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ФЕДЕРАЛЬНОЕ АГЕНТСТВО ВОЗДУШНОГО ТРАНСПОРТА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p w:rsidR="001027B7" w:rsidRPr="001027B7" w:rsidRDefault="001027B7" w:rsidP="001027B7">
      <w:pPr>
        <w:jc w:val="center"/>
        <w:outlineLvl w:val="0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 xml:space="preserve">ФЕДЕРАЛЬНОЕ ГОСУДАРСТВЕННОЕ </w:t>
      </w:r>
      <w:r w:rsidR="00C10D96">
        <w:rPr>
          <w:sz w:val="28"/>
          <w:szCs w:val="28"/>
          <w:lang w:eastAsia="ru-RU"/>
        </w:rPr>
        <w:t>БЮДЖЕТНОЕ</w:t>
      </w:r>
      <w:r w:rsidRPr="001027B7">
        <w:rPr>
          <w:sz w:val="28"/>
          <w:szCs w:val="28"/>
          <w:lang w:eastAsia="ru-RU"/>
        </w:rPr>
        <w:t xml:space="preserve"> ОБРАЗОВАТЕЛЬНОЕ 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УЧРЕЖДЕНИЕ ВЫСШЕГО ОБРАЗОВАНИЯ</w:t>
      </w:r>
    </w:p>
    <w:p w:rsidR="001027B7" w:rsidRPr="001027B7" w:rsidRDefault="001027B7" w:rsidP="001027B7">
      <w:pPr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 xml:space="preserve">«МОСКОВСКИЙ ГОСУДАРСТВЕННЫЙ ТЕХНИЧЕСКИЙ </w:t>
      </w:r>
    </w:p>
    <w:p w:rsidR="001027B7" w:rsidRPr="001027B7" w:rsidRDefault="001027B7" w:rsidP="001027B7">
      <w:pPr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>УНИВЕРСИТЕТ ГРАЖДАНСКОЙ АВИАЦИИ» (МГТУ ГА)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X="482" w:tblpY="-66"/>
        <w:tblW w:w="9570" w:type="dxa"/>
        <w:tblLayout w:type="fixed"/>
        <w:tblLook w:val="0000"/>
      </w:tblPr>
      <w:tblGrid>
        <w:gridCol w:w="1008"/>
        <w:gridCol w:w="3960"/>
        <w:gridCol w:w="4602"/>
      </w:tblGrid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jc w:val="center"/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</w:t>
            </w:r>
            <w:r w:rsidRPr="001027B7">
              <w:rPr>
                <w:sz w:val="28"/>
                <w:szCs w:val="28"/>
                <w:lang w:val="en-US" w:eastAsia="ru-RU"/>
              </w:rPr>
              <w:t>У Т В Е Р Ж Д А Ю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57EC3">
            <w:pPr>
              <w:keepNext/>
              <w:widowControl w:val="0"/>
              <w:autoSpaceDE w:val="0"/>
              <w:autoSpaceDN w:val="0"/>
              <w:adjustRightInd w:val="0"/>
              <w:ind w:left="720"/>
              <w:jc w:val="center"/>
              <w:outlineLvl w:val="0"/>
              <w:rPr>
                <w:sz w:val="28"/>
                <w:szCs w:val="28"/>
                <w:lang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>Проректор по УМР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                           </w:t>
            </w:r>
            <w:r w:rsidRPr="001027B7">
              <w:rPr>
                <w:sz w:val="28"/>
                <w:szCs w:val="28"/>
                <w:lang w:val="en-US" w:eastAsia="ru-RU"/>
              </w:rPr>
              <w:t>_________________  Б</w:t>
            </w:r>
            <w:r w:rsidRPr="001027B7">
              <w:rPr>
                <w:sz w:val="28"/>
                <w:szCs w:val="28"/>
                <w:lang w:eastAsia="ru-RU"/>
              </w:rPr>
              <w:t>орзова А.С.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</w:t>
            </w:r>
            <w:r w:rsidR="006F1260">
              <w:rPr>
                <w:sz w:val="28"/>
                <w:szCs w:val="28"/>
                <w:lang w:val="en-US" w:eastAsia="ru-RU"/>
              </w:rPr>
              <w:t>«  ___ »_____________   201</w:t>
            </w:r>
            <w:r w:rsidR="006F1260">
              <w:rPr>
                <w:sz w:val="28"/>
                <w:szCs w:val="28"/>
                <w:lang w:eastAsia="ru-RU"/>
              </w:rPr>
              <w:t>6</w:t>
            </w:r>
            <w:r w:rsidR="002E73FD">
              <w:rPr>
                <w:sz w:val="28"/>
                <w:szCs w:val="28"/>
                <w:lang w:eastAsia="ru-RU"/>
              </w:rPr>
              <w:t xml:space="preserve"> </w:t>
            </w:r>
            <w:r w:rsidRPr="001027B7">
              <w:rPr>
                <w:sz w:val="28"/>
                <w:szCs w:val="28"/>
                <w:lang w:val="en-US" w:eastAsia="ru-RU"/>
              </w:rPr>
              <w:t>г.</w:t>
            </w:r>
          </w:p>
        </w:tc>
      </w:tr>
    </w:tbl>
    <w:p w:rsidR="001027B7" w:rsidRPr="001027B7" w:rsidRDefault="001027B7" w:rsidP="00BB622E">
      <w:pPr>
        <w:jc w:val="both"/>
        <w:rPr>
          <w:sz w:val="28"/>
          <w:szCs w:val="28"/>
          <w:lang w:val="en-US" w:eastAsia="ru-RU"/>
        </w:rPr>
      </w:pPr>
    </w:p>
    <w:p w:rsidR="001027B7" w:rsidRPr="001027B7" w:rsidRDefault="001027B7" w:rsidP="00BB622E">
      <w:pPr>
        <w:jc w:val="both"/>
        <w:rPr>
          <w:sz w:val="28"/>
          <w:szCs w:val="28"/>
          <w:lang w:val="en-US" w:eastAsia="ru-RU"/>
        </w:rPr>
      </w:pPr>
    </w:p>
    <w:p w:rsidR="001027B7" w:rsidRPr="001027B7" w:rsidRDefault="001027B7" w:rsidP="00BB622E">
      <w:pPr>
        <w:jc w:val="center"/>
        <w:rPr>
          <w:sz w:val="28"/>
          <w:szCs w:val="28"/>
          <w:lang w:val="en-US" w:eastAsia="ru-RU"/>
        </w:rPr>
      </w:pPr>
      <w:r w:rsidRPr="001027B7">
        <w:rPr>
          <w:sz w:val="28"/>
          <w:szCs w:val="28"/>
          <w:lang w:val="en-US" w:eastAsia="ru-RU"/>
        </w:rPr>
        <w:t>РАБОЧАЯ ПРОГРАММА</w:t>
      </w:r>
    </w:p>
    <w:p w:rsidR="003823B8" w:rsidRDefault="003823B8" w:rsidP="00BB622E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tbl>
      <w:tblPr>
        <w:tblW w:w="0" w:type="auto"/>
        <w:tblLayout w:type="fixed"/>
        <w:tblLook w:val="0000"/>
      </w:tblPr>
      <w:tblGrid>
        <w:gridCol w:w="2526"/>
        <w:gridCol w:w="737"/>
        <w:gridCol w:w="2642"/>
        <w:gridCol w:w="1113"/>
        <w:gridCol w:w="764"/>
        <w:gridCol w:w="752"/>
        <w:gridCol w:w="752"/>
      </w:tblGrid>
      <w:tr w:rsidR="003823B8">
        <w:tc>
          <w:tcPr>
            <w:tcW w:w="2526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дисциплине</w:t>
            </w:r>
          </w:p>
        </w:tc>
        <w:tc>
          <w:tcPr>
            <w:tcW w:w="6760" w:type="dxa"/>
            <w:gridSpan w:val="6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Б.2.</w:t>
            </w:r>
            <w:r w:rsidR="00E06F93">
              <w:rPr>
                <w:b/>
                <w:i/>
                <w:sz w:val="28"/>
                <w:szCs w:val="28"/>
              </w:rPr>
              <w:t xml:space="preserve">Б.9  </w:t>
            </w:r>
            <w:r>
              <w:rPr>
                <w:b/>
                <w:i/>
                <w:sz w:val="28"/>
                <w:szCs w:val="28"/>
              </w:rPr>
              <w:t xml:space="preserve"> Высшая математика</w:t>
            </w:r>
          </w:p>
        </w:tc>
      </w:tr>
      <w:tr w:rsidR="003823B8" w:rsidTr="00C030C6">
        <w:tc>
          <w:tcPr>
            <w:tcW w:w="9286" w:type="dxa"/>
            <w:gridSpan w:val="7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(шифр и название дисциплины)</w:t>
            </w:r>
          </w:p>
        </w:tc>
      </w:tr>
      <w:tr w:rsidR="003823B8" w:rsidTr="00C030C6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6023" w:type="dxa"/>
            <w:gridSpan w:val="5"/>
            <w:shd w:val="clear" w:color="auto" w:fill="auto"/>
            <w:vAlign w:val="center"/>
          </w:tcPr>
          <w:p w:rsidR="003823B8" w:rsidRPr="00C030C6" w:rsidRDefault="00D476D3" w:rsidP="00BB622E">
            <w:pPr>
              <w:rPr>
                <w:sz w:val="28"/>
                <w:szCs w:val="28"/>
                <w:u w:val="single"/>
              </w:rPr>
            </w:pPr>
            <w:r w:rsidRPr="00850114">
              <w:rPr>
                <w:i/>
                <w:sz w:val="25"/>
                <w:szCs w:val="28"/>
                <w:u w:val="single"/>
              </w:rPr>
              <w:t>25.03.02</w:t>
            </w:r>
            <w:r w:rsidR="003823B8" w:rsidRPr="00850114">
              <w:rPr>
                <w:i/>
                <w:sz w:val="25"/>
                <w:szCs w:val="28"/>
                <w:u w:val="single"/>
              </w:rPr>
              <w:t xml:space="preserve"> – 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 xml:space="preserve">Техническая эксплуатация 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авиацио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ых электросистем и пилотажно</w:t>
            </w:r>
            <w:r w:rsidR="00E644DC">
              <w:rPr>
                <w:i/>
                <w:sz w:val="28"/>
                <w:szCs w:val="28"/>
                <w:u w:val="single"/>
              </w:rPr>
              <w:t>-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авигацион</w:t>
            </w:r>
            <w:r w:rsidR="00E644DC">
              <w:rPr>
                <w:i/>
                <w:sz w:val="28"/>
                <w:szCs w:val="28"/>
                <w:u w:val="single"/>
              </w:rPr>
              <w:t>-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ых комплексов  (ТЭ АЭС и ПНК)</w:t>
            </w:r>
            <w:r w:rsidR="00C030C6">
              <w:rPr>
                <w:sz w:val="28"/>
                <w:szCs w:val="28"/>
                <w:u w:val="single"/>
              </w:rPr>
              <w:t xml:space="preserve"> </w:t>
            </w:r>
          </w:p>
        </w:tc>
      </w:tr>
      <w:tr w:rsidR="003823B8" w:rsidTr="00C030C6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лификация (степень)</w:t>
            </w:r>
          </w:p>
        </w:tc>
        <w:tc>
          <w:tcPr>
            <w:tcW w:w="6023" w:type="dxa"/>
            <w:gridSpan w:val="5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бакалавр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ь подготовки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50114" w:rsidRPr="00850114" w:rsidRDefault="00FE218F" w:rsidP="00BB622E">
            <w:pPr>
              <w:rPr>
                <w:i/>
                <w:sz w:val="28"/>
                <w:szCs w:val="28"/>
                <w:u w:val="single"/>
              </w:rPr>
            </w:pPr>
            <w:r w:rsidRPr="00FE218F">
              <w:rPr>
                <w:bCs/>
                <w:i/>
                <w:spacing w:val="-3"/>
                <w:sz w:val="20"/>
                <w:szCs w:val="20"/>
              </w:rPr>
              <w:t xml:space="preserve"> </w:t>
            </w:r>
            <w:r w:rsidR="00850114" w:rsidRPr="00850114">
              <w:rPr>
                <w:i/>
                <w:sz w:val="28"/>
                <w:szCs w:val="28"/>
                <w:u w:val="single"/>
              </w:rPr>
              <w:t xml:space="preserve">Техническое обслуживание и ремонт 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авиац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и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онных электросистем и пилотажно-</w:t>
            </w:r>
            <w:r w:rsidR="00BB622E">
              <w:rPr>
                <w:i/>
                <w:sz w:val="28"/>
                <w:szCs w:val="28"/>
                <w:u w:val="single"/>
              </w:rPr>
              <w:t>навигаци-</w:t>
            </w:r>
          </w:p>
          <w:p w:rsidR="003823B8" w:rsidRDefault="00850114" w:rsidP="00BB622E">
            <w:pPr>
              <w:snapToGrid w:val="0"/>
              <w:rPr>
                <w:i/>
                <w:sz w:val="28"/>
                <w:szCs w:val="28"/>
              </w:rPr>
            </w:pPr>
            <w:r w:rsidRPr="00850114">
              <w:rPr>
                <w:i/>
                <w:sz w:val="28"/>
                <w:szCs w:val="28"/>
              </w:rPr>
              <w:t>онных комплексов (ТОиР АЭС и ПНК)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ультет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D476D3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ФАСК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федра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Высшей математики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</w:t>
            </w:r>
            <w:r>
              <w:rPr>
                <w:sz w:val="28"/>
                <w:szCs w:val="28"/>
              </w:rPr>
              <w:tab/>
              <w:t xml:space="preserve">обучения 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I – II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очная</w:t>
            </w: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щий объем учебных часов на дисциплину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FE218F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64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75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E868E9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з.е.</w:t>
            </w: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местр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 – 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аудиторной нагрузк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FE218F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2</w:t>
            </w:r>
            <w:r w:rsidR="00D476D3">
              <w:rPr>
                <w:i/>
                <w:sz w:val="28"/>
                <w:szCs w:val="28"/>
              </w:rPr>
              <w:t>0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кци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C31077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</w:t>
            </w:r>
            <w:r w:rsidR="00D476D3">
              <w:rPr>
                <w:i/>
                <w:sz w:val="28"/>
                <w:szCs w:val="28"/>
              </w:rPr>
              <w:t>36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ктические занятия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FE218F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</w:t>
            </w:r>
            <w:r w:rsidR="00D476D3">
              <w:rPr>
                <w:i/>
                <w:sz w:val="28"/>
                <w:szCs w:val="28"/>
              </w:rPr>
              <w:t>8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ые работы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овой проект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ифференцированный зачет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Экзамен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 2</w:t>
            </w:r>
            <w:r>
              <w:rPr>
                <w:i/>
                <w:sz w:val="28"/>
                <w:szCs w:val="28"/>
                <w:lang w:val="en-US"/>
              </w:rPr>
              <w:t xml:space="preserve">, </w:t>
            </w:r>
            <w:r>
              <w:rPr>
                <w:i/>
                <w:sz w:val="28"/>
                <w:szCs w:val="28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самостоятельной работы студента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FE218F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2</w:t>
            </w:r>
            <w:r w:rsidR="00D476D3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</w:tr>
    </w:tbl>
    <w:p w:rsidR="003823B8" w:rsidRDefault="003823B8">
      <w:pPr>
        <w:jc w:val="both"/>
      </w:pPr>
    </w:p>
    <w:p w:rsidR="00CB20FC" w:rsidRDefault="00CB20FC">
      <w:pPr>
        <w:jc w:val="both"/>
      </w:pPr>
    </w:p>
    <w:p w:rsidR="003823B8" w:rsidRDefault="00FE218F" w:rsidP="00FE218F">
      <w:pPr>
        <w:ind w:left="2160" w:hanging="2160"/>
        <w:rPr>
          <w:sz w:val="28"/>
          <w:szCs w:val="28"/>
        </w:rPr>
        <w:sectPr w:rsidR="003823B8">
          <w:footerReference w:type="default" r:id="rId8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  <w:r>
        <w:rPr>
          <w:sz w:val="28"/>
          <w:szCs w:val="28"/>
        </w:rPr>
        <w:t xml:space="preserve">                     </w:t>
      </w:r>
      <w:r w:rsidR="00852135">
        <w:rPr>
          <w:sz w:val="28"/>
          <w:szCs w:val="28"/>
        </w:rPr>
        <w:t xml:space="preserve">                             </w:t>
      </w:r>
      <w:r w:rsidR="00C31077">
        <w:rPr>
          <w:sz w:val="28"/>
          <w:szCs w:val="28"/>
        </w:rPr>
        <w:t>Москва – 2016</w:t>
      </w:r>
      <w:r w:rsidR="003823B8">
        <w:rPr>
          <w:sz w:val="28"/>
          <w:szCs w:val="28"/>
        </w:rPr>
        <w:t xml:space="preserve"> г.</w:t>
      </w:r>
    </w:p>
    <w:p w:rsidR="006C42E8" w:rsidRDefault="00C31077" w:rsidP="006C42E8">
      <w:pPr>
        <w:jc w:val="both"/>
        <w:rPr>
          <w:sz w:val="28"/>
          <w:szCs w:val="28"/>
          <w:lang w:eastAsia="ru-RU"/>
        </w:rPr>
      </w:pPr>
      <w:r w:rsidRPr="00C31077">
        <w:rPr>
          <w:sz w:val="28"/>
          <w:szCs w:val="28"/>
          <w:lang w:eastAsia="ru-RU"/>
        </w:rPr>
        <w:lastRenderedPageBreak/>
        <w:t xml:space="preserve">Рабочая программа составлена  в соответствии   </w:t>
      </w:r>
      <w:r w:rsidRPr="00C31077">
        <w:rPr>
          <w:spacing w:val="-6"/>
          <w:sz w:val="28"/>
          <w:szCs w:val="28"/>
          <w:lang w:eastAsia="ru-RU"/>
        </w:rPr>
        <w:t xml:space="preserve"> с требованиями  ФГОС ВО,</w:t>
      </w:r>
      <w:r w:rsidRPr="00C31077">
        <w:rPr>
          <w:sz w:val="28"/>
          <w:szCs w:val="28"/>
          <w:lang w:eastAsia="ru-RU"/>
        </w:rPr>
        <w:t xml:space="preserve"> обязательными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 при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 реализации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 образовательных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 программ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 бакалавриата </w:t>
      </w:r>
      <w:r w:rsidR="006C42E8">
        <w:rPr>
          <w:sz w:val="28"/>
          <w:szCs w:val="28"/>
          <w:lang w:eastAsia="ru-RU"/>
        </w:rPr>
        <w:t xml:space="preserve"> </w:t>
      </w:r>
      <w:r w:rsidRPr="00C31077">
        <w:rPr>
          <w:sz w:val="28"/>
          <w:szCs w:val="28"/>
          <w:lang w:eastAsia="ru-RU"/>
        </w:rPr>
        <w:t xml:space="preserve">по </w:t>
      </w:r>
    </w:p>
    <w:p w:rsidR="00D476D3" w:rsidRDefault="00C31077" w:rsidP="006C42E8">
      <w:pPr>
        <w:jc w:val="both"/>
        <w:rPr>
          <w:sz w:val="28"/>
          <w:szCs w:val="28"/>
          <w:u w:val="single"/>
        </w:rPr>
      </w:pPr>
      <w:r w:rsidRPr="00C31077">
        <w:rPr>
          <w:sz w:val="28"/>
          <w:szCs w:val="28"/>
          <w:lang w:eastAsia="ru-RU"/>
        </w:rPr>
        <w:t xml:space="preserve">направлению подготовки </w:t>
      </w:r>
      <w:r w:rsidR="00D476D3">
        <w:rPr>
          <w:sz w:val="28"/>
          <w:szCs w:val="28"/>
          <w:lang w:eastAsia="ru-RU"/>
        </w:rPr>
        <w:t>25.03.02</w:t>
      </w:r>
      <w:r>
        <w:rPr>
          <w:sz w:val="28"/>
          <w:szCs w:val="28"/>
        </w:rPr>
        <w:t xml:space="preserve"> – </w:t>
      </w:r>
      <w:r w:rsidR="00D476D3" w:rsidRPr="00D476D3">
        <w:rPr>
          <w:sz w:val="28"/>
          <w:szCs w:val="28"/>
          <w:u w:val="single"/>
        </w:rPr>
        <w:t>Техническая эксплуатация  авиационных электросистем</w:t>
      </w:r>
      <w:r w:rsidR="00D476D3">
        <w:rPr>
          <w:sz w:val="28"/>
          <w:szCs w:val="28"/>
          <w:u w:val="single"/>
        </w:rPr>
        <w:t xml:space="preserve"> </w:t>
      </w:r>
      <w:r w:rsidR="00D476D3" w:rsidRPr="00D476D3">
        <w:rPr>
          <w:sz w:val="28"/>
          <w:szCs w:val="28"/>
          <w:u w:val="single"/>
        </w:rPr>
        <w:t>и пилотажно-навигационных комплексов (ТЭ АЭС и ПНК)</w:t>
      </w:r>
      <w:r w:rsidR="00D476D3">
        <w:rPr>
          <w:sz w:val="28"/>
          <w:szCs w:val="28"/>
          <w:u w:val="single"/>
        </w:rPr>
        <w:t>,</w:t>
      </w:r>
    </w:p>
    <w:p w:rsidR="00D476D3" w:rsidRDefault="00D476D3" w:rsidP="006C42E8">
      <w:pPr>
        <w:jc w:val="both"/>
        <w:rPr>
          <w:sz w:val="28"/>
          <w:szCs w:val="28"/>
        </w:rPr>
      </w:pPr>
      <w:r>
        <w:rPr>
          <w:sz w:val="28"/>
          <w:szCs w:val="28"/>
        </w:rPr>
        <w:t>Квалификация (степень) – бакалавр.</w:t>
      </w:r>
    </w:p>
    <w:p w:rsidR="00D476D3" w:rsidRDefault="00D476D3" w:rsidP="00D476D3">
      <w:pPr>
        <w:jc w:val="both"/>
        <w:rPr>
          <w:sz w:val="28"/>
          <w:szCs w:val="28"/>
        </w:rPr>
      </w:pPr>
    </w:p>
    <w:p w:rsidR="00D476D3" w:rsidRDefault="00D476D3" w:rsidP="00D476D3">
      <w:pPr>
        <w:jc w:val="both"/>
        <w:rPr>
          <w:sz w:val="28"/>
          <w:szCs w:val="28"/>
        </w:rPr>
      </w:pPr>
    </w:p>
    <w:p w:rsidR="00D476D3" w:rsidRDefault="00D476D3" w:rsidP="00D476D3">
      <w:pPr>
        <w:rPr>
          <w:sz w:val="28"/>
          <w:szCs w:val="28"/>
        </w:rPr>
      </w:pPr>
    </w:p>
    <w:p w:rsidR="00D476D3" w:rsidRDefault="00D476D3" w:rsidP="00D476D3">
      <w:pPr>
        <w:rPr>
          <w:sz w:val="28"/>
          <w:szCs w:val="28"/>
        </w:rPr>
      </w:pPr>
      <w:r>
        <w:rPr>
          <w:sz w:val="28"/>
          <w:szCs w:val="28"/>
        </w:rPr>
        <w:t>Рабочую программу составила:</w:t>
      </w:r>
    </w:p>
    <w:p w:rsidR="00D476D3" w:rsidRDefault="00D476D3" w:rsidP="00D476D3">
      <w:pPr>
        <w:shd w:val="clear" w:color="auto" w:fill="FFFFFF"/>
        <w:ind w:firstLine="720"/>
        <w:jc w:val="center"/>
        <w:rPr>
          <w:color w:val="000000"/>
          <w:spacing w:val="1"/>
          <w:sz w:val="28"/>
          <w:szCs w:val="28"/>
          <w:u w:val="single"/>
        </w:rPr>
      </w:pPr>
    </w:p>
    <w:tbl>
      <w:tblPr>
        <w:tblW w:w="0" w:type="auto"/>
        <w:tblLayout w:type="fixed"/>
        <w:tblLook w:val="0000"/>
      </w:tblPr>
      <w:tblGrid>
        <w:gridCol w:w="3474"/>
        <w:gridCol w:w="1134"/>
        <w:gridCol w:w="1980"/>
        <w:gridCol w:w="2982"/>
      </w:tblGrid>
      <w:tr w:rsidR="00D476D3" w:rsidTr="00207DC9">
        <w:tc>
          <w:tcPr>
            <w:tcW w:w="4608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цент кафедры ВМ,</w:t>
            </w:r>
          </w:p>
          <w:p w:rsidR="00D476D3" w:rsidRDefault="00D476D3" w:rsidP="00207D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лларионова О.Г.</w:t>
            </w:r>
          </w:p>
        </w:tc>
      </w:tr>
      <w:tr w:rsidR="00D476D3" w:rsidTr="00207DC9">
        <w:tc>
          <w:tcPr>
            <w:tcW w:w="4608" w:type="dxa"/>
            <w:gridSpan w:val="2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D476D3" w:rsidRDefault="00D476D3" w:rsidP="00207DC9">
            <w:pPr>
              <w:snapToGrid w:val="0"/>
              <w:rPr>
                <w:sz w:val="20"/>
              </w:rPr>
            </w:pPr>
            <w:r>
              <w:rPr>
                <w:sz w:val="20"/>
              </w:rPr>
              <w:t xml:space="preserve"> 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(Фамилия, инициалы)</w:t>
            </w:r>
          </w:p>
        </w:tc>
      </w:tr>
      <w:tr w:rsidR="00D476D3" w:rsidTr="00207DC9">
        <w:tc>
          <w:tcPr>
            <w:tcW w:w="9570" w:type="dxa"/>
            <w:gridSpan w:val="4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</w:rPr>
            </w:pPr>
            <w:r>
              <w:rPr>
                <w:sz w:val="28"/>
                <w:u w:val="single"/>
              </w:rPr>
              <w:t>Рабочая программа утверждена на заседании кафедры</w:t>
            </w:r>
            <w:r>
              <w:rPr>
                <w:sz w:val="28"/>
              </w:rPr>
              <w:t>:</w:t>
            </w:r>
          </w:p>
          <w:p w:rsidR="00D476D3" w:rsidRDefault="00D476D3" w:rsidP="00207DC9">
            <w:pPr>
              <w:rPr>
                <w:sz w:val="28"/>
              </w:rPr>
            </w:pP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3D32F4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 xml:space="preserve">Протокол № </w:t>
            </w:r>
            <w:r w:rsidR="00765BB9">
              <w:rPr>
                <w:sz w:val="28"/>
              </w:rPr>
              <w:t xml:space="preserve">          </w:t>
            </w:r>
          </w:p>
        </w:tc>
        <w:tc>
          <w:tcPr>
            <w:tcW w:w="6096" w:type="dxa"/>
            <w:gridSpan w:val="3"/>
            <w:shd w:val="clear" w:color="auto" w:fill="auto"/>
          </w:tcPr>
          <w:p w:rsidR="00D476D3" w:rsidRDefault="00765BB9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___ »_____________ 201   г.</w:t>
            </w:r>
          </w:p>
        </w:tc>
      </w:tr>
      <w:tr w:rsidR="00D476D3" w:rsidTr="00207DC9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>Зав. кафедрой ВМ,</w:t>
            </w:r>
          </w:p>
          <w:p w:rsidR="00D476D3" w:rsidRDefault="00D476D3" w:rsidP="00207DC9">
            <w:pPr>
              <w:rPr>
                <w:sz w:val="28"/>
              </w:rPr>
            </w:pPr>
            <w:r>
              <w:rPr>
                <w:sz w:val="28"/>
              </w:rPr>
              <w:t>к.ф.-м.н., доцент</w:t>
            </w:r>
          </w:p>
        </w:tc>
        <w:tc>
          <w:tcPr>
            <w:tcW w:w="3114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  <w:r>
              <w:rPr>
                <w:sz w:val="28"/>
              </w:rPr>
              <w:t>Дементьев Ю.И.</w:t>
            </w:r>
          </w:p>
        </w:tc>
      </w:tr>
      <w:tr w:rsidR="00D476D3" w:rsidTr="00207DC9">
        <w:tc>
          <w:tcPr>
            <w:tcW w:w="3474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gridSpan w:val="2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Default="00D476D3" w:rsidP="00D476D3"/>
    <w:p w:rsidR="00D476D3" w:rsidRDefault="00D476D3" w:rsidP="00D476D3">
      <w:pPr>
        <w:rPr>
          <w:sz w:val="28"/>
          <w:szCs w:val="28"/>
          <w:u w:val="single"/>
        </w:rPr>
      </w:pPr>
    </w:p>
    <w:p w:rsidR="00D476D3" w:rsidRDefault="00D476D3" w:rsidP="00D476D3">
      <w:pPr>
        <w:jc w:val="center"/>
        <w:rPr>
          <w:sz w:val="20"/>
          <w:szCs w:val="20"/>
          <w:u w:val="single"/>
        </w:rPr>
      </w:pPr>
    </w:p>
    <w:tbl>
      <w:tblPr>
        <w:tblW w:w="0" w:type="auto"/>
        <w:tblLayout w:type="fixed"/>
        <w:tblLook w:val="0000"/>
      </w:tblPr>
      <w:tblGrid>
        <w:gridCol w:w="3474"/>
        <w:gridCol w:w="3114"/>
        <w:gridCol w:w="65"/>
        <w:gridCol w:w="2992"/>
      </w:tblGrid>
      <w:tr w:rsidR="00D476D3" w:rsidTr="00207DC9">
        <w:tc>
          <w:tcPr>
            <w:tcW w:w="9645" w:type="dxa"/>
            <w:gridSpan w:val="4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  <w:u w:val="single"/>
              </w:rPr>
            </w:pPr>
            <w:r>
              <w:tab/>
            </w:r>
            <w:r>
              <w:rPr>
                <w:sz w:val="28"/>
                <w:szCs w:val="28"/>
                <w:u w:val="single"/>
              </w:rPr>
              <w:t>Рабочая программа одобрена методическим советом направления</w:t>
            </w:r>
          </w:p>
          <w:p w:rsidR="00D476D3" w:rsidRPr="00D476D3" w:rsidRDefault="00D476D3" w:rsidP="00207DC9">
            <w:pPr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  <w:lang w:eastAsia="ru-RU"/>
              </w:rPr>
              <w:t>25.03.02</w:t>
            </w:r>
            <w:r>
              <w:rPr>
                <w:sz w:val="28"/>
                <w:szCs w:val="28"/>
              </w:rPr>
              <w:t xml:space="preserve"> – </w:t>
            </w:r>
            <w:r w:rsidRPr="00D476D3">
              <w:rPr>
                <w:sz w:val="28"/>
                <w:szCs w:val="28"/>
                <w:u w:val="single"/>
              </w:rPr>
              <w:t>Техническая эксплуатация  авиационных электросистем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D476D3">
              <w:rPr>
                <w:sz w:val="28"/>
                <w:szCs w:val="28"/>
                <w:u w:val="single"/>
              </w:rPr>
              <w:t xml:space="preserve">и </w:t>
            </w:r>
            <w:r w:rsidRPr="00E06F93">
              <w:rPr>
                <w:sz w:val="28"/>
                <w:szCs w:val="28"/>
                <w:u w:val="single"/>
              </w:rPr>
              <w:t>пил</w:t>
            </w:r>
            <w:r w:rsidRPr="00E06F93">
              <w:rPr>
                <w:sz w:val="28"/>
                <w:szCs w:val="28"/>
                <w:u w:val="single"/>
              </w:rPr>
              <w:t>о</w:t>
            </w:r>
            <w:r w:rsidRPr="00E06F93">
              <w:rPr>
                <w:sz w:val="28"/>
                <w:szCs w:val="28"/>
              </w:rPr>
              <w:t>тажно-навигационных комплексов (ТЭ АЭС и ПНК)</w:t>
            </w:r>
          </w:p>
        </w:tc>
      </w:tr>
      <w:tr w:rsidR="00D476D3" w:rsidTr="00207DC9">
        <w:tc>
          <w:tcPr>
            <w:tcW w:w="9645" w:type="dxa"/>
            <w:gridSpan w:val="4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шифр, наименование)</w:t>
            </w: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токол № __________</w:t>
            </w:r>
            <w:r w:rsidR="00765B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6171" w:type="dxa"/>
            <w:gridSpan w:val="3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___ »_____________ 201</w:t>
            </w:r>
            <w:r w:rsidR="00765BB9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 xml:space="preserve"> г.</w:t>
            </w:r>
          </w:p>
        </w:tc>
      </w:tr>
      <w:tr w:rsidR="00D476D3" w:rsidTr="00207DC9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седатель методич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ского совета по направл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ю 25.03.02</w:t>
            </w:r>
          </w:p>
          <w:p w:rsidR="00D476D3" w:rsidRDefault="00D476D3" w:rsidP="00207D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т.н.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</w:p>
          <w:p w:rsidR="00D476D3" w:rsidRDefault="00D476D3" w:rsidP="00207DC9">
            <w:pPr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узнецов </w:t>
            </w:r>
            <w:r w:rsidR="00207DC9">
              <w:rPr>
                <w:sz w:val="28"/>
                <w:szCs w:val="28"/>
              </w:rPr>
              <w:t>С.В.</w:t>
            </w: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3057" w:type="dxa"/>
            <w:gridSpan w:val="2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Default="00D476D3" w:rsidP="00D476D3">
      <w:pPr>
        <w:jc w:val="center"/>
      </w:pPr>
    </w:p>
    <w:p w:rsidR="00D476D3" w:rsidRDefault="00D476D3" w:rsidP="00D476D3">
      <w:pPr>
        <w:jc w:val="center"/>
        <w:rPr>
          <w:sz w:val="20"/>
          <w:szCs w:val="20"/>
        </w:rPr>
      </w:pPr>
    </w:p>
    <w:p w:rsidR="00D476D3" w:rsidRDefault="00D476D3" w:rsidP="00D476D3">
      <w:pPr>
        <w:jc w:val="center"/>
        <w:rPr>
          <w:sz w:val="20"/>
          <w:szCs w:val="20"/>
        </w:rPr>
      </w:pPr>
    </w:p>
    <w:p w:rsidR="00D476D3" w:rsidRDefault="00D476D3" w:rsidP="00D476D3">
      <w:pPr>
        <w:rPr>
          <w:sz w:val="20"/>
          <w:szCs w:val="20"/>
        </w:rPr>
      </w:pPr>
    </w:p>
    <w:p w:rsidR="00D476D3" w:rsidRDefault="00D476D3" w:rsidP="00D476D3">
      <w:pPr>
        <w:jc w:val="center"/>
        <w:rPr>
          <w:sz w:val="20"/>
          <w:szCs w:val="20"/>
        </w:rPr>
      </w:pPr>
    </w:p>
    <w:tbl>
      <w:tblPr>
        <w:tblW w:w="0" w:type="auto"/>
        <w:tblLayout w:type="fixed"/>
        <w:tblLook w:val="0000"/>
      </w:tblPr>
      <w:tblGrid>
        <w:gridCol w:w="4608"/>
        <w:gridCol w:w="1980"/>
        <w:gridCol w:w="2982"/>
      </w:tblGrid>
      <w:tr w:rsidR="00D476D3" w:rsidTr="00207DC9">
        <w:trPr>
          <w:cantSplit/>
        </w:trPr>
        <w:tc>
          <w:tcPr>
            <w:tcW w:w="9570" w:type="dxa"/>
            <w:gridSpan w:val="3"/>
            <w:shd w:val="clear" w:color="auto" w:fill="auto"/>
          </w:tcPr>
          <w:p w:rsidR="00D476D3" w:rsidRDefault="00D476D3" w:rsidP="00207DC9">
            <w:pPr>
              <w:snapToGrid w:val="0"/>
              <w:ind w:left="-57" w:right="-57"/>
              <w:jc w:val="center"/>
              <w:rPr>
                <w:sz w:val="28"/>
              </w:rPr>
            </w:pPr>
            <w:r>
              <w:rPr>
                <w:sz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476D3" w:rsidTr="00207DC9">
        <w:tc>
          <w:tcPr>
            <w:tcW w:w="4608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1980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</w:p>
        </w:tc>
      </w:tr>
      <w:tr w:rsidR="00D476D3" w:rsidTr="00207DC9">
        <w:tc>
          <w:tcPr>
            <w:tcW w:w="4608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 xml:space="preserve">Начальник УМУ, к.т.н., доц. 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  <w:r>
              <w:rPr>
                <w:sz w:val="28"/>
              </w:rPr>
              <w:t>Еланцев И.А.</w:t>
            </w:r>
          </w:p>
        </w:tc>
      </w:tr>
      <w:tr w:rsidR="00D476D3" w:rsidTr="00207DC9">
        <w:tc>
          <w:tcPr>
            <w:tcW w:w="4608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Pr="00D476D3" w:rsidRDefault="00D476D3" w:rsidP="00D476D3">
      <w:pPr>
        <w:rPr>
          <w:sz w:val="28"/>
          <w:szCs w:val="28"/>
          <w:u w:val="single"/>
        </w:rPr>
      </w:pPr>
    </w:p>
    <w:p w:rsidR="003823B8" w:rsidRDefault="003823B8"/>
    <w:p w:rsidR="007A60EE" w:rsidRDefault="007A60EE"/>
    <w:p w:rsidR="007A60EE" w:rsidRDefault="007A60EE"/>
    <w:p w:rsidR="007A60EE" w:rsidRPr="007A60EE" w:rsidRDefault="007A60EE" w:rsidP="007A60EE">
      <w:pPr>
        <w:jc w:val="center"/>
        <w:rPr>
          <w:b/>
          <w:bCs/>
          <w:caps/>
          <w:lang w:eastAsia="ru-RU"/>
        </w:rPr>
      </w:pPr>
      <w:r w:rsidRPr="007A60EE">
        <w:rPr>
          <w:b/>
          <w:bCs/>
          <w:caps/>
          <w:lang w:eastAsia="ru-RU"/>
        </w:rPr>
        <w:t>1. перечень планируемых результатов обучения по дисциплине, соотнесенных с планируемыми результатами освоения образ</w:t>
      </w:r>
      <w:r w:rsidRPr="007A60EE">
        <w:rPr>
          <w:b/>
          <w:bCs/>
          <w:caps/>
          <w:lang w:eastAsia="ru-RU"/>
        </w:rPr>
        <w:t>о</w:t>
      </w:r>
      <w:r w:rsidRPr="007A60EE">
        <w:rPr>
          <w:b/>
          <w:bCs/>
          <w:caps/>
          <w:lang w:eastAsia="ru-RU"/>
        </w:rPr>
        <w:t xml:space="preserve">вательной программы 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Целями освоения дисциплины высшая математика являются формирование личности студентов, развитие их интеллекта и способностей к логическому и алгоритмическому мышлению, освоение основных математических понятий и методов математического анализа, аналитической геометрии, линейной алге</w:t>
      </w:r>
      <w:r w:rsidRPr="004F16AE">
        <w:rPr>
          <w:sz w:val="28"/>
          <w:szCs w:val="28"/>
        </w:rPr>
        <w:t>б</w:t>
      </w:r>
      <w:r w:rsidRPr="004F16AE">
        <w:rPr>
          <w:sz w:val="28"/>
          <w:szCs w:val="28"/>
        </w:rPr>
        <w:t>ры, теории функций комплексного переменного, теории вероятностей и мат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матической статистики, необходимых для анализа и моделирования устройств, процессов и явлений при поиске оптимальных решений практических задач, методов обработки и анализа результатов численных и натурных экспериме</w:t>
      </w:r>
      <w:r w:rsidRPr="004F16AE">
        <w:rPr>
          <w:sz w:val="28"/>
          <w:szCs w:val="28"/>
        </w:rPr>
        <w:t>н</w:t>
      </w:r>
      <w:r w:rsidRPr="004F16AE">
        <w:rPr>
          <w:sz w:val="28"/>
          <w:szCs w:val="28"/>
        </w:rPr>
        <w:t>тов.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Дисциплина является одной из важнейших теоретических дисциплин, опр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деляющих уровень профессиональной подготовки, соответствующей высшему образованию.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Преподавание дисциплины состоит в том, чтобы на примерах математич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ских понятий и методов продемонстрировать сущность научного подхода, сп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цифику математики и ее роль как способ познания мира, общности её понятий и представлений в решении возникающих проблем. При этом решаются сл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дующие задачи: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математических методов исследования при р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шении инженерных задач;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ознакомить с основными понятиями и методами классической и совреме</w:t>
      </w:r>
      <w:r w:rsidRPr="004F16AE">
        <w:rPr>
          <w:sz w:val="28"/>
          <w:szCs w:val="28"/>
        </w:rPr>
        <w:t>н</w:t>
      </w:r>
      <w:r w:rsidRPr="004F16AE">
        <w:rPr>
          <w:sz w:val="28"/>
          <w:szCs w:val="28"/>
        </w:rPr>
        <w:t>ной математики;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научить студентов применять математические методы для построения м</w:t>
      </w:r>
      <w:r w:rsidRPr="004F16AE">
        <w:rPr>
          <w:sz w:val="28"/>
          <w:szCs w:val="28"/>
        </w:rPr>
        <w:t>а</w:t>
      </w:r>
      <w:r w:rsidRPr="004F16AE">
        <w:rPr>
          <w:sz w:val="28"/>
          <w:szCs w:val="28"/>
        </w:rPr>
        <w:t>тематических моделей реальных процессов и явлений;</w:t>
      </w:r>
    </w:p>
    <w:p w:rsidR="003823B8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вероятностно-статистических методов исслед</w:t>
      </w:r>
      <w:r w:rsidRPr="004F16AE">
        <w:rPr>
          <w:sz w:val="28"/>
          <w:szCs w:val="28"/>
        </w:rPr>
        <w:t>о</w:t>
      </w:r>
      <w:r w:rsidRPr="004F16AE">
        <w:rPr>
          <w:sz w:val="28"/>
          <w:szCs w:val="28"/>
        </w:rPr>
        <w:t>вания при решении прикладных задач.</w:t>
      </w:r>
    </w:p>
    <w:p w:rsidR="008A5EE2" w:rsidRPr="004F16AE" w:rsidRDefault="008A5EE2">
      <w:pPr>
        <w:ind w:firstLine="426"/>
        <w:jc w:val="both"/>
        <w:rPr>
          <w:sz w:val="28"/>
          <w:szCs w:val="28"/>
        </w:rPr>
      </w:pPr>
    </w:p>
    <w:p w:rsidR="007A60EE" w:rsidRDefault="007A60EE" w:rsidP="007A60EE">
      <w:pPr>
        <w:ind w:firstLine="709"/>
        <w:contextualSpacing/>
        <w:jc w:val="both"/>
        <w:rPr>
          <w:b/>
          <w:sz w:val="28"/>
          <w:szCs w:val="28"/>
          <w:lang w:eastAsia="en-US"/>
        </w:rPr>
      </w:pPr>
      <w:r w:rsidRPr="007A60EE">
        <w:rPr>
          <w:b/>
          <w:sz w:val="28"/>
          <w:szCs w:val="28"/>
          <w:lang w:eastAsia="en-US"/>
        </w:rPr>
        <w:t>Компетенции обучающегося, формируемые в результате освоения</w:t>
      </w:r>
      <w:r w:rsidRPr="007A60EE">
        <w:rPr>
          <w:sz w:val="28"/>
          <w:szCs w:val="28"/>
          <w:lang w:eastAsia="en-US"/>
        </w:rPr>
        <w:t xml:space="preserve"> </w:t>
      </w:r>
      <w:r w:rsidRPr="007A60EE">
        <w:rPr>
          <w:b/>
          <w:sz w:val="28"/>
          <w:szCs w:val="28"/>
          <w:lang w:eastAsia="en-US"/>
        </w:rPr>
        <w:t>дисциплины</w:t>
      </w:r>
    </w:p>
    <w:p w:rsidR="008A5EE2" w:rsidRDefault="008A5EE2" w:rsidP="007A60EE">
      <w:pPr>
        <w:ind w:firstLine="709"/>
        <w:contextualSpacing/>
        <w:jc w:val="both"/>
        <w:rPr>
          <w:b/>
          <w:sz w:val="28"/>
          <w:szCs w:val="28"/>
          <w:lang w:eastAsia="en-US"/>
        </w:rPr>
      </w:pPr>
    </w:p>
    <w:p w:rsidR="007117FE" w:rsidRDefault="007117FE" w:rsidP="007117FE">
      <w:pPr>
        <w:ind w:firstLine="425"/>
        <w:rPr>
          <w:sz w:val="28"/>
          <w:szCs w:val="28"/>
        </w:rPr>
      </w:pPr>
      <w:r w:rsidRPr="004F16AE">
        <w:rPr>
          <w:sz w:val="28"/>
          <w:szCs w:val="28"/>
        </w:rPr>
        <w:t>Процесс изучения дисциплины направлен на формирование следующих компетенций:</w:t>
      </w:r>
    </w:p>
    <w:p w:rsidR="004F16AE" w:rsidRPr="004F16AE" w:rsidRDefault="004F16AE" w:rsidP="004F16AE">
      <w:pPr>
        <w:autoSpaceDE w:val="0"/>
        <w:autoSpaceDN w:val="0"/>
        <w:adjustRightInd w:val="0"/>
        <w:ind w:firstLine="709"/>
        <w:jc w:val="both"/>
        <w:rPr>
          <w:b/>
          <w:bCs/>
          <w:i/>
          <w:iCs/>
          <w:sz w:val="28"/>
          <w:szCs w:val="28"/>
          <w:lang w:eastAsia="en-US"/>
        </w:rPr>
      </w:pPr>
      <w:r>
        <w:rPr>
          <w:b/>
          <w:bCs/>
          <w:i/>
          <w:iCs/>
          <w:sz w:val="28"/>
          <w:szCs w:val="28"/>
          <w:lang w:eastAsia="en-US"/>
        </w:rPr>
        <w:t>а</w:t>
      </w:r>
      <w:r w:rsidRPr="007117FE">
        <w:rPr>
          <w:b/>
          <w:bCs/>
          <w:i/>
          <w:iCs/>
          <w:sz w:val="28"/>
          <w:szCs w:val="28"/>
          <w:lang w:eastAsia="en-US"/>
        </w:rPr>
        <w:t>) о</w:t>
      </w:r>
      <w:r w:rsidRPr="007117FE">
        <w:rPr>
          <w:b/>
          <w:i/>
          <w:sz w:val="28"/>
          <w:szCs w:val="28"/>
          <w:lang w:eastAsia="en-US"/>
        </w:rPr>
        <w:t>бще</w:t>
      </w:r>
      <w:r>
        <w:rPr>
          <w:b/>
          <w:i/>
          <w:sz w:val="28"/>
          <w:szCs w:val="28"/>
          <w:lang w:eastAsia="en-US"/>
        </w:rPr>
        <w:t>культур</w:t>
      </w:r>
      <w:r w:rsidRPr="007117FE">
        <w:rPr>
          <w:b/>
          <w:i/>
          <w:sz w:val="28"/>
          <w:szCs w:val="28"/>
          <w:lang w:eastAsia="en-US"/>
        </w:rPr>
        <w:t>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:rsidR="004F16AE" w:rsidRPr="004F16AE" w:rsidRDefault="004F16AE" w:rsidP="00CF4C0B">
      <w:pPr>
        <w:ind w:firstLine="425"/>
        <w:rPr>
          <w:sz w:val="28"/>
          <w:szCs w:val="28"/>
        </w:rPr>
      </w:pPr>
      <w:r>
        <w:rPr>
          <w:sz w:val="28"/>
          <w:szCs w:val="28"/>
        </w:rPr>
        <w:t xml:space="preserve">    - </w:t>
      </w:r>
      <w:r w:rsidR="00CF4C0B" w:rsidRPr="00CF4C0B">
        <w:rPr>
          <w:sz w:val="28"/>
          <w:szCs w:val="28"/>
        </w:rPr>
        <w:t>способностью к самоорганизации и самообра</w:t>
      </w:r>
      <w:r w:rsidR="00CF4C0B">
        <w:rPr>
          <w:sz w:val="28"/>
          <w:szCs w:val="28"/>
        </w:rPr>
        <w:t xml:space="preserve">зованию </w:t>
      </w:r>
      <w:r>
        <w:rPr>
          <w:bCs/>
          <w:iCs/>
          <w:sz w:val="28"/>
          <w:szCs w:val="28"/>
          <w:lang w:eastAsia="en-US"/>
        </w:rPr>
        <w:t>(ОК-5</w:t>
      </w:r>
      <w:r w:rsidRPr="007117FE">
        <w:rPr>
          <w:bCs/>
          <w:iCs/>
          <w:sz w:val="28"/>
          <w:szCs w:val="28"/>
          <w:lang w:eastAsia="en-US"/>
        </w:rPr>
        <w:t>);</w:t>
      </w:r>
    </w:p>
    <w:p w:rsidR="00D07D86" w:rsidRPr="007117FE" w:rsidRDefault="007117FE" w:rsidP="00D07D86">
      <w:pPr>
        <w:autoSpaceDE w:val="0"/>
        <w:autoSpaceDN w:val="0"/>
        <w:adjustRightInd w:val="0"/>
        <w:ind w:firstLine="709"/>
        <w:jc w:val="both"/>
        <w:rPr>
          <w:b/>
          <w:bCs/>
          <w:i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б) о</w:t>
      </w:r>
      <w:r w:rsidRPr="007117FE">
        <w:rPr>
          <w:b/>
          <w:i/>
          <w:sz w:val="28"/>
          <w:szCs w:val="28"/>
          <w:lang w:eastAsia="en-US"/>
        </w:rPr>
        <w:t>бщепрофессиональ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П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:rsidR="007117FE" w:rsidRPr="007117FE" w:rsidRDefault="007117FE" w:rsidP="007117FE">
      <w:pPr>
        <w:autoSpaceDE w:val="0"/>
        <w:autoSpaceDN w:val="0"/>
        <w:adjustRightInd w:val="0"/>
        <w:ind w:firstLine="709"/>
        <w:jc w:val="both"/>
        <w:rPr>
          <w:bCs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-</w:t>
      </w:r>
      <w:r w:rsidRPr="007117FE">
        <w:rPr>
          <w:bCs/>
          <w:iCs/>
          <w:sz w:val="28"/>
          <w:szCs w:val="28"/>
          <w:lang w:eastAsia="en-US"/>
        </w:rPr>
        <w:t>способность представлять адекватную современному уровню знаний н</w:t>
      </w:r>
      <w:r w:rsidRPr="007117FE">
        <w:rPr>
          <w:bCs/>
          <w:iCs/>
          <w:sz w:val="28"/>
          <w:szCs w:val="28"/>
          <w:lang w:eastAsia="en-US"/>
        </w:rPr>
        <w:t>а</w:t>
      </w:r>
      <w:r w:rsidRPr="007117FE">
        <w:rPr>
          <w:bCs/>
          <w:iCs/>
          <w:sz w:val="28"/>
          <w:szCs w:val="28"/>
          <w:lang w:eastAsia="en-US"/>
        </w:rPr>
        <w:t>учную картину мира на основе знания основных положений, законов и методов естественных наук и математики (ОПК-2);</w:t>
      </w:r>
    </w:p>
    <w:p w:rsidR="007117FE" w:rsidRPr="007117FE" w:rsidRDefault="007117FE" w:rsidP="007117FE">
      <w:pPr>
        <w:shd w:val="clear" w:color="auto" w:fill="FFFFFF"/>
        <w:ind w:firstLine="709"/>
        <w:jc w:val="both"/>
        <w:rPr>
          <w:sz w:val="28"/>
          <w:szCs w:val="28"/>
          <w:lang w:eastAsia="en-US"/>
        </w:rPr>
      </w:pPr>
      <w:r w:rsidRPr="007117FE">
        <w:rPr>
          <w:sz w:val="28"/>
          <w:szCs w:val="28"/>
          <w:lang w:eastAsia="en-US"/>
        </w:rPr>
        <w:t>- способность выявлять естественнонаучную сущность проблем, возн</w:t>
      </w:r>
      <w:r w:rsidRPr="007117FE">
        <w:rPr>
          <w:sz w:val="28"/>
          <w:szCs w:val="28"/>
          <w:lang w:eastAsia="en-US"/>
        </w:rPr>
        <w:t>и</w:t>
      </w:r>
      <w:r w:rsidRPr="007117FE">
        <w:rPr>
          <w:sz w:val="28"/>
          <w:szCs w:val="28"/>
          <w:lang w:eastAsia="en-US"/>
        </w:rPr>
        <w:t>кающих в ходе профессиональной деятельности, привлекать для их решения соответствующий физико</w:t>
      </w:r>
      <w:r w:rsidR="00D07D86">
        <w:rPr>
          <w:sz w:val="28"/>
          <w:szCs w:val="28"/>
          <w:lang w:eastAsia="en-US"/>
        </w:rPr>
        <w:t>-математический аппарат (ОПК-3).</w:t>
      </w:r>
    </w:p>
    <w:p w:rsidR="007117FE" w:rsidRPr="007117FE" w:rsidRDefault="007117FE" w:rsidP="007117FE">
      <w:pPr>
        <w:widowControl w:val="0"/>
        <w:ind w:firstLine="709"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В результате изучения дисциплины </w:t>
      </w:r>
      <w:r w:rsidRPr="007117FE">
        <w:rPr>
          <w:sz w:val="28"/>
          <w:szCs w:val="28"/>
          <w:lang w:eastAsia="ru-RU"/>
        </w:rPr>
        <w:t>«</w:t>
      </w:r>
      <w:r w:rsidR="00CF4C0B">
        <w:rPr>
          <w:sz w:val="28"/>
          <w:szCs w:val="28"/>
          <w:lang w:eastAsia="ru-RU"/>
        </w:rPr>
        <w:t>Высшая математика</w:t>
      </w:r>
      <w:r w:rsidRPr="007117FE">
        <w:rPr>
          <w:sz w:val="28"/>
          <w:szCs w:val="28"/>
          <w:lang w:eastAsia="ru-RU"/>
        </w:rPr>
        <w:t xml:space="preserve">» </w:t>
      </w:r>
      <w:r w:rsidRPr="007117FE">
        <w:rPr>
          <w:bCs/>
          <w:sz w:val="28"/>
          <w:szCs w:val="28"/>
          <w:lang w:eastAsia="ru-RU"/>
        </w:rPr>
        <w:t>студент до</w:t>
      </w:r>
      <w:r w:rsidRPr="007117FE">
        <w:rPr>
          <w:bCs/>
          <w:sz w:val="28"/>
          <w:szCs w:val="28"/>
          <w:lang w:eastAsia="ru-RU"/>
        </w:rPr>
        <w:t>л</w:t>
      </w:r>
      <w:r w:rsidRPr="007117FE">
        <w:rPr>
          <w:bCs/>
          <w:sz w:val="28"/>
          <w:szCs w:val="28"/>
          <w:lang w:eastAsia="ru-RU"/>
        </w:rPr>
        <w:t>жен:</w:t>
      </w:r>
    </w:p>
    <w:p w:rsidR="007117FE" w:rsidRPr="007117FE" w:rsidRDefault="007117FE" w:rsidP="007117FE">
      <w:pPr>
        <w:widowControl w:val="0"/>
        <w:ind w:firstLine="709"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по компетенции </w:t>
      </w:r>
      <w:r w:rsidR="00CF4C0B">
        <w:rPr>
          <w:bCs/>
          <w:sz w:val="28"/>
          <w:szCs w:val="28"/>
          <w:lang w:eastAsia="en-US"/>
        </w:rPr>
        <w:t>О</w:t>
      </w:r>
      <w:r w:rsidRPr="007117FE">
        <w:rPr>
          <w:bCs/>
          <w:sz w:val="28"/>
          <w:szCs w:val="28"/>
          <w:lang w:eastAsia="en-US"/>
        </w:rPr>
        <w:t>К-</w:t>
      </w:r>
      <w:r w:rsidR="00CF4C0B">
        <w:rPr>
          <w:bCs/>
          <w:sz w:val="28"/>
          <w:szCs w:val="28"/>
          <w:lang w:eastAsia="en-US"/>
        </w:rPr>
        <w:t>5</w:t>
      </w:r>
      <w:r w:rsidRPr="007117FE">
        <w:rPr>
          <w:bCs/>
          <w:sz w:val="28"/>
          <w:szCs w:val="28"/>
          <w:lang w:eastAsia="ru-RU"/>
        </w:rPr>
        <w:t>:</w:t>
      </w:r>
    </w:p>
    <w:p w:rsidR="007117FE" w:rsidRPr="007117FE" w:rsidRDefault="007117FE" w:rsidP="007117FE">
      <w:pPr>
        <w:ind w:firstLine="709"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 xml:space="preserve">знать: </w:t>
      </w:r>
    </w:p>
    <w:p w:rsidR="00CF4C0B" w:rsidRPr="00CF4C0B" w:rsidRDefault="007117FE" w:rsidP="00CF4C0B">
      <w:pPr>
        <w:ind w:firstLine="709"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7117FE">
        <w:rPr>
          <w:bCs/>
          <w:sz w:val="28"/>
          <w:szCs w:val="28"/>
          <w:lang w:eastAsia="ru-RU"/>
        </w:rPr>
        <w:t>-</w:t>
      </w:r>
      <w:r w:rsidRPr="007117FE">
        <w:rPr>
          <w:bCs/>
          <w:sz w:val="28"/>
          <w:szCs w:val="28"/>
          <w:shd w:val="clear" w:color="auto" w:fill="FFFFFF"/>
          <w:lang w:eastAsia="en-US"/>
        </w:rPr>
        <w:t xml:space="preserve"> </w:t>
      </w:r>
      <w:r w:rsidR="00CF4C0B" w:rsidRPr="00CF4C0B">
        <w:rPr>
          <w:bCs/>
          <w:sz w:val="28"/>
          <w:szCs w:val="28"/>
          <w:shd w:val="clear" w:color="auto" w:fill="FFFFFF"/>
          <w:lang w:eastAsia="en-US"/>
        </w:rPr>
        <w:t xml:space="preserve"> основные принципы и методы чтения математической литературы;</w:t>
      </w:r>
    </w:p>
    <w:p w:rsidR="00CF4C0B" w:rsidRPr="00CF4C0B" w:rsidRDefault="00CF4C0B" w:rsidP="00CF4C0B">
      <w:pPr>
        <w:ind w:firstLine="709"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CF4C0B">
        <w:rPr>
          <w:bCs/>
          <w:sz w:val="28"/>
          <w:szCs w:val="28"/>
          <w:shd w:val="clear" w:color="auto" w:fill="FFFFFF"/>
          <w:lang w:eastAsia="en-US"/>
        </w:rPr>
        <w:t>ОК-5.1.6;</w:t>
      </w:r>
    </w:p>
    <w:p w:rsidR="007117FE" w:rsidRPr="007117FE" w:rsidRDefault="007117FE" w:rsidP="007117F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-по </w:t>
      </w:r>
      <w:r w:rsidR="00D07D86">
        <w:rPr>
          <w:bCs/>
          <w:iCs/>
          <w:spacing w:val="-4"/>
          <w:sz w:val="28"/>
          <w:szCs w:val="28"/>
          <w:lang w:eastAsia="en-US"/>
        </w:rPr>
        <w:t>компетенции ОП</w:t>
      </w:r>
      <w:r w:rsidR="00BF7471">
        <w:rPr>
          <w:bCs/>
          <w:iCs/>
          <w:spacing w:val="-4"/>
          <w:sz w:val="28"/>
          <w:szCs w:val="28"/>
          <w:lang w:eastAsia="en-US"/>
        </w:rPr>
        <w:t>К-2</w:t>
      </w:r>
      <w:r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знать: </w:t>
      </w:r>
    </w:p>
    <w:p w:rsidR="00BF7471" w:rsidRDefault="007117FE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 xml:space="preserve"> основные понятия алгебры и аналити</w:t>
      </w:r>
      <w:r w:rsidR="00BF7471">
        <w:rPr>
          <w:bCs/>
          <w:iCs/>
          <w:spacing w:val="-4"/>
          <w:sz w:val="28"/>
          <w:szCs w:val="28"/>
          <w:lang w:eastAsia="en-US"/>
        </w:rPr>
        <w:t xml:space="preserve">ческой геометрии; 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>ОПК-2.1.1</w:t>
      </w:r>
      <w:r w:rsidR="00BF7471"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Default="00BF7471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дифференциального исчис</w:t>
      </w:r>
      <w:r>
        <w:rPr>
          <w:bCs/>
          <w:iCs/>
          <w:spacing w:val="-4"/>
          <w:sz w:val="28"/>
          <w:szCs w:val="28"/>
          <w:lang w:eastAsia="en-US"/>
        </w:rPr>
        <w:t xml:space="preserve">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Default="00BF7471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интегрального ис</w:t>
      </w:r>
      <w:r>
        <w:rPr>
          <w:bCs/>
          <w:iCs/>
          <w:spacing w:val="-4"/>
          <w:sz w:val="28"/>
          <w:szCs w:val="28"/>
          <w:lang w:eastAsia="en-US"/>
        </w:rPr>
        <w:t xml:space="preserve">чис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Pr="005D2DFE" w:rsidRDefault="00BF7471" w:rsidP="002A4F1A">
      <w:pPr>
        <w:spacing w:line="252" w:lineRule="auto"/>
        <w:ind w:firstLine="709"/>
        <w:jc w:val="both"/>
        <w:rPr>
          <w:sz w:val="28"/>
          <w:szCs w:val="28"/>
        </w:rPr>
      </w:pPr>
      <w:r w:rsidRPr="005D2DFE"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="005D2DFE" w:rsidRPr="005D2DFE">
        <w:rPr>
          <w:sz w:val="28"/>
          <w:szCs w:val="28"/>
        </w:rPr>
        <w:t>основные понятия дифференциального исчисления функций нескольких переменных;</w:t>
      </w:r>
      <w:r w:rsidRPr="005D2DFE">
        <w:rPr>
          <w:bCs/>
          <w:iCs/>
          <w:spacing w:val="-4"/>
          <w:sz w:val="28"/>
          <w:szCs w:val="28"/>
          <w:lang w:eastAsia="en-US"/>
        </w:rPr>
        <w:t xml:space="preserve"> ОПК-2.1.4;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уметь: </w:t>
      </w:r>
    </w:p>
    <w:p w:rsidR="007A2A79" w:rsidRDefault="007117FE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F36B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применять методы алгебры и аналитической геометрии при анализе и р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е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шении прикладных задач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ОПК-2.2.1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</w:p>
    <w:p w:rsidR="007A2A79" w:rsidRDefault="007A2A79" w:rsidP="007F36B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 xml:space="preserve"> применять методы дифференциального и интегрального исчисления функций одного и нескольких переменных при решении задач физики и техни</w:t>
      </w:r>
      <w:r>
        <w:rPr>
          <w:bCs/>
          <w:iCs/>
          <w:spacing w:val="-4"/>
          <w:sz w:val="28"/>
          <w:szCs w:val="28"/>
          <w:lang w:eastAsia="en-US"/>
        </w:rPr>
        <w:t>ки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7A2A79">
        <w:rPr>
          <w:bCs/>
          <w:iCs/>
          <w:spacing w:val="-4"/>
          <w:sz w:val="28"/>
          <w:szCs w:val="28"/>
          <w:lang w:eastAsia="en-US"/>
        </w:rPr>
        <w:t>ОПК-2.2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7A2A79" w:rsidRDefault="007A2A79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>применять методы теории функций комплексного переменного в задачах электротехники и физики; ОПК-2.2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7117FE" w:rsidRPr="007117FE" w:rsidRDefault="007117FE" w:rsidP="007A2A79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владеть: </w:t>
      </w:r>
    </w:p>
    <w:p w:rsidR="00E06D3D" w:rsidRDefault="007117FE" w:rsidP="00E06D3D">
      <w:pPr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sz w:val="20"/>
          <w:szCs w:val="20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владеть основными законами, положениями и методами высшей математики; ОПК-2.3.1</w:t>
      </w:r>
      <w:r w:rsidR="00E06D3D">
        <w:rPr>
          <w:bCs/>
          <w:iCs/>
          <w:spacing w:val="-4"/>
          <w:sz w:val="28"/>
          <w:szCs w:val="28"/>
          <w:lang w:eastAsia="en-US"/>
        </w:rPr>
        <w:t>;</w:t>
      </w:r>
    </w:p>
    <w:p w:rsidR="00E06D3D" w:rsidRPr="00E06D3D" w:rsidRDefault="00E06D3D" w:rsidP="00E06D3D">
      <w:pPr>
        <w:rPr>
          <w:sz w:val="28"/>
          <w:szCs w:val="28"/>
        </w:rPr>
      </w:pPr>
      <w:r w:rsidRPr="00E06D3D">
        <w:rPr>
          <w:sz w:val="28"/>
          <w:szCs w:val="28"/>
        </w:rPr>
        <w:t>- использования основных положений, законов и методов естественных наук и математики;</w:t>
      </w:r>
      <w:r>
        <w:rPr>
          <w:sz w:val="28"/>
          <w:szCs w:val="28"/>
        </w:rPr>
        <w:t xml:space="preserve"> </w:t>
      </w:r>
      <w:r w:rsidRPr="00E06D3D">
        <w:rPr>
          <w:sz w:val="28"/>
          <w:szCs w:val="28"/>
        </w:rPr>
        <w:t>ОПК-2.3.2</w:t>
      </w:r>
      <w:r>
        <w:rPr>
          <w:sz w:val="28"/>
          <w:szCs w:val="28"/>
        </w:rPr>
        <w:t>;</w:t>
      </w:r>
    </w:p>
    <w:p w:rsidR="007A2A79" w:rsidRPr="007A2A79" w:rsidRDefault="007A2A79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</w:p>
    <w:p w:rsidR="007117FE" w:rsidRPr="007117FE" w:rsidRDefault="007A2A79" w:rsidP="007117F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 xml:space="preserve">-по компетенции </w:t>
      </w:r>
      <w:r>
        <w:rPr>
          <w:bCs/>
          <w:iCs/>
          <w:spacing w:val="-4"/>
          <w:sz w:val="28"/>
          <w:szCs w:val="28"/>
          <w:lang w:eastAsia="en-US"/>
        </w:rPr>
        <w:t>О</w:t>
      </w:r>
      <w:r w:rsidR="00583D96">
        <w:rPr>
          <w:bCs/>
          <w:iCs/>
          <w:spacing w:val="-4"/>
          <w:sz w:val="28"/>
          <w:szCs w:val="28"/>
          <w:lang w:eastAsia="en-US"/>
        </w:rPr>
        <w:t>ПК-3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-знать: </w:t>
      </w:r>
    </w:p>
    <w:p w:rsidR="00ED4940" w:rsidRDefault="007117FE" w:rsidP="007F36B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ED4940" w:rsidRPr="00ED4940">
        <w:rPr>
          <w:sz w:val="20"/>
          <w:szCs w:val="20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сновные методы исследования и по</w:t>
      </w:r>
      <w:r w:rsidR="00ED4940">
        <w:rPr>
          <w:bCs/>
          <w:iCs/>
          <w:spacing w:val="-4"/>
          <w:sz w:val="28"/>
          <w:szCs w:val="28"/>
          <w:lang w:eastAsia="en-US"/>
        </w:rPr>
        <w:t>строения графиков функци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ПК-3.1.1;</w:t>
      </w:r>
    </w:p>
    <w:p w:rsidR="00ED4940" w:rsidRPr="00ED4940" w:rsidRDefault="00ED4940" w:rsidP="00ED4940">
      <w:pPr>
        <w:jc w:val="both"/>
        <w:rPr>
          <w:bCs/>
          <w:iCs/>
          <w:spacing w:val="-4"/>
          <w:sz w:val="28"/>
          <w:szCs w:val="28"/>
          <w:lang w:eastAsia="en-US"/>
        </w:rPr>
      </w:pPr>
      <w:r w:rsidRPr="00ED4940">
        <w:rPr>
          <w:bCs/>
          <w:iCs/>
          <w:spacing w:val="-4"/>
          <w:sz w:val="28"/>
          <w:szCs w:val="28"/>
          <w:lang w:eastAsia="en-US"/>
        </w:rPr>
        <w:t xml:space="preserve">           -</w:t>
      </w:r>
      <w:r w:rsidRPr="00ED4940">
        <w:rPr>
          <w:sz w:val="20"/>
          <w:szCs w:val="20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сновные понятия теории дифференци</w:t>
      </w:r>
      <w:r w:rsidR="00190A26">
        <w:rPr>
          <w:bCs/>
          <w:iCs/>
          <w:spacing w:val="-4"/>
          <w:sz w:val="28"/>
          <w:szCs w:val="28"/>
          <w:lang w:eastAsia="en-US"/>
        </w:rPr>
        <w:t>альных уравнений;</w:t>
      </w:r>
      <w:r w:rsidR="00190A26" w:rsidRPr="00190A2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ПК-3.1.2;</w:t>
      </w:r>
    </w:p>
    <w:p w:rsidR="00190A26" w:rsidRDefault="00190A26" w:rsidP="00190A26">
      <w:pPr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          </w:t>
      </w:r>
      <w:r w:rsidRPr="00190A26">
        <w:rPr>
          <w:bCs/>
          <w:iCs/>
          <w:spacing w:val="-4"/>
          <w:sz w:val="28"/>
          <w:szCs w:val="28"/>
          <w:lang w:eastAsia="en-US"/>
        </w:rPr>
        <w:t xml:space="preserve"> - основные понятия теории ря</w:t>
      </w:r>
      <w:r>
        <w:rPr>
          <w:bCs/>
          <w:iCs/>
          <w:spacing w:val="-4"/>
          <w:sz w:val="28"/>
          <w:szCs w:val="28"/>
          <w:lang w:eastAsia="en-US"/>
        </w:rPr>
        <w:t>дов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3;</w:t>
      </w:r>
    </w:p>
    <w:p w:rsidR="007117FE" w:rsidRPr="007117FE" w:rsidRDefault="00190A26" w:rsidP="00190A26">
      <w:pPr>
        <w:jc w:val="both"/>
        <w:rPr>
          <w:bCs/>
          <w:iCs/>
          <w:spacing w:val="-4"/>
          <w:sz w:val="28"/>
          <w:szCs w:val="28"/>
          <w:lang w:eastAsia="en-US"/>
        </w:rPr>
      </w:pPr>
      <w:r w:rsidRPr="00190A26">
        <w:rPr>
          <w:bCs/>
          <w:iCs/>
          <w:spacing w:val="-4"/>
          <w:sz w:val="28"/>
          <w:szCs w:val="28"/>
          <w:lang w:eastAsia="en-US"/>
        </w:rPr>
        <w:t xml:space="preserve">           - основные понятия теории вероятно</w:t>
      </w:r>
      <w:r>
        <w:rPr>
          <w:bCs/>
          <w:iCs/>
          <w:spacing w:val="-4"/>
          <w:sz w:val="28"/>
          <w:szCs w:val="28"/>
          <w:lang w:eastAsia="en-US"/>
        </w:rPr>
        <w:t>сте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4;</w:t>
      </w:r>
    </w:p>
    <w:p w:rsidR="007117FE" w:rsidRPr="007117FE" w:rsidRDefault="007117FE" w:rsidP="007117FE">
      <w:pPr>
        <w:ind w:firstLine="709"/>
        <w:jc w:val="both"/>
        <w:rPr>
          <w:bCs/>
          <w:sz w:val="28"/>
          <w:szCs w:val="28"/>
          <w:lang w:eastAsia="en-US"/>
        </w:rPr>
      </w:pPr>
      <w:r w:rsidRPr="007117FE">
        <w:rPr>
          <w:b/>
          <w:bCs/>
          <w:sz w:val="28"/>
          <w:szCs w:val="28"/>
          <w:lang w:eastAsia="ru-RU"/>
        </w:rPr>
        <w:t>уметь:</w:t>
      </w:r>
      <w:r w:rsidRPr="007117FE">
        <w:rPr>
          <w:bCs/>
          <w:sz w:val="28"/>
          <w:szCs w:val="28"/>
          <w:lang w:eastAsia="en-US"/>
        </w:rPr>
        <w:t xml:space="preserve"> </w:t>
      </w:r>
    </w:p>
    <w:p w:rsidR="00190A26" w:rsidRPr="00190A26" w:rsidRDefault="007117FE" w:rsidP="00190A26">
      <w:pPr>
        <w:ind w:firstLine="709"/>
        <w:contextualSpacing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</w:t>
      </w:r>
      <w:r w:rsidR="00190A26" w:rsidRPr="00190A26">
        <w:rPr>
          <w:bCs/>
          <w:sz w:val="28"/>
          <w:szCs w:val="28"/>
          <w:lang w:eastAsia="ru-RU"/>
        </w:rPr>
        <w:t>применять методы исследования и построения функций при анализе ф</w:t>
      </w:r>
      <w:r w:rsidR="00190A26" w:rsidRPr="00190A26">
        <w:rPr>
          <w:bCs/>
          <w:sz w:val="28"/>
          <w:szCs w:val="28"/>
          <w:lang w:eastAsia="ru-RU"/>
        </w:rPr>
        <w:t>и</w:t>
      </w:r>
      <w:r w:rsidR="00190A26" w:rsidRPr="00190A26">
        <w:rPr>
          <w:bCs/>
          <w:sz w:val="28"/>
          <w:szCs w:val="28"/>
          <w:lang w:eastAsia="ru-RU"/>
        </w:rPr>
        <w:t>зических про</w:t>
      </w:r>
      <w:r w:rsidR="00190A26">
        <w:rPr>
          <w:bCs/>
          <w:sz w:val="28"/>
          <w:szCs w:val="28"/>
          <w:lang w:eastAsia="ru-RU"/>
        </w:rPr>
        <w:t>цессов;</w:t>
      </w:r>
      <w:r w:rsidR="00190A26" w:rsidRPr="00190A26">
        <w:rPr>
          <w:bCs/>
          <w:sz w:val="28"/>
          <w:szCs w:val="28"/>
          <w:lang w:eastAsia="ru-RU"/>
        </w:rPr>
        <w:t xml:space="preserve"> ОПК-3.2.1;</w:t>
      </w:r>
    </w:p>
    <w:p w:rsidR="007117FE" w:rsidRDefault="00190A26" w:rsidP="00190A26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sz w:val="28"/>
          <w:szCs w:val="28"/>
          <w:lang w:eastAsia="en-US"/>
        </w:rPr>
        <w:t xml:space="preserve">- применять методы теории дифференциальных уравнений и теории рядов при решении прикладных задач; </w:t>
      </w:r>
      <w:r w:rsidRPr="00190A26">
        <w:rPr>
          <w:bCs/>
          <w:sz w:val="28"/>
          <w:szCs w:val="28"/>
          <w:lang w:eastAsia="en-US"/>
        </w:rPr>
        <w:t>ОПК-3.2.2;</w:t>
      </w:r>
    </w:p>
    <w:p w:rsidR="00190A26" w:rsidRPr="007117FE" w:rsidRDefault="00190A26" w:rsidP="007F36BE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bCs/>
          <w:sz w:val="28"/>
          <w:szCs w:val="28"/>
          <w:lang w:eastAsia="en-US"/>
        </w:rPr>
        <w:t>- применять методы теории вероятностей при решении прикладных задач; ОПК-3.2.3;</w:t>
      </w:r>
    </w:p>
    <w:p w:rsidR="007117FE" w:rsidRPr="007117FE" w:rsidRDefault="007117FE" w:rsidP="007117FE">
      <w:pPr>
        <w:widowControl w:val="0"/>
        <w:ind w:firstLine="709"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>владеть:</w:t>
      </w:r>
    </w:p>
    <w:p w:rsidR="00190A26" w:rsidRPr="001B03DA" w:rsidRDefault="00190A26" w:rsidP="007F36BE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B03DA">
        <w:rPr>
          <w:b/>
          <w:bCs/>
          <w:sz w:val="28"/>
          <w:szCs w:val="28"/>
          <w:lang w:eastAsia="en-US"/>
        </w:rPr>
        <w:t xml:space="preserve">- </w:t>
      </w:r>
      <w:r w:rsidRPr="001B03DA">
        <w:rPr>
          <w:bCs/>
          <w:sz w:val="28"/>
          <w:szCs w:val="28"/>
          <w:lang w:eastAsia="en-US"/>
        </w:rPr>
        <w:t xml:space="preserve">владеть основными методами высшей математики для формализации прикладных задач, возникающих в ходе </w:t>
      </w:r>
      <w:r w:rsidR="00C10D96">
        <w:rPr>
          <w:bCs/>
          <w:sz w:val="28"/>
          <w:szCs w:val="28"/>
          <w:lang w:eastAsia="en-US"/>
        </w:rPr>
        <w:t xml:space="preserve">профессиональной деятельности; </w:t>
      </w:r>
      <w:r w:rsidR="00E12E4A" w:rsidRPr="001B03DA">
        <w:rPr>
          <w:bCs/>
          <w:sz w:val="28"/>
          <w:szCs w:val="28"/>
          <w:lang w:eastAsia="en-US"/>
        </w:rPr>
        <w:t>ОПК-3.3.1.</w:t>
      </w:r>
    </w:p>
    <w:p w:rsidR="007117FE" w:rsidRPr="007117FE" w:rsidRDefault="007117FE" w:rsidP="007117FE">
      <w:pPr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:rsidR="006C42E8" w:rsidRPr="009D1D20" w:rsidRDefault="006C42E8" w:rsidP="003D39D0">
      <w:pPr>
        <w:jc w:val="center"/>
        <w:rPr>
          <w:b/>
          <w:bCs/>
        </w:rPr>
      </w:pPr>
      <w:r w:rsidRPr="009D1D20">
        <w:rPr>
          <w:b/>
          <w:bCs/>
          <w:caps/>
        </w:rPr>
        <w:t>2. Место дисциплины в структуре ОБРАЗОВАТЕЛЬНОЙ ПРОГРАММЫ</w:t>
      </w:r>
    </w:p>
    <w:p w:rsidR="006C42E8" w:rsidRPr="009D1D20" w:rsidRDefault="006C42E8" w:rsidP="006C42E8">
      <w:pPr>
        <w:ind w:firstLine="708"/>
        <w:jc w:val="both"/>
        <w:rPr>
          <w:b/>
          <w:bCs/>
        </w:rPr>
      </w:pPr>
    </w:p>
    <w:p w:rsidR="00663254" w:rsidRPr="006614F2" w:rsidRDefault="00E12E4A" w:rsidP="003D39D0">
      <w:pPr>
        <w:spacing w:after="120"/>
        <w:ind w:firstLine="567"/>
        <w:jc w:val="both"/>
        <w:rPr>
          <w:b/>
          <w:sz w:val="28"/>
          <w:szCs w:val="28"/>
        </w:rPr>
      </w:pPr>
      <w:r w:rsidRPr="009D7CB9">
        <w:rPr>
          <w:sz w:val="28"/>
        </w:rPr>
        <w:t xml:space="preserve"> </w:t>
      </w:r>
      <w:r w:rsidR="003823B8" w:rsidRPr="009D7CB9">
        <w:rPr>
          <w:b/>
          <w:bCs/>
          <w:sz w:val="28"/>
        </w:rPr>
        <w:t xml:space="preserve"> </w:t>
      </w:r>
      <w:r w:rsidR="00717117" w:rsidRPr="009D7CB9">
        <w:rPr>
          <w:sz w:val="28"/>
        </w:rPr>
        <w:t xml:space="preserve">Дисциплина </w:t>
      </w:r>
      <w:r w:rsidR="00717117" w:rsidRPr="00696B11">
        <w:rPr>
          <w:b/>
          <w:sz w:val="28"/>
        </w:rPr>
        <w:t>Высшая математика</w:t>
      </w:r>
      <w:r w:rsidR="00717117" w:rsidRPr="009D7CB9">
        <w:rPr>
          <w:sz w:val="28"/>
        </w:rPr>
        <w:t xml:space="preserve"> относится к учебным дисциплинам базовой части </w:t>
      </w:r>
      <w:r w:rsidR="006C42E8">
        <w:rPr>
          <w:sz w:val="28"/>
        </w:rPr>
        <w:t xml:space="preserve">учебного плана </w:t>
      </w:r>
      <w:r w:rsidR="00717117" w:rsidRPr="009D7CB9">
        <w:rPr>
          <w:sz w:val="28"/>
        </w:rPr>
        <w:t>образовательной программы направления подг</w:t>
      </w:r>
      <w:r w:rsidR="00717117" w:rsidRPr="009D7CB9">
        <w:rPr>
          <w:sz w:val="28"/>
        </w:rPr>
        <w:t>о</w:t>
      </w:r>
      <w:r w:rsidR="00717117" w:rsidRPr="009D7CB9">
        <w:rPr>
          <w:sz w:val="28"/>
        </w:rPr>
        <w:t xml:space="preserve">товки </w:t>
      </w:r>
      <w:r w:rsidR="00717117" w:rsidRPr="006614F2">
        <w:rPr>
          <w:sz w:val="28"/>
          <w:u w:val="single"/>
        </w:rPr>
        <w:t>25.03.0</w:t>
      </w:r>
      <w:r w:rsidR="00663254" w:rsidRPr="006614F2">
        <w:rPr>
          <w:sz w:val="28"/>
          <w:u w:val="single"/>
        </w:rPr>
        <w:t>2</w:t>
      </w:r>
      <w:r w:rsidR="00717117" w:rsidRPr="006614F2">
        <w:rPr>
          <w:i/>
          <w:sz w:val="28"/>
          <w:u w:val="single"/>
        </w:rPr>
        <w:t xml:space="preserve"> – </w:t>
      </w:r>
      <w:r w:rsidR="00717117" w:rsidRPr="006614F2">
        <w:rPr>
          <w:sz w:val="28"/>
          <w:u w:val="single"/>
        </w:rPr>
        <w:t xml:space="preserve">Техническая эксплуатация </w:t>
      </w:r>
      <w:r w:rsidR="00663254" w:rsidRPr="006614F2">
        <w:rPr>
          <w:sz w:val="28"/>
          <w:szCs w:val="28"/>
          <w:u w:val="single"/>
        </w:rPr>
        <w:t>авиационных электросистем и</w:t>
      </w:r>
      <w:r w:rsidR="00663254" w:rsidRPr="006614F2">
        <w:rPr>
          <w:b/>
          <w:sz w:val="28"/>
          <w:szCs w:val="28"/>
          <w:u w:val="single"/>
        </w:rPr>
        <w:t xml:space="preserve"> </w:t>
      </w:r>
      <w:r w:rsidR="006614F2" w:rsidRPr="006614F2">
        <w:rPr>
          <w:sz w:val="28"/>
          <w:szCs w:val="28"/>
          <w:u w:val="single"/>
        </w:rPr>
        <w:t>дв</w:t>
      </w:r>
      <w:r w:rsidR="006614F2" w:rsidRPr="006614F2">
        <w:rPr>
          <w:sz w:val="28"/>
          <w:szCs w:val="28"/>
          <w:u w:val="single"/>
        </w:rPr>
        <w:t>и</w:t>
      </w:r>
      <w:r w:rsidR="006614F2" w:rsidRPr="006614F2">
        <w:rPr>
          <w:sz w:val="28"/>
          <w:szCs w:val="28"/>
          <w:u w:val="single"/>
        </w:rPr>
        <w:t>гателей</w:t>
      </w:r>
      <w:r w:rsidR="006614F2" w:rsidRPr="006614F2">
        <w:rPr>
          <w:sz w:val="28"/>
          <w:szCs w:val="28"/>
        </w:rPr>
        <w:t>,</w:t>
      </w:r>
      <w:r w:rsidR="006614F2">
        <w:rPr>
          <w:b/>
          <w:sz w:val="28"/>
          <w:szCs w:val="28"/>
        </w:rPr>
        <w:t xml:space="preserve"> </w:t>
      </w:r>
      <w:r w:rsidR="00663254" w:rsidRPr="006614F2">
        <w:rPr>
          <w:sz w:val="28"/>
          <w:szCs w:val="28"/>
          <w:u w:val="single"/>
        </w:rPr>
        <w:t>квалификация (степень) – бакалавр.</w:t>
      </w:r>
    </w:p>
    <w:p w:rsidR="00717117" w:rsidRPr="009D7CB9" w:rsidRDefault="00717117" w:rsidP="003D39D0">
      <w:pPr>
        <w:spacing w:after="120"/>
        <w:ind w:firstLine="425"/>
        <w:jc w:val="both"/>
        <w:rPr>
          <w:sz w:val="28"/>
        </w:rPr>
      </w:pPr>
      <w:r w:rsidRPr="009D7CB9">
        <w:rPr>
          <w:sz w:val="28"/>
        </w:rPr>
        <w:t xml:space="preserve"> </w:t>
      </w:r>
      <w:r w:rsidRPr="009D7CB9">
        <w:rPr>
          <w:iCs/>
          <w:sz w:val="28"/>
        </w:rPr>
        <w:t>Для успешного освоения данной дисциплины студен</w:t>
      </w:r>
      <w:r w:rsidR="001B03DA" w:rsidRPr="009D7CB9">
        <w:rPr>
          <w:iCs/>
          <w:sz w:val="28"/>
        </w:rPr>
        <w:t>т должен владеть зн</w:t>
      </w:r>
      <w:r w:rsidR="001B03DA" w:rsidRPr="009D7CB9">
        <w:rPr>
          <w:iCs/>
          <w:sz w:val="28"/>
        </w:rPr>
        <w:t>а</w:t>
      </w:r>
      <w:r w:rsidR="001B03DA" w:rsidRPr="009D7CB9">
        <w:rPr>
          <w:iCs/>
          <w:sz w:val="28"/>
        </w:rPr>
        <w:t>ниями, умен</w:t>
      </w:r>
      <w:r w:rsidR="0047304B" w:rsidRPr="009D7CB9">
        <w:rPr>
          <w:iCs/>
          <w:sz w:val="28"/>
        </w:rPr>
        <w:t xml:space="preserve">иями </w:t>
      </w:r>
      <w:r w:rsidRPr="009D7CB9">
        <w:rPr>
          <w:iCs/>
          <w:sz w:val="28"/>
        </w:rPr>
        <w:t>и навыками, с</w:t>
      </w:r>
      <w:r w:rsidR="00C10D96" w:rsidRPr="009D7CB9">
        <w:rPr>
          <w:sz w:val="28"/>
        </w:rPr>
        <w:t xml:space="preserve">формированными </w:t>
      </w:r>
      <w:r w:rsidR="002F2999">
        <w:rPr>
          <w:sz w:val="28"/>
        </w:rPr>
        <w:t>школьной программ</w:t>
      </w:r>
      <w:r w:rsidRPr="009D7CB9">
        <w:rPr>
          <w:sz w:val="28"/>
        </w:rPr>
        <w:t xml:space="preserve">ой по дисциплине </w:t>
      </w:r>
      <w:r w:rsidRPr="005F2743">
        <w:rPr>
          <w:sz w:val="28"/>
        </w:rPr>
        <w:t>Математика</w:t>
      </w:r>
      <w:r w:rsidR="00663254" w:rsidRPr="005F2743">
        <w:rPr>
          <w:sz w:val="28"/>
        </w:rPr>
        <w:t>.</w:t>
      </w:r>
    </w:p>
    <w:p w:rsidR="002F2999" w:rsidRPr="005F2743" w:rsidRDefault="002F2999" w:rsidP="005F2743">
      <w:pPr>
        <w:ind w:firstLine="709"/>
        <w:jc w:val="both"/>
        <w:rPr>
          <w:sz w:val="28"/>
          <w:szCs w:val="28"/>
        </w:rPr>
      </w:pPr>
      <w:r w:rsidRPr="005F2743">
        <w:rPr>
          <w:sz w:val="28"/>
          <w:szCs w:val="28"/>
        </w:rPr>
        <w:t>Приобретенные в результате изучения дисциплины</w:t>
      </w:r>
      <w:r w:rsidR="005F2743">
        <w:rPr>
          <w:sz w:val="28"/>
          <w:szCs w:val="28"/>
        </w:rPr>
        <w:t xml:space="preserve"> </w:t>
      </w:r>
      <w:r w:rsidR="003609AF" w:rsidRPr="005F2743">
        <w:rPr>
          <w:b/>
          <w:sz w:val="28"/>
          <w:szCs w:val="28"/>
        </w:rPr>
        <w:t>Высшая математи</w:t>
      </w:r>
      <w:r w:rsidR="005F2743" w:rsidRPr="005F2743">
        <w:rPr>
          <w:b/>
          <w:sz w:val="28"/>
          <w:szCs w:val="28"/>
        </w:rPr>
        <w:t>ка</w:t>
      </w:r>
      <w:r w:rsidRPr="005F2743">
        <w:rPr>
          <w:sz w:val="28"/>
          <w:szCs w:val="28"/>
        </w:rPr>
        <w:t xml:space="preserve"> знания, умения и навыки используются в </w:t>
      </w:r>
      <w:r w:rsidRPr="005F2743">
        <w:rPr>
          <w:iCs/>
          <w:sz w:val="28"/>
          <w:szCs w:val="28"/>
        </w:rPr>
        <w:t xml:space="preserve"> дисциплинах</w:t>
      </w:r>
      <w:r w:rsidR="005F2743" w:rsidRPr="005F2743">
        <w:rPr>
          <w:iCs/>
          <w:sz w:val="28"/>
          <w:szCs w:val="28"/>
        </w:rPr>
        <w:t xml:space="preserve">: </w:t>
      </w:r>
      <w:r w:rsidR="00696B11" w:rsidRPr="005F2743">
        <w:rPr>
          <w:sz w:val="28"/>
          <w:szCs w:val="28"/>
        </w:rPr>
        <w:t>Информатика и и</w:t>
      </w:r>
      <w:r w:rsidR="00696B11" w:rsidRPr="005F2743">
        <w:rPr>
          <w:sz w:val="28"/>
          <w:szCs w:val="28"/>
        </w:rPr>
        <w:t>н</w:t>
      </w:r>
      <w:r w:rsidR="00696B11" w:rsidRPr="005F2743">
        <w:rPr>
          <w:sz w:val="28"/>
          <w:szCs w:val="28"/>
        </w:rPr>
        <w:t>формационные технологии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ка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Теория электромагнитного поля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Экология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Моделирование систем и процессов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Автоматика и управление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ческие о</w:t>
      </w:r>
      <w:r w:rsidR="00696B11" w:rsidRPr="005F2743">
        <w:rPr>
          <w:sz w:val="28"/>
          <w:szCs w:val="28"/>
        </w:rPr>
        <w:t>с</w:t>
      </w:r>
      <w:r w:rsidR="00696B11" w:rsidRPr="005F2743">
        <w:rPr>
          <w:sz w:val="28"/>
          <w:szCs w:val="28"/>
        </w:rPr>
        <w:t>новы современных технологий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Исследование операций,</w:t>
      </w:r>
      <w:r w:rsidR="00696B11" w:rsidRPr="005F2743">
        <w:rPr>
          <w:sz w:val="28"/>
          <w:szCs w:val="28"/>
        </w:rPr>
        <w:t xml:space="preserve"> Компьютерные сети и интернет-технологии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ческая культур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Инженерная и компьютерная гр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фика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Экономика авиапредприятия,</w:t>
      </w:r>
      <w:r w:rsidR="003A1D78" w:rsidRPr="005F2743">
        <w:rPr>
          <w:sz w:val="28"/>
          <w:szCs w:val="28"/>
        </w:rPr>
        <w:t xml:space="preserve"> Метрология, стандартизация и сертифик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ция</w:t>
      </w:r>
      <w:r w:rsidR="003609AF" w:rsidRPr="005F2743">
        <w:rPr>
          <w:sz w:val="28"/>
          <w:szCs w:val="28"/>
        </w:rPr>
        <w:t>,</w:t>
      </w:r>
      <w:r w:rsidR="003A1D78" w:rsidRPr="005F2743">
        <w:rPr>
          <w:sz w:val="28"/>
          <w:szCs w:val="28"/>
        </w:rPr>
        <w:t xml:space="preserve"> Основы теории надёжности</w:t>
      </w:r>
      <w:r w:rsidR="003609AF" w:rsidRPr="005F2743">
        <w:rPr>
          <w:sz w:val="28"/>
          <w:szCs w:val="28"/>
        </w:rPr>
        <w:t>,</w:t>
      </w:r>
      <w:r w:rsidR="005F2743" w:rsidRPr="005F2743">
        <w:rPr>
          <w:sz w:val="28"/>
          <w:szCs w:val="28"/>
        </w:rPr>
        <w:t xml:space="preserve"> </w:t>
      </w:r>
      <w:r w:rsidR="003A1D78" w:rsidRPr="005F2743">
        <w:rPr>
          <w:sz w:val="28"/>
          <w:szCs w:val="28"/>
        </w:rPr>
        <w:t>Техническая диагностик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технич</w:t>
      </w:r>
      <w:r w:rsidR="003A1D78" w:rsidRPr="005F2743">
        <w:rPr>
          <w:sz w:val="28"/>
          <w:szCs w:val="28"/>
        </w:rPr>
        <w:t>е</w:t>
      </w:r>
      <w:r w:rsidR="003A1D78" w:rsidRPr="005F2743">
        <w:rPr>
          <w:sz w:val="28"/>
          <w:szCs w:val="28"/>
        </w:rPr>
        <w:t>ской эксплуатации АЭС и ПНК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отехник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Материаловедение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аэродинамики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Введение в профессию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Человеческий фактор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электр</w:t>
      </w:r>
      <w:r w:rsidR="003A1D78" w:rsidRPr="005F2743">
        <w:rPr>
          <w:sz w:val="28"/>
          <w:szCs w:val="28"/>
        </w:rPr>
        <w:t>о</w:t>
      </w:r>
      <w:r w:rsidR="003A1D78" w:rsidRPr="005F2743">
        <w:rPr>
          <w:sz w:val="28"/>
          <w:szCs w:val="28"/>
        </w:rPr>
        <w:t>ники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орадиоизмерения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Безопасность полётов Бортовые цифровые в</w:t>
      </w:r>
      <w:r w:rsidR="003A1D78" w:rsidRPr="005F2743">
        <w:rPr>
          <w:sz w:val="28"/>
          <w:szCs w:val="28"/>
        </w:rPr>
        <w:t>ы</w:t>
      </w:r>
      <w:r w:rsidR="003A1D78" w:rsidRPr="005F2743">
        <w:rPr>
          <w:sz w:val="28"/>
          <w:szCs w:val="28"/>
        </w:rPr>
        <w:t>числительные устройства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Авиационные прибор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Системы электроснабжения воздушных судов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ифицированное оборудование воздушных судов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Си</w:t>
      </w:r>
      <w:r w:rsidR="003A1D78" w:rsidRPr="005F2743">
        <w:rPr>
          <w:sz w:val="28"/>
          <w:szCs w:val="28"/>
        </w:rPr>
        <w:t>с</w:t>
      </w:r>
      <w:r w:rsidR="003A1D78" w:rsidRPr="005F2743">
        <w:rPr>
          <w:sz w:val="28"/>
          <w:szCs w:val="28"/>
        </w:rPr>
        <w:t>темы автоматического управления полётом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Авиационные электрические м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шины</w:t>
      </w:r>
      <w:r w:rsidR="005F2743" w:rsidRPr="005F2743">
        <w:rPr>
          <w:sz w:val="28"/>
          <w:szCs w:val="28"/>
        </w:rPr>
        <w:t>, Авиационные информационно-измерительные систем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Пилотажно-навигационные комплекс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Бортовые радиоэлектронные системыАЭС и ПНК конкретного типа ВС</w:t>
      </w:r>
      <w:r w:rsidR="003609AF" w:rsidRPr="005F2743">
        <w:rPr>
          <w:sz w:val="28"/>
          <w:szCs w:val="28"/>
        </w:rPr>
        <w:t>, Б</w:t>
      </w:r>
      <w:r w:rsidR="000A5FBF" w:rsidRPr="005F2743">
        <w:rPr>
          <w:sz w:val="28"/>
          <w:szCs w:val="28"/>
        </w:rPr>
        <w:t>Техническое обслуживание и ремонт АЭС и ПНК</w:t>
      </w:r>
      <w:r w:rsidR="003609AF" w:rsidRPr="005F2743">
        <w:rPr>
          <w:sz w:val="28"/>
          <w:szCs w:val="28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Пр</w:t>
      </w:r>
      <w:r w:rsidR="000A5FBF" w:rsidRPr="005F2743">
        <w:rPr>
          <w:color w:val="000000"/>
          <w:sz w:val="28"/>
          <w:szCs w:val="28"/>
          <w:lang w:eastAsia="en-US"/>
        </w:rPr>
        <w:t>и</w:t>
      </w:r>
      <w:r w:rsidR="000A5FBF" w:rsidRPr="005F2743">
        <w:rPr>
          <w:color w:val="000000"/>
          <w:sz w:val="28"/>
          <w:szCs w:val="28"/>
          <w:lang w:eastAsia="en-US"/>
        </w:rPr>
        <w:t>борные системы авионики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Авионика управления полетом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Радиоэлектронная авионика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АЭС и авионика конкретного типа ВС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Техническое обслуживание и ремонт АЭС и авионики</w:t>
      </w:r>
      <w:r w:rsidR="003609AF" w:rsidRPr="005F2743">
        <w:rPr>
          <w:color w:val="000000"/>
          <w:sz w:val="28"/>
          <w:szCs w:val="28"/>
          <w:lang w:eastAsia="en-US"/>
        </w:rPr>
        <w:t>.</w:t>
      </w:r>
    </w:p>
    <w:p w:rsidR="00717117" w:rsidRPr="005F2743" w:rsidRDefault="00717117" w:rsidP="00717117">
      <w:pPr>
        <w:ind w:firstLine="426"/>
        <w:jc w:val="both"/>
        <w:rPr>
          <w:sz w:val="28"/>
          <w:szCs w:val="28"/>
        </w:rPr>
      </w:pPr>
    </w:p>
    <w:p w:rsidR="001B03DA" w:rsidRDefault="001B03DA" w:rsidP="009D7CB9">
      <w:pPr>
        <w:jc w:val="both"/>
        <w:sectPr w:rsidR="001B03DA" w:rsidSect="001B03DA"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3823B8" w:rsidRDefault="003823B8">
      <w:pPr>
        <w:rPr>
          <w:i/>
          <w:iCs/>
        </w:rPr>
      </w:pPr>
    </w:p>
    <w:p w:rsidR="00A505F2" w:rsidRPr="00A505F2" w:rsidRDefault="00A505F2" w:rsidP="00A505F2">
      <w:pPr>
        <w:jc w:val="center"/>
        <w:rPr>
          <w:b/>
          <w:bCs/>
          <w:caps/>
          <w:lang w:eastAsia="ru-RU"/>
        </w:rPr>
      </w:pPr>
      <w:r w:rsidRPr="00A505F2">
        <w:rPr>
          <w:b/>
          <w:bCs/>
          <w:caps/>
          <w:lang w:eastAsia="ru-RU"/>
        </w:rPr>
        <w:t xml:space="preserve">3. </w:t>
      </w:r>
      <w:r w:rsidRPr="00A505F2">
        <w:rPr>
          <w:b/>
          <w:bCs/>
          <w:caps/>
          <w:lang w:val="en-US" w:eastAsia="ru-RU"/>
        </w:rPr>
        <w:t> </w:t>
      </w:r>
      <w:r w:rsidRPr="00A505F2">
        <w:rPr>
          <w:b/>
          <w:bCs/>
          <w:caps/>
          <w:lang w:eastAsia="ru-RU"/>
        </w:rPr>
        <w:t>объем дисциплины</w:t>
      </w:r>
    </w:p>
    <w:p w:rsidR="00A505F2" w:rsidRPr="00A505F2" w:rsidRDefault="00A505F2" w:rsidP="00A505F2">
      <w:pPr>
        <w:jc w:val="center"/>
        <w:rPr>
          <w:lang w:eastAsia="ru-RU"/>
        </w:rPr>
      </w:pPr>
      <w:r w:rsidRPr="00A505F2">
        <w:rPr>
          <w:lang w:eastAsia="ru-RU"/>
        </w:rPr>
        <w:t xml:space="preserve">Общая трудоемкость дисциплины составляет </w:t>
      </w:r>
      <w:r w:rsidR="003609AF">
        <w:rPr>
          <w:u w:val="single"/>
          <w:lang w:eastAsia="ru-RU"/>
        </w:rPr>
        <w:t xml:space="preserve">  18  </w:t>
      </w:r>
      <w:r w:rsidRPr="00A505F2">
        <w:rPr>
          <w:lang w:eastAsia="ru-RU"/>
        </w:rPr>
        <w:t xml:space="preserve"> </w:t>
      </w:r>
      <w:r w:rsidR="003609AF">
        <w:rPr>
          <w:lang w:eastAsia="ru-RU"/>
        </w:rPr>
        <w:t xml:space="preserve">зачетные единицы, </w:t>
      </w:r>
      <w:r w:rsidR="003609AF">
        <w:rPr>
          <w:u w:val="single"/>
          <w:lang w:eastAsia="ru-RU"/>
        </w:rPr>
        <w:t xml:space="preserve">  648  </w:t>
      </w:r>
      <w:r w:rsidRPr="00A505F2">
        <w:rPr>
          <w:lang w:eastAsia="ru-RU"/>
        </w:rPr>
        <w:t xml:space="preserve"> часов.</w:t>
      </w:r>
    </w:p>
    <w:p w:rsidR="003823B8" w:rsidRDefault="003823B8">
      <w:pPr>
        <w:ind w:left="426"/>
        <w:rPr>
          <w:bCs/>
        </w:rPr>
      </w:pPr>
    </w:p>
    <w:tbl>
      <w:tblPr>
        <w:tblW w:w="13471" w:type="dxa"/>
        <w:tblInd w:w="108" w:type="dxa"/>
        <w:tblLayout w:type="fixed"/>
        <w:tblLook w:val="0000"/>
      </w:tblPr>
      <w:tblGrid>
        <w:gridCol w:w="709"/>
        <w:gridCol w:w="5528"/>
        <w:gridCol w:w="1134"/>
        <w:gridCol w:w="709"/>
        <w:gridCol w:w="709"/>
        <w:gridCol w:w="850"/>
        <w:gridCol w:w="851"/>
        <w:gridCol w:w="2981"/>
      </w:tblGrid>
      <w:tr w:rsidR="003609AF" w:rsidTr="00EA0558">
        <w:trPr>
          <w:trHeight w:val="1312"/>
        </w:trPr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  <w:bCs/>
              </w:rPr>
            </w:pPr>
          </w:p>
          <w:p w:rsidR="003609AF" w:rsidRDefault="003609AF">
            <w:pPr>
              <w:jc w:val="center"/>
              <w:rPr>
                <w:b/>
                <w:bCs/>
              </w:rPr>
            </w:pPr>
          </w:p>
          <w:p w:rsidR="003609AF" w:rsidRDefault="003609A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</w:t>
            </w:r>
          </w:p>
          <w:p w:rsidR="003609AF" w:rsidRDefault="003609A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/п</w:t>
            </w:r>
          </w:p>
        </w:tc>
        <w:tc>
          <w:tcPr>
            <w:tcW w:w="552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  <w:bCs/>
              </w:rPr>
            </w:pPr>
          </w:p>
          <w:p w:rsidR="003609AF" w:rsidRDefault="003609A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дел</w:t>
            </w:r>
          </w:p>
          <w:p w:rsidR="003609AF" w:rsidRDefault="003609A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Дисциплины</w:t>
            </w:r>
          </w:p>
        </w:tc>
        <w:tc>
          <w:tcPr>
            <w:tcW w:w="113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еместр</w:t>
            </w:r>
          </w:p>
        </w:tc>
        <w:tc>
          <w:tcPr>
            <w:tcW w:w="311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иды учебной работы, включая самостоятел</w:t>
            </w:r>
            <w:r>
              <w:rPr>
                <w:b/>
                <w:bCs/>
              </w:rPr>
              <w:t>ь</w:t>
            </w:r>
            <w:r>
              <w:rPr>
                <w:b/>
                <w:bCs/>
              </w:rPr>
              <w:t>ную работу студентов и трудоемкость (в часах)</w:t>
            </w:r>
          </w:p>
        </w:tc>
        <w:tc>
          <w:tcPr>
            <w:tcW w:w="2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3609AF" w:rsidRPr="00AA0736" w:rsidRDefault="003609AF">
            <w:pPr>
              <w:snapToGrid w:val="0"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b/>
                <w:bCs/>
              </w:rPr>
              <w:t>Формы текущего ко</w:t>
            </w:r>
            <w:r>
              <w:rPr>
                <w:b/>
                <w:bCs/>
              </w:rPr>
              <w:t>н</w:t>
            </w:r>
            <w:r>
              <w:rPr>
                <w:b/>
                <w:bCs/>
              </w:rPr>
              <w:t xml:space="preserve">троля </w:t>
            </w:r>
          </w:p>
          <w:p w:rsidR="003609AF" w:rsidRDefault="003609AF">
            <w:pPr>
              <w:jc w:val="center"/>
              <w:rPr>
                <w:b/>
                <w:bCs/>
                <w:i/>
                <w:iCs/>
              </w:rPr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113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  <w:r>
              <w:t>Л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  <w:r>
              <w:t>Пр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  <w:r>
              <w:t>Лаб</w:t>
            </w: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  <w:r>
              <w:t>СРС</w:t>
            </w:r>
          </w:p>
        </w:tc>
        <w:tc>
          <w:tcPr>
            <w:tcW w:w="2981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 w:rsidP="001A54D3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1.  </w:t>
            </w:r>
            <w:r w:rsidRPr="00BF7EAA">
              <w:rPr>
                <w:b/>
              </w:rPr>
              <w:t>Л</w:t>
            </w:r>
            <w:r>
              <w:rPr>
                <w:b/>
              </w:rPr>
              <w:t>инейная и векторная</w:t>
            </w:r>
            <w:r w:rsidRPr="003E174C">
              <w:rPr>
                <w:b/>
              </w:rPr>
              <w:t xml:space="preserve"> алгеб</w:t>
            </w:r>
            <w:r>
              <w:rPr>
                <w:b/>
              </w:rPr>
              <w:t>р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C47B88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5706E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7F7EB5" w:rsidRDefault="006A15F8" w:rsidP="00937202">
            <w:pPr>
              <w:snapToGrid w:val="0"/>
              <w:ind w:right="-1"/>
            </w:pPr>
            <w:r>
              <w:t>Тема 1.1 Матрицы и определители</w:t>
            </w:r>
            <w:r w:rsidR="003609AF">
              <w:t xml:space="preserve">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</w:pPr>
            <w:r>
              <w:t>Тема 1.2 Системы линейных уравнений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Контрольная работа № 1</w:t>
            </w: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 w:rsidP="00937202">
            <w:pPr>
              <w:snapToGrid w:val="0"/>
              <w:ind w:right="-1"/>
            </w:pPr>
            <w:r>
              <w:t>Тема 1.3 Векторная алгебр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 w:rsidP="001A54D3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C47B88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both"/>
            </w:pPr>
            <w:r>
              <w:t>Тема 2.1</w:t>
            </w:r>
            <w:r w:rsidR="003609AF">
              <w:t xml:space="preserve"> Плоскость и прямая в пространстве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 w:rsidP="00937202">
            <w:pPr>
              <w:snapToGrid w:val="0"/>
              <w:ind w:right="-1"/>
              <w:jc w:val="both"/>
            </w:pPr>
            <w:r>
              <w:t>Тема 2.2</w:t>
            </w:r>
            <w:r w:rsidR="003609AF">
              <w:t xml:space="preserve"> Кривые  и поверхности второго порядк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Pr="009051AB" w:rsidRDefault="001A54D3">
            <w:pPr>
              <w:snapToGrid w:val="0"/>
              <w:ind w:right="-1"/>
              <w:jc w:val="center"/>
              <w:rPr>
                <w:lang w:val="en-US"/>
              </w:rPr>
            </w:pPr>
            <w:r>
              <w:t>Защита КДЗ - 1</w:t>
            </w:r>
            <w:r w:rsidR="003609AF">
              <w:rPr>
                <w:lang w:val="en-US"/>
              </w:rPr>
              <w:t xml:space="preserve"> </w:t>
            </w: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 w:rsidP="001A54D3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3. </w:t>
            </w:r>
            <w:r>
              <w:rPr>
                <w:b/>
              </w:rPr>
              <w:t>Теория пределов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C47B88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0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7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both"/>
            </w:pPr>
            <w:r>
              <w:t>Тема 3.1</w:t>
            </w:r>
            <w:r w:rsidR="003609AF">
              <w:t xml:space="preserve"> Числовые последовательности и их пределы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both"/>
            </w:pPr>
            <w:r>
              <w:t>Тема 3.2</w:t>
            </w:r>
            <w:r w:rsidR="003609AF">
              <w:t xml:space="preserve"> Предел функции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5706E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both"/>
            </w:pPr>
            <w:r>
              <w:t>Тема 3.3</w:t>
            </w:r>
            <w:r w:rsidR="003609AF">
              <w:t xml:space="preserve"> Бесконечно малые функции. Эквивалентные бесконечно малые функции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10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882401">
            <w:pPr>
              <w:snapToGrid w:val="0"/>
              <w:ind w:right="-1"/>
              <w:jc w:val="both"/>
            </w:pPr>
            <w:r>
              <w:t>Тема 3.4</w:t>
            </w:r>
            <w:r w:rsidR="003609AF">
              <w:t xml:space="preserve"> Непрерывность и точки разрыв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 w:rsidP="001A54D3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  <w:r w:rsidR="00C47B88">
              <w:rPr>
                <w:b/>
              </w:rPr>
              <w:t>0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2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  <w:r w:rsidR="005706E1">
              <w:rPr>
                <w:b/>
              </w:rPr>
              <w:t>4</w:t>
            </w:r>
          </w:p>
        </w:tc>
        <w:tc>
          <w:tcPr>
            <w:tcW w:w="2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11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 w:rsidP="00C47B88">
            <w:pPr>
              <w:snapToGrid w:val="0"/>
              <w:ind w:right="-1"/>
              <w:jc w:val="both"/>
            </w:pPr>
            <w:r>
              <w:t>Тема 4.1 Производная</w:t>
            </w:r>
            <w:r w:rsidR="00C47B88">
              <w:t xml:space="preserve"> и дифференциал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B6035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6A15F8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6A15F8">
            <w:pPr>
              <w:snapToGrid w:val="0"/>
              <w:ind w:right="-1"/>
              <w:jc w:val="center"/>
            </w:pPr>
            <w:r>
              <w:t>Контрольная работа №2</w:t>
            </w: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12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 w:rsidP="00C47B88">
            <w:pPr>
              <w:snapToGrid w:val="0"/>
              <w:ind w:right="-1"/>
              <w:jc w:val="both"/>
            </w:pPr>
            <w:r>
              <w:t>Тема 4.2</w:t>
            </w:r>
            <w:r w:rsidR="003609AF">
              <w:t xml:space="preserve"> Теоремы </w:t>
            </w:r>
            <w:r>
              <w:t>о среднем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6A15F8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13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both"/>
            </w:pPr>
            <w:r>
              <w:t>Тема 4.3</w:t>
            </w:r>
            <w:r w:rsidR="003609AF">
              <w:t xml:space="preserve"> Исследование функций с помощью прои</w:t>
            </w:r>
            <w:r w:rsidR="003609AF">
              <w:t>з</w:t>
            </w:r>
            <w:r w:rsidR="003609AF">
              <w:t>водных</w:t>
            </w:r>
            <w:r w:rsidR="00343279">
              <w:t xml:space="preserve"> и построение графиков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1A54D3">
            <w:pPr>
              <w:snapToGrid w:val="0"/>
              <w:ind w:right="-1"/>
              <w:jc w:val="center"/>
            </w:pPr>
            <w:r>
              <w:t>Защита КДЗ - 2</w:t>
            </w: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 w:rsidP="001A54D3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5. </w:t>
            </w:r>
            <w:r>
              <w:rPr>
                <w:b/>
              </w:rPr>
              <w:t>Дифференциальное исчисление ф</w:t>
            </w:r>
            <w:r w:rsidRPr="003E174C">
              <w:rPr>
                <w:b/>
              </w:rPr>
              <w:t>ун</w:t>
            </w:r>
            <w:r w:rsidRPr="003E174C">
              <w:rPr>
                <w:b/>
              </w:rPr>
              <w:t>к</w:t>
            </w:r>
            <w:r w:rsidRPr="003E174C">
              <w:rPr>
                <w:b/>
              </w:rPr>
              <w:t>ции нескольких переменных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C47B88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43279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0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both"/>
            </w:pPr>
            <w:r>
              <w:t xml:space="preserve">Тема 5.1 </w:t>
            </w:r>
            <w:r w:rsidR="00343279">
              <w:t>Дифференцирование функций двух пер</w:t>
            </w:r>
            <w:r w:rsidR="00343279">
              <w:t>е</w:t>
            </w:r>
            <w:r w:rsidR="00343279">
              <w:t>менных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7B88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1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 w:rsidP="00343279">
            <w:pPr>
              <w:snapToGrid w:val="0"/>
              <w:ind w:right="-1"/>
              <w:jc w:val="both"/>
            </w:pPr>
            <w:r>
              <w:t>Тема 5.2. Экстремумы функций двух переменных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43279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2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Подготовка к экзамену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E174C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E32802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Форма промежуточной а</w:t>
            </w:r>
            <w:r w:rsidRPr="003E174C">
              <w:rPr>
                <w:b/>
              </w:rPr>
              <w:t>т</w:t>
            </w:r>
            <w:r w:rsidRPr="003E174C">
              <w:rPr>
                <w:b/>
              </w:rPr>
              <w:t>тестации - экзамен</w:t>
            </w: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Всего за первый семестр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D39D0" w:rsidRDefault="00B17950">
            <w:pPr>
              <w:snapToGrid w:val="0"/>
              <w:ind w:right="-1"/>
              <w:jc w:val="center"/>
              <w:rPr>
                <w:b/>
              </w:rPr>
            </w:pPr>
            <w:r w:rsidRPr="003D39D0">
              <w:rPr>
                <w:b/>
              </w:rPr>
              <w:t>3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D39D0" w:rsidRDefault="00B17950">
            <w:pPr>
              <w:snapToGrid w:val="0"/>
              <w:ind w:right="-1"/>
              <w:jc w:val="center"/>
              <w:rPr>
                <w:b/>
              </w:rPr>
            </w:pPr>
            <w:r w:rsidRPr="003D39D0">
              <w:rPr>
                <w:b/>
              </w:rPr>
              <w:t>5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3D39D0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3D39D0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3D39D0">
              <w:rPr>
                <w:b/>
              </w:rPr>
              <w:t>90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Pr="003E174C" w:rsidRDefault="003609AF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1A54D3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1A54D3" w:rsidRDefault="001A54D3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54D3" w:rsidRPr="003E174C" w:rsidRDefault="001A54D3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54D3" w:rsidRPr="003E174C" w:rsidRDefault="001A54D3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54D3" w:rsidRPr="00343279" w:rsidRDefault="001A54D3">
            <w:pPr>
              <w:snapToGrid w:val="0"/>
              <w:ind w:right="-1"/>
              <w:jc w:val="center"/>
              <w:rPr>
                <w:b/>
                <w:i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54D3" w:rsidRPr="00343279" w:rsidRDefault="001A54D3">
            <w:pPr>
              <w:snapToGrid w:val="0"/>
              <w:ind w:right="-1"/>
              <w:jc w:val="center"/>
              <w:rPr>
                <w:b/>
                <w:i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1A54D3" w:rsidRPr="00343279" w:rsidRDefault="001A54D3">
            <w:pPr>
              <w:snapToGrid w:val="0"/>
              <w:jc w:val="center"/>
              <w:rPr>
                <w:b/>
                <w:i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54D3" w:rsidRPr="00343279" w:rsidRDefault="001A54D3">
            <w:pPr>
              <w:snapToGrid w:val="0"/>
              <w:ind w:right="-1"/>
              <w:jc w:val="center"/>
              <w:rPr>
                <w:b/>
                <w:i/>
              </w:rPr>
            </w:pP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A54D3" w:rsidRPr="003E174C" w:rsidRDefault="001A54D3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 xml:space="preserve">Раздел 6. Неопределенный и определенный </w:t>
            </w:r>
          </w:p>
          <w:p w:rsidR="003609AF" w:rsidRPr="006F5636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>интеграл</w:t>
            </w:r>
            <w:r w:rsidR="006A15F8">
              <w:rPr>
                <w:b/>
              </w:rPr>
              <w:t>ы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6F5636" w:rsidRDefault="003609AF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C41F5B" w:rsidRDefault="00C41F5B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C41F5B" w:rsidRDefault="00C41F5B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Pr="006F5636" w:rsidRDefault="003609AF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9C6573" w:rsidRDefault="009C6573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3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 w:rsidP="00FD0202">
            <w:pPr>
              <w:snapToGrid w:val="0"/>
              <w:ind w:right="-1"/>
              <w:jc w:val="both"/>
            </w:pPr>
            <w:r>
              <w:t>Тема 6.1 Неопределенный интеграл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FD0202" w:rsidRDefault="003609AF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882401" w:rsidRDefault="00C41F5B" w:rsidP="0088240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9C6573" w:rsidRDefault="009C6573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4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 w:rsidP="00FD0202">
            <w:pPr>
              <w:snapToGrid w:val="0"/>
              <w:ind w:right="-1"/>
              <w:jc w:val="both"/>
            </w:pPr>
            <w:r>
              <w:t>Тема 6.2 Определенный интеграл</w:t>
            </w:r>
            <w:r w:rsidR="00882401">
              <w:t xml:space="preserve"> и его приложения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FD0202" w:rsidRDefault="00C41F5B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FD0202" w:rsidRDefault="00C41F5B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9C6573" w:rsidRDefault="009C6573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3609A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5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1F5B">
            <w:pPr>
              <w:snapToGrid w:val="0"/>
              <w:ind w:right="-1"/>
              <w:jc w:val="both"/>
            </w:pPr>
            <w:r>
              <w:t>Тема 6.3 Несобственные интегралы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FD0202" w:rsidRDefault="00C41F5B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Default="00C41F5B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609AF" w:rsidRPr="009C6573" w:rsidRDefault="009C6573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3609AF" w:rsidRDefault="003609AF">
            <w:pPr>
              <w:snapToGrid w:val="0"/>
              <w:ind w:right="-1"/>
              <w:jc w:val="center"/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3D39D0" w:rsidRDefault="002B5E3D" w:rsidP="003D39D0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 xml:space="preserve">Раздел 7. Кратные и криволинейные интегралы </w:t>
            </w:r>
            <w:r w:rsidRPr="006F5636">
              <w:rPr>
                <w:b/>
              </w:rPr>
              <w:t xml:space="preserve">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F60EA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A57FAF" w:rsidRDefault="002B5E3D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A57FAF" w:rsidRDefault="002B5E3D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41F5B">
              <w:rPr>
                <w:b/>
              </w:rP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Pr="00A57FAF" w:rsidRDefault="002B5E3D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2B5E3D" w:rsidRDefault="002B5E3D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9C6573">
              <w:rPr>
                <w:b/>
              </w:rP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Pr="00492D43" w:rsidRDefault="002B5E3D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both"/>
            </w:pPr>
            <w:r>
              <w:t>Тема 7.1 Двойные и тройные интегралы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F60EA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C41F5B" w:rsidP="00696B11">
            <w:pPr>
              <w:snapToGrid w:val="0"/>
              <w:ind w:right="-1"/>
              <w:jc w:val="center"/>
            </w:pPr>
            <w:r>
              <w:t>10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9C6573" w:rsidRDefault="009C6573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Pr="00492D43" w:rsidRDefault="002B5E3D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F60EA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C6573" w:rsidP="00696B11">
            <w:pPr>
              <w:snapToGrid w:val="0"/>
              <w:ind w:right="-1"/>
              <w:jc w:val="center"/>
              <w:rPr>
                <w:lang w:val="en-US"/>
              </w:rPr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Pr="00492D43" w:rsidRDefault="005D2BEF">
            <w:pPr>
              <w:snapToGrid w:val="0"/>
              <w:ind w:right="-1"/>
              <w:jc w:val="center"/>
              <w:rPr>
                <w:sz w:val="21"/>
              </w:rPr>
            </w:pPr>
            <w:r>
              <w:t>Контрольная работа № 1</w:t>
            </w: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2B5E3D" w:rsidP="00E32C00">
            <w:pPr>
              <w:snapToGrid w:val="0"/>
              <w:ind w:right="-1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</w:t>
            </w:r>
            <w:r w:rsidR="00E32C00">
              <w:rPr>
                <w:b/>
              </w:rPr>
              <w:t>8</w:t>
            </w:r>
            <w:r w:rsidRPr="006C238B">
              <w:rPr>
                <w:b/>
              </w:rPr>
              <w:t xml:space="preserve">. </w:t>
            </w:r>
            <w:r w:rsidR="00C41F5B">
              <w:rPr>
                <w:b/>
              </w:rPr>
              <w:t>Обыкновенные д</w:t>
            </w:r>
            <w:r w:rsidRPr="006C238B">
              <w:rPr>
                <w:b/>
              </w:rPr>
              <w:t>ифференциальные уравнения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5F41A5" w:rsidRDefault="005F41A5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EA315D" w:rsidRDefault="00C41F5B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C41F5B" w:rsidRDefault="00C41F5B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Pr="006C238B" w:rsidRDefault="002B5E3D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E01660" w:rsidRDefault="009C6573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  <w:r>
              <w:t>26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both"/>
            </w:pPr>
            <w:r>
              <w:t xml:space="preserve">Тема </w:t>
            </w:r>
            <w:r w:rsidR="00E32C00">
              <w:t>8</w:t>
            </w:r>
            <w:r>
              <w:t>.1 Основные понятия. Дифференциальные уравнения первого порядк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5F41A5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C41F5B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C41F5B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C6573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  <w:r>
              <w:t>27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 w:rsidP="00696B11">
            <w:pPr>
              <w:snapToGrid w:val="0"/>
              <w:ind w:right="-1"/>
              <w:jc w:val="both"/>
            </w:pPr>
            <w:r>
              <w:t xml:space="preserve">Тема </w:t>
            </w:r>
            <w:r w:rsidR="00E32C00">
              <w:t>8</w:t>
            </w:r>
            <w:r>
              <w:t>.2 Дифференциальные уравнения высших п</w:t>
            </w:r>
            <w:r>
              <w:t>о</w:t>
            </w:r>
            <w:r>
              <w:t>рядков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5F41A5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2B5E3D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6C238B" w:rsidRDefault="002B5E3D" w:rsidP="00696B11">
            <w:pPr>
              <w:snapToGrid w:val="0"/>
              <w:ind w:right="-1"/>
              <w:jc w:val="center"/>
            </w:pPr>
            <w:r w:rsidRPr="006C238B"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9C6573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Pr="00492D43" w:rsidRDefault="002B5E3D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2B5E3D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2B6287" w:rsidP="002B6287">
            <w:pPr>
              <w:snapToGrid w:val="0"/>
              <w:ind w:right="-1"/>
              <w:jc w:val="both"/>
            </w:pPr>
            <w:r>
              <w:t>Тема 8.3 Комплексные числа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C41F5B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C41F5B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Pr="00C41F5B" w:rsidRDefault="00C41F5B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5E3D" w:rsidRDefault="002B5E3D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5E3D" w:rsidRDefault="00611285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5E3D" w:rsidRDefault="002B5E3D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lang w:val="en-US"/>
              </w:rPr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2B6287">
            <w:pPr>
              <w:snapToGrid w:val="0"/>
              <w:ind w:right="-1"/>
              <w:jc w:val="both"/>
            </w:pPr>
            <w:r>
              <w:t>Тема 8.4 Линейные дифференциальные уравнения с постоянными коэффициентами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C41F5B" w:rsidP="001A6647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1A6647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611285" w:rsidP="001A6647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662D22" w:rsidRDefault="005D2BEF" w:rsidP="001A6647">
            <w:pPr>
              <w:snapToGrid w:val="0"/>
              <w:ind w:right="-1"/>
              <w:jc w:val="center"/>
            </w:pPr>
            <w:r w:rsidRPr="00662D22">
              <w:t>Защита КДЗ 1</w:t>
            </w: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lang w:val="en-US"/>
              </w:rPr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both"/>
            </w:pPr>
            <w:r>
              <w:t>Тема 8.5 Система дифференциальных уравнений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1A6647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611285" w:rsidP="001A664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  <w:r>
              <w:t>29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Подготовка к экзамену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725D43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 xml:space="preserve">Форма промежуточной </w:t>
            </w:r>
          </w:p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аттестации - экзамен</w:t>
            </w: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Всего за второй семестр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4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7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C7E68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1F3F2A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 w:rsidP="00E32C00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</w:t>
            </w:r>
            <w:r w:rsidR="00165E2B">
              <w:rPr>
                <w:b/>
              </w:rPr>
              <w:t xml:space="preserve"> </w:t>
            </w:r>
            <w:r>
              <w:rPr>
                <w:b/>
              </w:rPr>
              <w:t>9</w:t>
            </w:r>
            <w:r w:rsidRPr="006C238B">
              <w:rPr>
                <w:b/>
              </w:rPr>
              <w:t>. Ряды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5E2C65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6C238B" w:rsidRDefault="002B6287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77295C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F047F" w:rsidRDefault="002B6287" w:rsidP="001F3F2A">
            <w:pPr>
              <w:snapToGrid w:val="0"/>
              <w:ind w:right="-1"/>
              <w:jc w:val="center"/>
            </w:pPr>
            <w:r>
              <w:t>30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C41F5B">
            <w:pPr>
              <w:snapToGrid w:val="0"/>
              <w:ind w:right="-1"/>
              <w:jc w:val="both"/>
            </w:pPr>
            <w:r>
              <w:t xml:space="preserve">Тема 9.1 Числовые ряды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F047F" w:rsidRDefault="002B6287" w:rsidP="001F3F2A">
            <w:pPr>
              <w:snapToGrid w:val="0"/>
              <w:ind w:right="-1"/>
              <w:jc w:val="center"/>
            </w:pPr>
            <w:r>
              <w:t>31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both"/>
            </w:pPr>
            <w:r>
              <w:t>Тема 9.2 Функциональные ряды. Степенные ряды и их приложения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both"/>
            </w:pPr>
            <w:r>
              <w:t>Тема 9.3 Ряды Фурье и интеграл Фурье.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 w:rsidRPr="00EA315D">
              <w:t>Защита КДЗ</w:t>
            </w:r>
            <w:r w:rsidR="00662D22">
              <w:t xml:space="preserve"> 1</w:t>
            </w: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ind w:right="-1"/>
              <w:jc w:val="center"/>
            </w:pPr>
            <w:r>
              <w:rPr>
                <w:lang w:val="en-US"/>
              </w:rPr>
              <w:t>3</w:t>
            </w:r>
            <w:r>
              <w:t>2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184082" w:rsidP="00E32C00">
            <w:pPr>
              <w:snapToGrid w:val="0"/>
              <w:ind w:right="-1"/>
            </w:pPr>
            <w:r>
              <w:rPr>
                <w:b/>
              </w:rPr>
              <w:t>Раздел</w:t>
            </w:r>
            <w:r w:rsidR="000637D5">
              <w:rPr>
                <w:b/>
              </w:rPr>
              <w:t xml:space="preserve"> </w:t>
            </w:r>
            <w:r>
              <w:rPr>
                <w:b/>
              </w:rPr>
              <w:t>10</w:t>
            </w:r>
            <w:r w:rsidR="002B6287">
              <w:rPr>
                <w:b/>
              </w:rPr>
              <w:t>.  Теория</w:t>
            </w:r>
            <w:r w:rsidR="002B6287" w:rsidRPr="009F047F">
              <w:rPr>
                <w:b/>
              </w:rPr>
              <w:t xml:space="preserve"> функций комплексного пер</w:t>
            </w:r>
            <w:r w:rsidR="002B6287" w:rsidRPr="009F047F">
              <w:rPr>
                <w:b/>
              </w:rPr>
              <w:t>е</w:t>
            </w:r>
            <w:r w:rsidR="002B6287" w:rsidRPr="009F047F">
              <w:rPr>
                <w:b/>
              </w:rPr>
              <w:t>менного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A315D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EA315D">
              <w:rPr>
                <w:b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A315D" w:rsidRDefault="005E2C65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A315D" w:rsidRDefault="005E2C65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D1CE7">
              <w:rPr>
                <w:b/>
              </w:rP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EA315D" w:rsidRDefault="002B6287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A315D" w:rsidRDefault="0077295C" w:rsidP="0077295C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EA315D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ind w:right="-1"/>
              <w:jc w:val="center"/>
            </w:pPr>
            <w:r w:rsidRPr="006C238B">
              <w:t>3</w:t>
            </w:r>
            <w:r>
              <w:t>3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1A6647">
            <w:pPr>
              <w:snapToGrid w:val="0"/>
              <w:ind w:right="-1"/>
              <w:jc w:val="both"/>
            </w:pPr>
            <w:r>
              <w:t xml:space="preserve">Тема </w:t>
            </w:r>
            <w:r w:rsidR="00184082">
              <w:t>10</w:t>
            </w:r>
            <w:r>
              <w:t>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 xml:space="preserve">Основные </w:t>
            </w:r>
            <w:r>
              <w:t>функции комплексного пер</w:t>
            </w:r>
            <w:r>
              <w:t>е</w:t>
            </w:r>
            <w:r>
              <w:t>менного и их свойства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F047F" w:rsidRDefault="002B6287" w:rsidP="00696B11">
            <w:pPr>
              <w:snapToGrid w:val="0"/>
              <w:ind w:right="-1"/>
              <w:jc w:val="center"/>
            </w:pPr>
            <w:r w:rsidRPr="009F047F"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F047F" w:rsidRDefault="005E2C65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9F047F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9C7E68" w:rsidRDefault="002B6287">
            <w:pPr>
              <w:snapToGrid w:val="0"/>
              <w:ind w:right="-1"/>
              <w:jc w:val="center"/>
            </w:pPr>
            <w:r w:rsidRPr="006C238B">
              <w:t>3</w:t>
            </w:r>
            <w:r>
              <w:t>4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184082" w:rsidP="00696B11">
            <w:pPr>
              <w:snapToGrid w:val="0"/>
              <w:ind w:right="-1"/>
              <w:jc w:val="both"/>
            </w:pPr>
            <w:r>
              <w:rPr>
                <w:sz w:val="25"/>
              </w:rPr>
              <w:t>Тема 10</w:t>
            </w:r>
            <w:r w:rsidR="002B6287">
              <w:rPr>
                <w:sz w:val="25"/>
              </w:rPr>
              <w:t>.2 Дифференцирование функции ко</w:t>
            </w:r>
            <w:r w:rsidR="002B6287">
              <w:rPr>
                <w:sz w:val="25"/>
              </w:rPr>
              <w:t>м</w:t>
            </w:r>
            <w:r w:rsidR="002B6287">
              <w:rPr>
                <w:sz w:val="25"/>
              </w:rPr>
              <w:t>плексного переменного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A315D" w:rsidRDefault="005E2C65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  <w:rPr>
                <w:lang w:val="en-US"/>
              </w:rPr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9C7E68">
            <w:pPr>
              <w:snapToGrid w:val="0"/>
              <w:ind w:right="-1"/>
              <w:jc w:val="center"/>
            </w:pPr>
            <w:r>
              <w:t>35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5E2C65">
            <w:pPr>
              <w:snapToGrid w:val="0"/>
              <w:ind w:right="-1"/>
              <w:jc w:val="both"/>
            </w:pPr>
            <w:r>
              <w:t xml:space="preserve">Тема </w:t>
            </w:r>
            <w:r w:rsidR="00184082">
              <w:t>10.3</w:t>
            </w:r>
            <w:r>
              <w:t xml:space="preserve"> </w:t>
            </w:r>
            <w:r w:rsidRPr="00E821AD">
              <w:rPr>
                <w:sz w:val="25"/>
              </w:rPr>
              <w:t>И</w:t>
            </w:r>
            <w:r w:rsidR="005E2C65">
              <w:rPr>
                <w:sz w:val="25"/>
              </w:rPr>
              <w:t xml:space="preserve">нтегрирование функции комплексного </w:t>
            </w:r>
            <w:r w:rsidRPr="00E821AD">
              <w:rPr>
                <w:sz w:val="25"/>
              </w:rPr>
              <w:t>переменно</w:t>
            </w:r>
            <w:r w:rsidR="005E2C65">
              <w:rPr>
                <w:sz w:val="25"/>
              </w:rPr>
              <w:t>го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184082" w:rsidP="001A6647">
            <w:pPr>
              <w:snapToGrid w:val="0"/>
              <w:ind w:right="-1"/>
            </w:pPr>
            <w:r>
              <w:t>Тема 10.4</w:t>
            </w:r>
            <w:r w:rsidR="002B6287" w:rsidRPr="005E2C65">
              <w:t xml:space="preserve"> Ряды </w:t>
            </w:r>
            <w:r w:rsidR="001A6647" w:rsidRPr="005E2C65">
              <w:t>в комплексной плоскости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5E2C65">
            <w:pPr>
              <w:snapToGrid w:val="0"/>
              <w:ind w:right="-1"/>
              <w:jc w:val="center"/>
            </w:pPr>
            <w:r w:rsidRPr="005E2C65"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5E2C65">
            <w:pPr>
              <w:snapToGrid w:val="0"/>
              <w:ind w:right="-1"/>
              <w:jc w:val="center"/>
            </w:pPr>
            <w:r w:rsidRPr="005E2C65"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5E2C65">
            <w:pPr>
              <w:snapToGrid w:val="0"/>
              <w:ind w:right="-1"/>
              <w:jc w:val="center"/>
            </w:pPr>
            <w:r w:rsidRPr="005E2C65"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6C238B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7295C" w:rsidRDefault="0077295C" w:rsidP="00494B21">
            <w:pPr>
              <w:snapToGrid w:val="0"/>
              <w:ind w:right="-1"/>
              <w:jc w:val="center"/>
            </w:pPr>
            <w:r w:rsidRPr="0077295C"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  <w:r>
              <w:t>36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D826BF">
            <w:pPr>
              <w:snapToGrid w:val="0"/>
              <w:ind w:right="-1"/>
              <w:jc w:val="both"/>
            </w:pPr>
            <w:r>
              <w:t xml:space="preserve">Тема </w:t>
            </w:r>
            <w:r w:rsidR="00184082">
              <w:t>10.5</w:t>
            </w:r>
            <w:r>
              <w:t xml:space="preserve"> Вычеты в особых точках</w:t>
            </w:r>
            <w:r w:rsidR="001A6647">
              <w:t xml:space="preserve"> функций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5E2C65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77295C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  <w:r>
              <w:t>38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0637D5" w:rsidP="00D826BF">
            <w:pPr>
              <w:snapToGrid w:val="0"/>
              <w:ind w:right="-1"/>
              <w:jc w:val="both"/>
            </w:pPr>
            <w:r>
              <w:rPr>
                <w:b/>
              </w:rPr>
              <w:t>Раздел</w:t>
            </w:r>
            <w:r w:rsidR="00184082">
              <w:rPr>
                <w:b/>
              </w:rPr>
              <w:t xml:space="preserve"> 11</w:t>
            </w:r>
            <w:r w:rsidR="00D826BF">
              <w:rPr>
                <w:b/>
              </w:rPr>
              <w:t>.  Операционное исчисление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5E2C65">
            <w:pPr>
              <w:snapToGrid w:val="0"/>
              <w:ind w:right="-1"/>
              <w:jc w:val="center"/>
              <w:rPr>
                <w:b/>
              </w:rPr>
            </w:pPr>
            <w:r w:rsidRPr="005E2C65">
              <w:rPr>
                <w:b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5E2C65" w:rsidRDefault="005E2C65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D1CE7" w:rsidRDefault="004D1CE7">
            <w:pPr>
              <w:snapToGrid w:val="0"/>
              <w:ind w:right="-1"/>
              <w:jc w:val="center"/>
              <w:rPr>
                <w:b/>
              </w:rPr>
            </w:pPr>
            <w:r w:rsidRPr="004D1CE7">
              <w:rPr>
                <w:b/>
              </w:rPr>
              <w:t>8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7295C" w:rsidRDefault="0077295C">
            <w:pPr>
              <w:snapToGrid w:val="0"/>
              <w:ind w:right="-1"/>
              <w:jc w:val="center"/>
              <w:rPr>
                <w:b/>
              </w:rPr>
            </w:pPr>
            <w:r w:rsidRPr="0077295C">
              <w:rPr>
                <w:b/>
              </w:rPr>
              <w:t>14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D826B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D826BF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1A6647" w:rsidRPr="001A6647" w:rsidRDefault="001A6647" w:rsidP="00D826BF">
            <w:pPr>
              <w:snapToGrid w:val="0"/>
              <w:ind w:right="-1"/>
              <w:jc w:val="both"/>
            </w:pPr>
            <w:r w:rsidRPr="001A6647">
              <w:t>Тема</w:t>
            </w:r>
            <w:r w:rsidR="00184082">
              <w:t xml:space="preserve"> 11</w:t>
            </w:r>
            <w:r w:rsidR="005E2C65">
              <w:t>.1</w:t>
            </w:r>
            <w:r w:rsidRPr="001A6647">
              <w:t xml:space="preserve">. Преобразование Лапласа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5E2C65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4D1CE7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4D1CE7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D826BF" w:rsidRDefault="00D826B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77295C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826BF" w:rsidRDefault="00D826BF">
            <w:pPr>
              <w:snapToGrid w:val="0"/>
              <w:ind w:right="-1"/>
              <w:jc w:val="center"/>
            </w:pPr>
          </w:p>
        </w:tc>
      </w:tr>
      <w:tr w:rsidR="00D826BF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D826BF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Pr="001A6647" w:rsidRDefault="001A6647" w:rsidP="00D826BF">
            <w:pPr>
              <w:snapToGrid w:val="0"/>
              <w:ind w:right="-1"/>
              <w:jc w:val="both"/>
            </w:pPr>
            <w:r w:rsidRPr="001A6647">
              <w:t>Тема</w:t>
            </w:r>
            <w:r w:rsidR="00184082">
              <w:t xml:space="preserve"> 11</w:t>
            </w:r>
            <w:r w:rsidR="005E2C65">
              <w:t>.2</w:t>
            </w:r>
            <w:r w:rsidRPr="001A6647">
              <w:t>. Операционный метод решения линейных дифференциальных уравнений и систем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5E2C65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4D1CE7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4D1CE7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D826BF" w:rsidRDefault="00D826BF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D826BF" w:rsidRDefault="0077295C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826BF" w:rsidRDefault="00662D22">
            <w:pPr>
              <w:snapToGrid w:val="0"/>
              <w:ind w:right="-1"/>
              <w:jc w:val="center"/>
            </w:pPr>
            <w:r w:rsidRPr="00EA315D">
              <w:t>Защита КДЗ</w:t>
            </w:r>
            <w:r>
              <w:t xml:space="preserve"> 2</w:t>
            </w: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  <w:r>
              <w:t>39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Подготовка к зачету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6C238B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 xml:space="preserve">Форма промежуточной </w:t>
            </w:r>
          </w:p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аттестации – диф. зачет</w:t>
            </w: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Всего за третий семестр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6C238B">
              <w:rPr>
                <w:b/>
              </w:rP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6C238B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90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6C238B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6C238B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>
            <w:pPr>
              <w:snapToGrid w:val="0"/>
              <w:ind w:right="-1"/>
              <w:jc w:val="center"/>
            </w:pPr>
          </w:p>
        </w:tc>
      </w:tr>
      <w:tr w:rsidR="002B6287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>
            <w:pPr>
              <w:snapToGrid w:val="0"/>
              <w:jc w:val="center"/>
            </w:pPr>
          </w:p>
        </w:tc>
        <w:tc>
          <w:tcPr>
            <w:tcW w:w="5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184082" w:rsidP="00BD57AC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Раздел 12</w:t>
            </w:r>
            <w:r w:rsidR="000637D5">
              <w:rPr>
                <w:b/>
              </w:rPr>
              <w:t>.</w:t>
            </w:r>
            <w:r w:rsidR="002B6287" w:rsidRPr="00196FC1">
              <w:rPr>
                <w:b/>
              </w:rPr>
              <w:t xml:space="preserve"> Теория вероятностей и математическая </w:t>
            </w:r>
          </w:p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статистика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196FC1" w:rsidRDefault="002B6287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29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196FC1" w:rsidRDefault="002B6287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0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both"/>
            </w:pPr>
            <w:r w:rsidRPr="007911B8">
              <w:t xml:space="preserve">Тема </w:t>
            </w:r>
            <w:r w:rsidR="00184082">
              <w:t>12</w:t>
            </w:r>
            <w:r w:rsidRPr="007911B8">
              <w:t>.1 Основные теоремы теории вероятностей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7911B8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1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184082" w:rsidP="00696B11">
            <w:pPr>
              <w:snapToGrid w:val="0"/>
              <w:ind w:right="-1"/>
              <w:jc w:val="both"/>
            </w:pPr>
            <w:r>
              <w:t>Тема 12</w:t>
            </w:r>
            <w:r w:rsidR="002B6287" w:rsidRPr="007911B8">
              <w:t xml:space="preserve">.2 Дискретные случайные величины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7911B8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2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184082" w:rsidP="00696B11">
            <w:pPr>
              <w:snapToGrid w:val="0"/>
              <w:ind w:right="-1"/>
              <w:jc w:val="both"/>
            </w:pPr>
            <w:r>
              <w:t>Тема 12</w:t>
            </w:r>
            <w:r w:rsidR="002B6287" w:rsidRPr="007911B8">
              <w:t xml:space="preserve">.3 Непрерывные случайные величины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7911B8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7911B8" w:rsidRDefault="00662D22" w:rsidP="00696B11">
            <w:pPr>
              <w:snapToGrid w:val="0"/>
              <w:ind w:right="-1"/>
              <w:jc w:val="center"/>
            </w:pPr>
            <w:r w:rsidRPr="007911B8">
              <w:t>Контрольная работа</w:t>
            </w:r>
            <w:r>
              <w:t xml:space="preserve"> №1 </w:t>
            </w: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3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184082" w:rsidP="00696B11">
            <w:pPr>
              <w:snapToGrid w:val="0"/>
              <w:ind w:right="-1"/>
              <w:jc w:val="both"/>
            </w:pPr>
            <w:r>
              <w:t>Тема 12</w:t>
            </w:r>
            <w:r w:rsidR="002B6287" w:rsidRPr="007911B8">
              <w:t>.4 Система случайных величин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 w:rsidRPr="007911B8"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7911B8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7911B8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44</w:t>
            </w: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184082" w:rsidP="009C6573">
            <w:pPr>
              <w:snapToGrid w:val="0"/>
              <w:ind w:right="-1"/>
              <w:jc w:val="both"/>
            </w:pPr>
            <w:r>
              <w:t>Тема 12</w:t>
            </w:r>
            <w:r w:rsidR="002B6287">
              <w:t xml:space="preserve">.5 Математическая статистика. 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01660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E01660" w:rsidRDefault="002B6287" w:rsidP="00696B11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Default="002B6287" w:rsidP="00696B11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Подготовка к экзамену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196FC1" w:rsidRDefault="002B6287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  <w:color w:val="0D0D0D" w:themeColor="text1" w:themeTint="F2"/>
              </w:rPr>
              <w:t>3</w:t>
            </w:r>
            <w:r w:rsidRPr="003849D4">
              <w:rPr>
                <w:b/>
                <w:color w:val="0D0D0D" w:themeColor="text1" w:themeTint="F2"/>
              </w:rPr>
              <w:t>6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 xml:space="preserve">Форма промежуточной </w:t>
            </w:r>
          </w:p>
          <w:p w:rsidR="002B6287" w:rsidRPr="00196FC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аттестации – экзамен</w:t>
            </w: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Default="002B6287" w:rsidP="00696B11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494B21">
              <w:rPr>
                <w:b/>
              </w:rPr>
              <w:t>Всего за четвертый семестр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 w:rsidRPr="00494B21">
              <w:rPr>
                <w:b/>
              </w:rPr>
              <w:t>4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494B21" w:rsidRDefault="002B6287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70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2B6287" w:rsidRPr="007911B8" w:rsidTr="00EA0558">
        <w:tblPrEx>
          <w:tblCellMar>
            <w:left w:w="0" w:type="dxa"/>
            <w:right w:w="0" w:type="dxa"/>
          </w:tblCellMar>
        </w:tblPrEx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7911B8" w:rsidRDefault="002B6287">
            <w:pPr>
              <w:snapToGrid w:val="0"/>
              <w:ind w:right="-1"/>
              <w:jc w:val="center"/>
            </w:pPr>
          </w:p>
        </w:tc>
        <w:tc>
          <w:tcPr>
            <w:tcW w:w="552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13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36</w:t>
            </w: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84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B6287" w:rsidRPr="00494B21" w:rsidRDefault="002B6287" w:rsidP="00696B1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28</w:t>
            </w:r>
          </w:p>
        </w:tc>
        <w:tc>
          <w:tcPr>
            <w:tcW w:w="298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B6287" w:rsidRPr="00494B21" w:rsidRDefault="002B6287" w:rsidP="00696B11">
            <w:pPr>
              <w:snapToGrid w:val="0"/>
              <w:ind w:right="-1"/>
              <w:jc w:val="center"/>
              <w:rPr>
                <w:b/>
              </w:rPr>
            </w:pPr>
          </w:p>
        </w:tc>
      </w:tr>
    </w:tbl>
    <w:p w:rsidR="006C63CB" w:rsidRDefault="006C63CB">
      <w:pPr>
        <w:pStyle w:val="Default"/>
        <w:jc w:val="both"/>
        <w:rPr>
          <w:b/>
          <w:iCs/>
          <w:sz w:val="28"/>
          <w:szCs w:val="28"/>
        </w:rPr>
      </w:pPr>
    </w:p>
    <w:tbl>
      <w:tblPr>
        <w:tblpPr w:leftFromText="180" w:rightFromText="180" w:vertAnchor="text" w:horzAnchor="margin" w:tblpY="-93"/>
        <w:tblW w:w="148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62"/>
      </w:tblGrid>
      <w:tr w:rsidR="006C63CB" w:rsidRPr="006C63CB" w:rsidTr="004C5F28">
        <w:trPr>
          <w:trHeight w:val="839"/>
        </w:trPr>
        <w:tc>
          <w:tcPr>
            <w:tcW w:w="14862" w:type="dxa"/>
            <w:tcBorders>
              <w:top w:val="nil"/>
              <w:left w:val="nil"/>
              <w:bottom w:val="nil"/>
              <w:right w:val="nil"/>
            </w:tcBorders>
          </w:tcPr>
          <w:p w:rsidR="006C63CB" w:rsidRPr="006C63CB" w:rsidRDefault="006C63CB" w:rsidP="006C63CB">
            <w:pPr>
              <w:autoSpaceDE w:val="0"/>
              <w:autoSpaceDN w:val="0"/>
              <w:adjustRightInd w:val="0"/>
              <w:jc w:val="center"/>
              <w:rPr>
                <w:b/>
                <w:iCs/>
                <w:sz w:val="28"/>
                <w:szCs w:val="28"/>
                <w:lang w:eastAsia="ru-RU"/>
              </w:rPr>
            </w:pPr>
          </w:p>
          <w:p w:rsidR="005D2BEF" w:rsidRDefault="006C63CB" w:rsidP="006C63CB">
            <w:pPr>
              <w:autoSpaceDE w:val="0"/>
              <w:autoSpaceDN w:val="0"/>
              <w:adjustRightInd w:val="0"/>
              <w:jc w:val="center"/>
              <w:rPr>
                <w:b/>
                <w:iCs/>
                <w:sz w:val="28"/>
                <w:szCs w:val="28"/>
                <w:lang w:eastAsia="ru-RU"/>
              </w:rPr>
            </w:pPr>
            <w:r w:rsidRPr="006C63CB">
              <w:rPr>
                <w:b/>
                <w:iCs/>
                <w:sz w:val="28"/>
                <w:szCs w:val="28"/>
                <w:lang w:eastAsia="ru-RU"/>
              </w:rPr>
              <w:t>Матрица соотнесения тем/разделов учебной дисциплины и форм</w:t>
            </w:r>
            <w:r w:rsidR="001B03DA">
              <w:rPr>
                <w:b/>
                <w:iCs/>
                <w:sz w:val="28"/>
                <w:szCs w:val="28"/>
                <w:lang w:eastAsia="ru-RU"/>
              </w:rPr>
              <w:t xml:space="preserve">ируемых в них общекультурных и </w:t>
            </w:r>
          </w:p>
          <w:p w:rsidR="006C63CB" w:rsidRPr="006C63CB" w:rsidRDefault="006C63CB" w:rsidP="006C63CB">
            <w:pPr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6C63CB">
              <w:rPr>
                <w:b/>
                <w:iCs/>
                <w:sz w:val="28"/>
                <w:szCs w:val="28"/>
                <w:lang w:eastAsia="ru-RU"/>
              </w:rPr>
              <w:t>общепрофессиональных  компетенций</w:t>
            </w:r>
          </w:p>
          <w:p w:rsidR="006C63CB" w:rsidRPr="006C63CB" w:rsidRDefault="006C63CB" w:rsidP="00D17D78">
            <w:pPr>
              <w:autoSpaceDE w:val="0"/>
              <w:autoSpaceDN w:val="0"/>
              <w:adjustRightInd w:val="0"/>
              <w:rPr>
                <w:i/>
                <w:iCs/>
                <w:lang w:eastAsia="ru-RU"/>
              </w:rPr>
            </w:pPr>
          </w:p>
        </w:tc>
      </w:tr>
    </w:tbl>
    <w:p w:rsidR="003823B8" w:rsidRDefault="003823B8">
      <w:pPr>
        <w:rPr>
          <w:sz w:val="16"/>
          <w:szCs w:val="19"/>
        </w:rPr>
      </w:pPr>
    </w:p>
    <w:tbl>
      <w:tblPr>
        <w:tblW w:w="13608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4244"/>
        <w:gridCol w:w="1397"/>
        <w:gridCol w:w="744"/>
        <w:gridCol w:w="744"/>
        <w:gridCol w:w="744"/>
        <w:gridCol w:w="744"/>
        <w:gridCol w:w="744"/>
        <w:gridCol w:w="845"/>
        <w:gridCol w:w="851"/>
        <w:gridCol w:w="850"/>
        <w:gridCol w:w="851"/>
        <w:gridCol w:w="850"/>
      </w:tblGrid>
      <w:tr w:rsidR="0030083C" w:rsidTr="0030083C">
        <w:tc>
          <w:tcPr>
            <w:tcW w:w="42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0083C" w:rsidRDefault="0030083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Раздел дисциплины,</w:t>
            </w:r>
          </w:p>
          <w:p w:rsidR="0030083C" w:rsidRDefault="00306F3E">
            <w:pPr>
              <w:jc w:val="center"/>
              <w:rPr>
                <w:b/>
              </w:rPr>
            </w:pPr>
            <w:r>
              <w:rPr>
                <w:b/>
              </w:rPr>
              <w:t>т</w:t>
            </w:r>
            <w:r w:rsidR="0030083C">
              <w:rPr>
                <w:b/>
              </w:rPr>
              <w:t>емы</w:t>
            </w:r>
            <w:r>
              <w:rPr>
                <w:b/>
              </w:rPr>
              <w:t xml:space="preserve"> </w:t>
            </w:r>
            <w:r w:rsidR="0030083C">
              <w:rPr>
                <w:b/>
              </w:rPr>
              <w:t>(наименования)</w:t>
            </w:r>
          </w:p>
        </w:tc>
        <w:tc>
          <w:tcPr>
            <w:tcW w:w="139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0083C" w:rsidRDefault="0030083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7117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 xml:space="preserve">Компетенции </w:t>
            </w:r>
            <w:r w:rsidRPr="00D01C01">
              <w:rPr>
                <w:b/>
                <w:i/>
                <w:iCs/>
              </w:rPr>
              <w:t>(знания, умения, навыки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30083C" w:rsidRDefault="0030083C">
            <w:pPr>
              <w:snapToGrid w:val="0"/>
              <w:jc w:val="center"/>
              <w:rPr>
                <w:b/>
              </w:rPr>
            </w:pPr>
          </w:p>
        </w:tc>
      </w:tr>
      <w:tr w:rsidR="0030083C" w:rsidTr="0030083C">
        <w:tc>
          <w:tcPr>
            <w:tcW w:w="42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>
            <w:pPr>
              <w:snapToGrid w:val="0"/>
            </w:pPr>
          </w:p>
        </w:tc>
        <w:tc>
          <w:tcPr>
            <w:tcW w:w="139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К-5.1.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2.1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3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4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</w:pPr>
            <w:r>
              <w:rPr>
                <w:b/>
              </w:rPr>
              <w:t>ОПК-2.2.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</w:pPr>
            <w:r>
              <w:rPr>
                <w:b/>
              </w:rPr>
              <w:t>ОПК-2.2.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</w:pPr>
            <w:r>
              <w:rPr>
                <w:b/>
              </w:rPr>
              <w:t>ОПК-2.2.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2.3.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083C" w:rsidRDefault="0030083C" w:rsidP="003D32F4">
            <w:pPr>
              <w:snapToGrid w:val="0"/>
              <w:jc w:val="center"/>
            </w:pPr>
            <w:r>
              <w:rPr>
                <w:b/>
              </w:rPr>
              <w:t>ОПК-2.3.2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E174C" w:rsidRDefault="003159DC" w:rsidP="005A59EC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1.  </w:t>
            </w:r>
            <w:r w:rsidRPr="00BF7EAA">
              <w:rPr>
                <w:b/>
              </w:rPr>
              <w:t>Л</w:t>
            </w:r>
            <w:r>
              <w:rPr>
                <w:b/>
              </w:rPr>
              <w:t>инейная и векторная</w:t>
            </w:r>
            <w:r w:rsidRPr="003E174C">
              <w:rPr>
                <w:b/>
              </w:rPr>
              <w:t xml:space="preserve"> а</w:t>
            </w:r>
            <w:r w:rsidRPr="003E174C">
              <w:rPr>
                <w:b/>
              </w:rPr>
              <w:t>л</w:t>
            </w:r>
            <w:r w:rsidRPr="003E174C">
              <w:rPr>
                <w:b/>
              </w:rPr>
              <w:t>геб</w:t>
            </w:r>
            <w:r>
              <w:rPr>
                <w:b/>
              </w:rPr>
              <w:t>р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AD2245" w:rsidRDefault="003159DC" w:rsidP="00464C9D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3</w:t>
            </w:r>
            <w:r>
              <w:rPr>
                <w:b/>
              </w:rPr>
              <w:t>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7F7EB5" w:rsidRDefault="003159DC" w:rsidP="005A59EC">
            <w:pPr>
              <w:snapToGrid w:val="0"/>
              <w:ind w:right="-1"/>
            </w:pPr>
            <w:r>
              <w:t xml:space="preserve">Тема 1.1 Матрицы и определители.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</w:pPr>
            <w:r>
              <w:t>Тема 1.2 Системы линейных уравнений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</w:pPr>
            <w:r>
              <w:t>Тема 1.3 Векторная алгебр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E174C" w:rsidRDefault="003159DC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AD2245" w:rsidRDefault="003159DC" w:rsidP="00464C9D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2</w:t>
            </w:r>
            <w:r>
              <w:rPr>
                <w:b/>
              </w:rP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2.1 Плоскость и прямая в пр</w:t>
            </w:r>
            <w:r>
              <w:t>о</w:t>
            </w:r>
            <w:r>
              <w:t>странстве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2.2 Кривые  и поверхности второго поряд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E174C" w:rsidRDefault="003159DC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3. </w:t>
            </w:r>
            <w:r>
              <w:rPr>
                <w:b/>
              </w:rPr>
              <w:t>Теория пределов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AD2245" w:rsidRDefault="003159DC" w:rsidP="00464C9D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655E93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3.1 Числовые последовательности и их предел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3.2 Предел функции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3.3 Бесконечно малые функции. Эквивалентные бесконечно малые функции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3.4 Непрерывность и точки разр</w:t>
            </w:r>
            <w:r>
              <w:t>ы</w:t>
            </w:r>
            <w:r>
              <w:t>в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E174C" w:rsidRDefault="003159DC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4. Производная и ее прилож</w:t>
            </w:r>
            <w:r w:rsidRPr="003E174C">
              <w:rPr>
                <w:b/>
              </w:rPr>
              <w:t>е</w:t>
            </w:r>
            <w:r w:rsidRPr="003E174C">
              <w:rPr>
                <w:b/>
              </w:rPr>
              <w:t>ние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6D3E3E" w:rsidRDefault="003159DC" w:rsidP="00B0748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A85C63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4.1 Производная и дифференциал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4.2 Теоремы о средне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4.3 Исследование функций с п</w:t>
            </w:r>
            <w:r>
              <w:t>о</w:t>
            </w:r>
            <w:r>
              <w:t>мощью производных и построение гр</w:t>
            </w:r>
            <w:r>
              <w:t>а</w:t>
            </w:r>
            <w:r>
              <w:t>фиков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E174C" w:rsidRDefault="003159DC" w:rsidP="00B0748C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 xml:space="preserve">Раздел 5. </w:t>
            </w:r>
            <w:r>
              <w:rPr>
                <w:b/>
              </w:rPr>
              <w:t>Дифференциальное исчи</w:t>
            </w:r>
            <w:r>
              <w:rPr>
                <w:b/>
              </w:rPr>
              <w:t>с</w:t>
            </w:r>
            <w:r>
              <w:rPr>
                <w:b/>
              </w:rPr>
              <w:t>ление функции нескольких переме</w:t>
            </w:r>
            <w:r>
              <w:rPr>
                <w:b/>
              </w:rPr>
              <w:t>н</w:t>
            </w:r>
            <w:r>
              <w:rPr>
                <w:b/>
              </w:rPr>
              <w:t>ных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6D3E3E" w:rsidRDefault="003159DC" w:rsidP="00464C9D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ind w:right="-1"/>
              <w:jc w:val="both"/>
            </w:pPr>
            <w:r>
              <w:t>Тема 5.1 Дифференцирование функций двух переменных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B0748C">
            <w:pPr>
              <w:snapToGrid w:val="0"/>
              <w:ind w:right="-1"/>
              <w:jc w:val="both"/>
            </w:pPr>
            <w:r>
              <w:t>Тема 5.2. Экстремумы функций двух п</w:t>
            </w:r>
            <w:r>
              <w:t>е</w:t>
            </w:r>
            <w:r>
              <w:t>ременных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464C9D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464C9D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6F5636" w:rsidRDefault="003159DC" w:rsidP="003159DC">
            <w:pPr>
              <w:snapToGrid w:val="0"/>
              <w:ind w:right="-1"/>
              <w:rPr>
                <w:b/>
              </w:rPr>
            </w:pPr>
            <w:r w:rsidRPr="006F5636">
              <w:rPr>
                <w:b/>
              </w:rPr>
              <w:t>Раздел 6. Неопределенный и опре</w:t>
            </w:r>
            <w:r>
              <w:rPr>
                <w:b/>
              </w:rPr>
              <w:t>д</w:t>
            </w:r>
            <w:r>
              <w:rPr>
                <w:b/>
              </w:rPr>
              <w:t>е</w:t>
            </w:r>
            <w:r w:rsidRPr="006F5636">
              <w:rPr>
                <w:b/>
              </w:rPr>
              <w:t>ленный интеграл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6D3E3E" w:rsidRDefault="003159DC" w:rsidP="00D5309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1757FF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1757FF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6.1 Неопределенный интеграл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D5309A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6.2 Определенный интеграл и его приложения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D5309A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6.3 Несобственные интегралы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D5309A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3D39D0" w:rsidRDefault="003159DC" w:rsidP="005A59EC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 xml:space="preserve">Раздел 7. Кратные и криволинейные интегралы </w:t>
            </w:r>
            <w:r w:rsidRPr="006F5636">
              <w:rPr>
                <w:b/>
              </w:rPr>
              <w:t xml:space="preserve">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7913BC" w:rsidRDefault="003159DC" w:rsidP="00D5309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7.1 Двойные и тройные интеграл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D5309A">
            <w:pPr>
              <w:snapToGrid w:val="0"/>
              <w:jc w:val="center"/>
            </w:pPr>
            <w:r>
              <w:t>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D5309A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3D32F4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6C238B" w:rsidRDefault="003159DC" w:rsidP="005A59EC">
            <w:pPr>
              <w:snapToGrid w:val="0"/>
              <w:ind w:right="-1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8</w:t>
            </w:r>
            <w:r w:rsidRPr="006C238B">
              <w:rPr>
                <w:b/>
              </w:rPr>
              <w:t xml:space="preserve">. </w:t>
            </w:r>
            <w:r>
              <w:rPr>
                <w:b/>
              </w:rPr>
              <w:t>Обыкновенные д</w:t>
            </w:r>
            <w:r w:rsidRPr="006C238B">
              <w:rPr>
                <w:b/>
              </w:rPr>
              <w:t>иффере</w:t>
            </w:r>
            <w:r w:rsidRPr="006C238B">
              <w:rPr>
                <w:b/>
              </w:rPr>
              <w:t>н</w:t>
            </w:r>
            <w:r w:rsidRPr="006C238B">
              <w:rPr>
                <w:b/>
              </w:rPr>
              <w:t>циальные уравнен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5A22BE" w:rsidRDefault="003159DC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A02620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8.1 Основные понятия. Диффере</w:t>
            </w:r>
            <w:r>
              <w:t>н</w:t>
            </w:r>
            <w:r>
              <w:t>циальные уравнения первого поряд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8.2 Дифференциальные уравнения высших порядков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8.3 Комплексные числа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8.4 Линейные дифференциальные уравнения с постоянными коэффицие</w:t>
            </w:r>
            <w:r>
              <w:t>н</w:t>
            </w:r>
            <w:r>
              <w:t>тами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8.5 Система дифференциальных уравнений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A02620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Pr="006C238B" w:rsidRDefault="003159DC" w:rsidP="003159DC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9</w:t>
            </w:r>
            <w:r w:rsidRPr="006C238B">
              <w:rPr>
                <w:b/>
              </w:rPr>
              <w:t>. Ряд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Pr="005A22BE" w:rsidRDefault="003159DC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A02620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D17D78">
        <w:tc>
          <w:tcPr>
            <w:tcW w:w="4244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 xml:space="preserve">Тема 10.1 Числовые ряды.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D17D78">
        <w:tc>
          <w:tcPr>
            <w:tcW w:w="4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10.2 Функциональные ряды. Ст</w:t>
            </w:r>
            <w:r>
              <w:t>е</w:t>
            </w:r>
            <w:r>
              <w:t>пенные ряды и их приложения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3159DC" w:rsidTr="00D17D78">
        <w:tc>
          <w:tcPr>
            <w:tcW w:w="424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ind w:right="-1"/>
              <w:jc w:val="both"/>
            </w:pPr>
            <w:r>
              <w:t>Тема 10.3 Ряды Фурье и интеграл Фурье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ED3F19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5A59E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59DC" w:rsidRDefault="003159DC" w:rsidP="005A59EC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ind w:right="-1"/>
            </w:pPr>
            <w:r>
              <w:rPr>
                <w:b/>
              </w:rPr>
              <w:t>Раздел 10.  Теория</w:t>
            </w:r>
            <w:r w:rsidRPr="009F047F">
              <w:rPr>
                <w:b/>
              </w:rPr>
              <w:t xml:space="preserve"> функций ко</w:t>
            </w:r>
            <w:r w:rsidRPr="009F047F">
              <w:rPr>
                <w:b/>
              </w:rPr>
              <w:t>м</w:t>
            </w:r>
            <w:r w:rsidRPr="009F047F">
              <w:rPr>
                <w:b/>
              </w:rPr>
              <w:t>плексного переменного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Pr="005A22BE" w:rsidRDefault="000637D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8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ind w:right="-1"/>
              <w:jc w:val="both"/>
            </w:pPr>
            <w:r>
              <w:t>Тема 10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 xml:space="preserve">Основные </w:t>
            </w:r>
            <w:r>
              <w:t>функции комплек</w:t>
            </w:r>
            <w:r>
              <w:t>с</w:t>
            </w:r>
            <w:r>
              <w:t>ного переменного и их свойства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ind w:right="-1"/>
              <w:jc w:val="both"/>
            </w:pPr>
            <w:r>
              <w:rPr>
                <w:sz w:val="25"/>
              </w:rPr>
              <w:t>Тема 10.2 Дифференцирование фун</w:t>
            </w:r>
            <w:r>
              <w:rPr>
                <w:sz w:val="25"/>
              </w:rPr>
              <w:t>к</w:t>
            </w:r>
            <w:r>
              <w:rPr>
                <w:sz w:val="25"/>
              </w:rPr>
              <w:t>ции комплексного переменного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0637D5" w:rsidP="005A59EC">
            <w:pPr>
              <w:snapToGrid w:val="0"/>
              <w:ind w:right="-1"/>
              <w:jc w:val="both"/>
            </w:pPr>
            <w:r>
              <w:t xml:space="preserve">Тема 10.3 </w:t>
            </w:r>
            <w:r w:rsidRPr="00E821AD">
              <w:rPr>
                <w:sz w:val="25"/>
              </w:rPr>
              <w:t>И</w:t>
            </w:r>
            <w:r>
              <w:rPr>
                <w:sz w:val="25"/>
              </w:rPr>
              <w:t xml:space="preserve">нтегрирование функции комплексного </w:t>
            </w:r>
            <w:r w:rsidRPr="00E821AD">
              <w:rPr>
                <w:sz w:val="25"/>
              </w:rPr>
              <w:t>переменно</w:t>
            </w:r>
            <w:r>
              <w:rPr>
                <w:sz w:val="25"/>
              </w:rPr>
              <w:t>го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D5309A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Pr="005E2C65" w:rsidRDefault="000637D5" w:rsidP="005A59EC">
            <w:pPr>
              <w:snapToGrid w:val="0"/>
              <w:ind w:right="-1"/>
            </w:pPr>
            <w:r>
              <w:t>Тема 10.4</w:t>
            </w:r>
            <w:r w:rsidRPr="005E2C65">
              <w:t xml:space="preserve"> Ряды в комплексной плоск</w:t>
            </w:r>
            <w:r w:rsidRPr="005E2C65">
              <w:t>о</w:t>
            </w:r>
            <w:r w:rsidRPr="005E2C65">
              <w:t>сти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D5309A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BD7DC3" w:rsidP="005A59EC">
            <w:pPr>
              <w:snapToGrid w:val="0"/>
              <w:ind w:right="-1"/>
              <w:jc w:val="both"/>
            </w:pPr>
            <w:r>
              <w:t xml:space="preserve">Тема </w:t>
            </w:r>
            <w:r w:rsidR="000637D5">
              <w:t>10.5 Вычеты в особых точках функций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D5309A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Default="00AA4C75" w:rsidP="005A59EC">
            <w:pPr>
              <w:snapToGrid w:val="0"/>
              <w:ind w:right="-1"/>
              <w:jc w:val="both"/>
            </w:pPr>
            <w:r>
              <w:rPr>
                <w:b/>
              </w:rPr>
              <w:t>Раздел</w:t>
            </w:r>
            <w:r w:rsidR="000637D5">
              <w:rPr>
                <w:b/>
              </w:rPr>
              <w:t xml:space="preserve"> 11.  Операционное исчисление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Pr="005A22BE" w:rsidRDefault="000637D5" w:rsidP="00D5309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Pr="001A6647" w:rsidRDefault="000637D5" w:rsidP="005A59EC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1</w:t>
            </w:r>
            <w:r w:rsidRPr="001A6647">
              <w:t xml:space="preserve">. Преобразование Лапласа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D5309A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Pr="001A6647" w:rsidRDefault="000637D5" w:rsidP="005A59EC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2</w:t>
            </w:r>
            <w:r w:rsidRPr="001A6647">
              <w:t>. Операционный метод реш</w:t>
            </w:r>
            <w:r w:rsidRPr="001A6647">
              <w:t>е</w:t>
            </w:r>
            <w:r w:rsidRPr="001A6647">
              <w:t>ния линейных дифференциальных ура</w:t>
            </w:r>
            <w:r w:rsidRPr="001A6647">
              <w:t>в</w:t>
            </w:r>
            <w:r w:rsidRPr="001A6647">
              <w:t>нений и систе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D3F19" w:rsidP="00D5309A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C359CE" w:rsidP="00D5309A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D5309A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</w:p>
        </w:tc>
      </w:tr>
      <w:tr w:rsidR="000637D5" w:rsidTr="0030083C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Pr="00196FC1" w:rsidRDefault="000637D5" w:rsidP="00E10270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12.</w:t>
            </w:r>
            <w:r w:rsidRPr="00196FC1">
              <w:rPr>
                <w:b/>
              </w:rPr>
              <w:t xml:space="preserve"> Теория вероятностей и м</w:t>
            </w:r>
            <w:r w:rsidRPr="00196FC1">
              <w:rPr>
                <w:b/>
              </w:rPr>
              <w:t>а</w:t>
            </w:r>
            <w:r w:rsidRPr="00196FC1">
              <w:rPr>
                <w:b/>
              </w:rPr>
              <w:t>тематическая статисти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Pr="00A5781C" w:rsidRDefault="000637D5" w:rsidP="00AC3887">
            <w:pPr>
              <w:snapToGrid w:val="0"/>
              <w:jc w:val="center"/>
              <w:rPr>
                <w:b/>
              </w:rPr>
            </w:pPr>
            <w:r w:rsidRPr="00A5781C">
              <w:rPr>
                <w:b/>
              </w:rPr>
              <w:t>9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5A59EC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394E95" w:rsidP="003D32F4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0637D5" w:rsidRPr="007911B8" w:rsidRDefault="000637D5" w:rsidP="005A59EC">
            <w:pPr>
              <w:snapToGrid w:val="0"/>
              <w:ind w:right="-1"/>
              <w:jc w:val="both"/>
            </w:pPr>
            <w:r w:rsidRPr="007911B8">
              <w:t xml:space="preserve">Тема </w:t>
            </w:r>
            <w:r>
              <w:t>12</w:t>
            </w:r>
            <w:r w:rsidRPr="007911B8">
              <w:t>.1 Основные теоремы теории в</w:t>
            </w:r>
            <w:r w:rsidRPr="007911B8">
              <w:t>е</w:t>
            </w:r>
            <w:r w:rsidRPr="007911B8">
              <w:t>роятностей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E10270" w:rsidP="00AC3887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0637D5" w:rsidRPr="007911B8" w:rsidRDefault="000637D5" w:rsidP="005A59EC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2 Дискретные случайные вел</w:t>
            </w:r>
            <w:r w:rsidRPr="007911B8">
              <w:t>и</w:t>
            </w:r>
            <w:r w:rsidRPr="007911B8">
              <w:t xml:space="preserve">чины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E10270" w:rsidP="00AC3887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Pr="007911B8" w:rsidRDefault="000637D5" w:rsidP="005A59EC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3 Непрерывные случайные в</w:t>
            </w:r>
            <w:r w:rsidRPr="007911B8">
              <w:t>е</w:t>
            </w:r>
            <w:r w:rsidRPr="007911B8">
              <w:t xml:space="preserve">личины 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E10270" w:rsidP="00AC3887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Pr="007911B8" w:rsidRDefault="000637D5" w:rsidP="005A59EC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4 Система случайных величин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5A59EC">
            <w:pPr>
              <w:snapToGrid w:val="0"/>
              <w:ind w:right="-1"/>
              <w:jc w:val="both"/>
            </w:pPr>
            <w:r>
              <w:t xml:space="preserve">Тема 12.5 Математическая статистика 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E10270" w:rsidP="00AC3887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394E95" w:rsidP="00AC3887">
            <w:pPr>
              <w:snapToGrid w:val="0"/>
              <w:jc w:val="center"/>
            </w:pPr>
            <w:r>
              <w:t>+</w:t>
            </w:r>
          </w:p>
        </w:tc>
      </w:tr>
      <w:tr w:rsidR="000637D5" w:rsidTr="0030083C">
        <w:tc>
          <w:tcPr>
            <w:tcW w:w="4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Pr="00431A4E" w:rsidRDefault="000637D5" w:rsidP="00AC3887">
            <w:pPr>
              <w:snapToGrid w:val="0"/>
              <w:jc w:val="both"/>
              <w:rPr>
                <w:b/>
              </w:rPr>
            </w:pPr>
            <w:r w:rsidRPr="00431A4E">
              <w:rPr>
                <w:b/>
              </w:rPr>
              <w:t>Подготовка к экзаменам и зачету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Pr="00431A4E" w:rsidRDefault="00765BB9" w:rsidP="00AC3887">
            <w:pPr>
              <w:snapToGrid w:val="0"/>
              <w:jc w:val="center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t>12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3D32F4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Default="000637D5" w:rsidP="00AC3887">
            <w:pPr>
              <w:snapToGrid w:val="0"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37D5" w:rsidRPr="00CE2045" w:rsidRDefault="00CE2045" w:rsidP="00AC3887">
            <w:pPr>
              <w:snapToGrid w:val="0"/>
              <w:jc w:val="center"/>
              <w:rPr>
                <w:vertAlign w:val="subscript"/>
              </w:rPr>
            </w:pPr>
            <w:r>
              <w:t>+</w:t>
            </w:r>
          </w:p>
        </w:tc>
      </w:tr>
    </w:tbl>
    <w:p w:rsidR="003823B8" w:rsidRDefault="003823B8"/>
    <w:p w:rsidR="004C5F28" w:rsidRDefault="004C5F28"/>
    <w:p w:rsidR="004C5F28" w:rsidRDefault="004C5F28"/>
    <w:p w:rsidR="001F3F2A" w:rsidRDefault="001F3F2A"/>
    <w:tbl>
      <w:tblPr>
        <w:tblW w:w="13759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4244"/>
        <w:gridCol w:w="1397"/>
        <w:gridCol w:w="744"/>
        <w:gridCol w:w="744"/>
        <w:gridCol w:w="744"/>
        <w:gridCol w:w="744"/>
        <w:gridCol w:w="744"/>
        <w:gridCol w:w="744"/>
        <w:gridCol w:w="744"/>
        <w:gridCol w:w="775"/>
        <w:gridCol w:w="2126"/>
        <w:gridCol w:w="9"/>
      </w:tblGrid>
      <w:tr w:rsidR="00CE2045" w:rsidTr="00CE2045">
        <w:trPr>
          <w:gridAfter w:val="1"/>
          <w:wAfter w:w="9" w:type="dxa"/>
        </w:trPr>
        <w:tc>
          <w:tcPr>
            <w:tcW w:w="42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E2045" w:rsidRDefault="00CE2045" w:rsidP="001F3F2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Раздел дисциплины,</w:t>
            </w:r>
          </w:p>
          <w:p w:rsidR="00CE2045" w:rsidRDefault="00CE2045" w:rsidP="001F3F2A">
            <w:pPr>
              <w:jc w:val="center"/>
              <w:rPr>
                <w:b/>
              </w:rPr>
            </w:pPr>
            <w:r>
              <w:rPr>
                <w:b/>
              </w:rPr>
              <w:t>темы (наименования)</w:t>
            </w:r>
          </w:p>
        </w:tc>
        <w:tc>
          <w:tcPr>
            <w:tcW w:w="139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E2045" w:rsidRDefault="00CE2045" w:rsidP="001F3F2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59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1F3F2A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 xml:space="preserve">Компетенции </w:t>
            </w:r>
            <w:r w:rsidRPr="00D01C01">
              <w:rPr>
                <w:b/>
                <w:i/>
                <w:iCs/>
              </w:rPr>
              <w:t>(знания, умения, навыки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C930D9">
            <w:pPr>
              <w:snapToGrid w:val="0"/>
              <w:jc w:val="center"/>
              <w:rPr>
                <w:b/>
              </w:rPr>
            </w:pPr>
            <w:r w:rsidRPr="00C930D9">
              <w:rPr>
                <w:b/>
                <w:i/>
                <w:iCs/>
              </w:rPr>
              <w:t>Σ общее количес</w:t>
            </w:r>
            <w:r w:rsidRPr="00C930D9">
              <w:rPr>
                <w:b/>
                <w:i/>
                <w:iCs/>
              </w:rPr>
              <w:t>т</w:t>
            </w:r>
            <w:r w:rsidRPr="00C930D9">
              <w:rPr>
                <w:b/>
                <w:i/>
                <w:iCs/>
              </w:rPr>
              <w:t>во компетенций</w:t>
            </w:r>
          </w:p>
        </w:tc>
      </w:tr>
      <w:tr w:rsidR="00CE2045" w:rsidTr="00CE2045">
        <w:tc>
          <w:tcPr>
            <w:tcW w:w="42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1F3F2A">
            <w:pPr>
              <w:snapToGrid w:val="0"/>
            </w:pPr>
          </w:p>
        </w:tc>
        <w:tc>
          <w:tcPr>
            <w:tcW w:w="139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1F3F2A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1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1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1.3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1.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2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2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ОПК-3.2.3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 xml:space="preserve"> ОПК-3.3.1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1F3F2A">
            <w:pPr>
              <w:snapToGrid w:val="0"/>
              <w:jc w:val="center"/>
            </w:pP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E174C" w:rsidRDefault="00CE2045" w:rsidP="005A59EC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1.  </w:t>
            </w:r>
            <w:r w:rsidRPr="00BF7EAA">
              <w:rPr>
                <w:b/>
              </w:rPr>
              <w:t>Л</w:t>
            </w:r>
            <w:r>
              <w:rPr>
                <w:b/>
              </w:rPr>
              <w:t>инейная и векторная</w:t>
            </w:r>
            <w:r w:rsidRPr="003E174C">
              <w:rPr>
                <w:b/>
              </w:rPr>
              <w:t xml:space="preserve"> а</w:t>
            </w:r>
            <w:r w:rsidRPr="003E174C">
              <w:rPr>
                <w:b/>
              </w:rPr>
              <w:t>л</w:t>
            </w:r>
            <w:r w:rsidRPr="003E174C">
              <w:rPr>
                <w:b/>
              </w:rPr>
              <w:t>геб</w:t>
            </w:r>
            <w:r>
              <w:rPr>
                <w:b/>
              </w:rPr>
              <w:t>р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AD2245" w:rsidRDefault="00CE2045" w:rsidP="005A59EC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3</w:t>
            </w:r>
            <w:r>
              <w:rPr>
                <w:b/>
              </w:rPr>
              <w:t>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7F7EB5" w:rsidRDefault="00CE2045" w:rsidP="005A59EC">
            <w:pPr>
              <w:snapToGrid w:val="0"/>
              <w:ind w:right="-1"/>
            </w:pPr>
            <w:r>
              <w:t xml:space="preserve">Тема 1.1 Матрицы и определители.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</w:pPr>
            <w:r>
              <w:t>Тема 1.2 Системы линейных уравнений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</w:pPr>
            <w:r>
              <w:t>Тема 1.3 Векторная алгебра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E174C" w:rsidRDefault="00CE2045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AD2245" w:rsidRDefault="00CE2045" w:rsidP="005A59EC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2</w:t>
            </w:r>
            <w:r>
              <w:rPr>
                <w:b/>
              </w:rP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2.1 Плоскость и прямая в пр</w:t>
            </w:r>
            <w:r>
              <w:t>о</w:t>
            </w:r>
            <w:r>
              <w:t>странстве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2.2 Кривые  и поверхности второго порядка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E174C" w:rsidRDefault="00CE2045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3. </w:t>
            </w:r>
            <w:r>
              <w:rPr>
                <w:b/>
              </w:rPr>
              <w:t>Теория пределов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AD2245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9F60EA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3.1 Числовые последовательности и их пределы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3.2 Предел функции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3.3 Бесконечно малые функции. Эквивалентные бесконечно малые функции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521530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3.4 Непрерывность и точки разр</w:t>
            </w:r>
            <w:r>
              <w:t>ы</w:t>
            </w:r>
            <w:r>
              <w:t>ва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E174C" w:rsidRDefault="00CE2045" w:rsidP="005A59EC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4. Производная и ее прилож</w:t>
            </w:r>
            <w:r w:rsidRPr="003E174C">
              <w:rPr>
                <w:b/>
              </w:rPr>
              <w:t>е</w:t>
            </w:r>
            <w:r w:rsidRPr="003E174C">
              <w:rPr>
                <w:b/>
              </w:rPr>
              <w:t>ние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6D3E3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4.1 Производная и дифференциал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4.2 Теоремы о среднем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4.3 Исследование функций с п</w:t>
            </w:r>
            <w:r>
              <w:t>о</w:t>
            </w:r>
            <w:r>
              <w:t>мощью производных и построение гр</w:t>
            </w:r>
            <w:r>
              <w:t>а</w:t>
            </w:r>
            <w:r>
              <w:t>фиков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85C63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E174C" w:rsidRDefault="00CE2045" w:rsidP="005A59EC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 xml:space="preserve">Раздел 5. </w:t>
            </w:r>
            <w:r>
              <w:rPr>
                <w:b/>
              </w:rPr>
              <w:t>Дифференциальное исчи</w:t>
            </w:r>
            <w:r>
              <w:rPr>
                <w:b/>
              </w:rPr>
              <w:t>с</w:t>
            </w:r>
            <w:r>
              <w:rPr>
                <w:b/>
              </w:rPr>
              <w:t>ление функции нескольких переме</w:t>
            </w:r>
            <w:r>
              <w:rPr>
                <w:b/>
              </w:rPr>
              <w:t>н</w:t>
            </w:r>
            <w:r>
              <w:rPr>
                <w:b/>
              </w:rPr>
              <w:t>ных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6D3E3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7C3CFA" w:rsidP="00AC3887">
            <w:pPr>
              <w:snapToGrid w:val="0"/>
              <w:jc w:val="center"/>
            </w:pPr>
            <w:r>
              <w:t>9</w:t>
            </w:r>
          </w:p>
        </w:tc>
      </w:tr>
      <w:tr w:rsidR="00CE2045" w:rsidTr="00CE2045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5.1 Дифференцирование функций двух переменных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A02620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02620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5.2. Экстремумы функций двух п</w:t>
            </w:r>
            <w:r>
              <w:t>е</w:t>
            </w:r>
            <w:r>
              <w:t>ременных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A02620" w:rsidP="00AC3887">
            <w:pPr>
              <w:snapToGrid w:val="0"/>
              <w:jc w:val="center"/>
            </w:pPr>
            <w:r>
              <w:t>9</w:t>
            </w:r>
          </w:p>
        </w:tc>
      </w:tr>
      <w:tr w:rsidR="00CE2045" w:rsidTr="00CE2045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6F5636" w:rsidRDefault="00CE2045" w:rsidP="005A59EC">
            <w:pPr>
              <w:snapToGrid w:val="0"/>
              <w:ind w:right="-1"/>
              <w:rPr>
                <w:b/>
              </w:rPr>
            </w:pPr>
            <w:r w:rsidRPr="006F5636">
              <w:rPr>
                <w:b/>
              </w:rPr>
              <w:t>Раздел 6. Неопределенный и опре</w:t>
            </w:r>
            <w:r>
              <w:rPr>
                <w:b/>
              </w:rPr>
              <w:t>д</w:t>
            </w:r>
            <w:r>
              <w:rPr>
                <w:b/>
              </w:rPr>
              <w:t>е</w:t>
            </w:r>
            <w:r w:rsidRPr="006F5636">
              <w:rPr>
                <w:b/>
              </w:rPr>
              <w:t>ленный интеграл</w:t>
            </w:r>
            <w:r w:rsidR="006A15F8">
              <w:rPr>
                <w:b/>
              </w:rPr>
              <w:t>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6D3E3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1757FF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6.1 Неопределенный интеграл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6.2 Определенный интеграл и его приложения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6.3 Несобственные интегралы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3D39D0" w:rsidRDefault="00CE2045" w:rsidP="005A59EC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 xml:space="preserve">Раздел 7. Кратные и криволинейные интегралы </w:t>
            </w:r>
            <w:r w:rsidRPr="006F5636">
              <w:rPr>
                <w:b/>
              </w:rPr>
              <w:t xml:space="preserve">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7913BC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1757FF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1757FF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B433BC">
            <w:pPr>
              <w:snapToGrid w:val="0"/>
              <w:ind w:right="-1"/>
            </w:pPr>
            <w:r>
              <w:t>Тема 7.1 Двойные и тройные интеграл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B433BC">
            <w:pPr>
              <w:snapToGrid w:val="0"/>
              <w:ind w:right="-1"/>
            </w:pPr>
            <w:r>
              <w:t>Тема 7.2 Криволинейные интегралы. Формула Грина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6C238B" w:rsidRDefault="00CE2045" w:rsidP="00B433BC">
            <w:pPr>
              <w:snapToGrid w:val="0"/>
              <w:ind w:right="-1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8</w:t>
            </w:r>
            <w:r w:rsidRPr="006C238B">
              <w:rPr>
                <w:b/>
              </w:rPr>
              <w:t xml:space="preserve">. </w:t>
            </w:r>
            <w:r>
              <w:rPr>
                <w:b/>
              </w:rPr>
              <w:t>Обыкновенные д</w:t>
            </w:r>
            <w:r w:rsidRPr="006C238B">
              <w:rPr>
                <w:b/>
              </w:rPr>
              <w:t>иффере</w:t>
            </w:r>
            <w:r w:rsidRPr="006C238B">
              <w:rPr>
                <w:b/>
              </w:rPr>
              <w:t>н</w:t>
            </w:r>
            <w:r w:rsidRPr="006C238B">
              <w:rPr>
                <w:b/>
              </w:rPr>
              <w:t>циальные уравнен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5A22B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1757FF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8.1 Основные понятия. Диффере</w:t>
            </w:r>
            <w:r>
              <w:t>н</w:t>
            </w:r>
            <w:r>
              <w:t>циальные уравнения первого поряд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8.2 Дифференциальные уравнения высших порядков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8.3 Комплексные числа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8.4 Линейные дифференциальные уравнения с постоянными коэффицие</w:t>
            </w:r>
            <w:r>
              <w:t>н</w:t>
            </w:r>
            <w:r>
              <w:t>тами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8.5 Система дифференциальных уравнений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6C238B" w:rsidRDefault="00CE2045" w:rsidP="005A59EC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9</w:t>
            </w:r>
            <w:r w:rsidRPr="006C238B">
              <w:rPr>
                <w:b/>
              </w:rPr>
              <w:t>. Ряды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5A22B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 xml:space="preserve">Тема 10.1 Числовые ряды.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10.2 Функциональные ряды. Ст</w:t>
            </w:r>
            <w:r>
              <w:t>е</w:t>
            </w:r>
            <w:r>
              <w:t>пенные ряды и их приложения</w:t>
            </w:r>
            <w:r w:rsidR="00B433BC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10.3 Ряды Фурье и интеграл Фурье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CE2045" w:rsidP="00AC3887">
            <w:pPr>
              <w:snapToGrid w:val="0"/>
              <w:jc w:val="center"/>
            </w:pPr>
            <w:r>
              <w:t>8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</w:pPr>
            <w:r>
              <w:rPr>
                <w:b/>
              </w:rPr>
              <w:t>Раздел 10.  Теория</w:t>
            </w:r>
            <w:r w:rsidRPr="009F047F">
              <w:rPr>
                <w:b/>
              </w:rPr>
              <w:t xml:space="preserve"> функций ко</w:t>
            </w:r>
            <w:r w:rsidRPr="009F047F">
              <w:rPr>
                <w:b/>
              </w:rPr>
              <w:t>м</w:t>
            </w:r>
            <w:r w:rsidRPr="009F047F">
              <w:rPr>
                <w:b/>
              </w:rPr>
              <w:t>плексного переменного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5A22B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8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11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10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 xml:space="preserve">Основные </w:t>
            </w:r>
            <w:r>
              <w:t>функции комплек</w:t>
            </w:r>
            <w:r>
              <w:t>с</w:t>
            </w:r>
            <w:r>
              <w:t>ного переменного и их свойства</w:t>
            </w:r>
            <w:r w:rsidR="00AC1AC5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rPr>
                <w:sz w:val="25"/>
              </w:rPr>
              <w:t>Тема 10.2 Дифференцирование фун</w:t>
            </w:r>
            <w:r>
              <w:rPr>
                <w:sz w:val="25"/>
              </w:rPr>
              <w:t>к</w:t>
            </w:r>
            <w:r>
              <w:rPr>
                <w:sz w:val="25"/>
              </w:rPr>
              <w:t>ции комплексного переменного</w:t>
            </w:r>
            <w:r w:rsidR="00AC1AC5">
              <w:rPr>
                <w:sz w:val="25"/>
              </w:rPr>
              <w:t>.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 xml:space="preserve">Тема 10.3 </w:t>
            </w:r>
            <w:r w:rsidRPr="00E821AD">
              <w:rPr>
                <w:sz w:val="25"/>
              </w:rPr>
              <w:t>И</w:t>
            </w:r>
            <w:r>
              <w:rPr>
                <w:sz w:val="25"/>
              </w:rPr>
              <w:t xml:space="preserve">нтегрирование функции комплексного </w:t>
            </w:r>
            <w:r w:rsidRPr="00E821AD">
              <w:rPr>
                <w:sz w:val="25"/>
              </w:rPr>
              <w:t>переменно</w:t>
            </w:r>
            <w:r>
              <w:rPr>
                <w:sz w:val="25"/>
              </w:rPr>
              <w:t>го</w:t>
            </w:r>
            <w:r w:rsidR="00AC1AC5">
              <w:rPr>
                <w:sz w:val="25"/>
              </w:rPr>
              <w:t>.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5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5E2C65" w:rsidRDefault="00CE2045" w:rsidP="005A59EC">
            <w:pPr>
              <w:snapToGrid w:val="0"/>
              <w:ind w:right="-1"/>
            </w:pPr>
            <w:r>
              <w:t>Тема 10.4</w:t>
            </w:r>
            <w:r w:rsidRPr="005E2C65">
              <w:t xml:space="preserve"> Ряды в комплексной плоск</w:t>
            </w:r>
            <w:r w:rsidRPr="005E2C65">
              <w:t>о</w:t>
            </w:r>
            <w:r w:rsidRPr="005E2C65">
              <w:t>сти</w:t>
            </w:r>
            <w:r w:rsidR="00AC1AC5">
              <w:t>.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10.5 Вычеты в особых точках функций</w:t>
            </w:r>
            <w:r w:rsidR="00AC1AC5">
              <w:t>.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rPr>
                <w:b/>
              </w:rPr>
              <w:t>Раздел 11.  Операционное исчисление</w:t>
            </w:r>
          </w:p>
        </w:tc>
        <w:tc>
          <w:tcPr>
            <w:tcW w:w="13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5A22BE" w:rsidRDefault="00CE2045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3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1A6647" w:rsidRDefault="00CE2045" w:rsidP="005A59EC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1</w:t>
            </w:r>
            <w:r w:rsidRPr="001A6647">
              <w:t xml:space="preserve">. Преобразование Лапласа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3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1A6647" w:rsidRDefault="00CE2045" w:rsidP="005A59EC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2</w:t>
            </w:r>
            <w:r w:rsidRPr="001A6647">
              <w:t>. Операционный метод реш</w:t>
            </w:r>
            <w:r w:rsidRPr="001A6647">
              <w:t>е</w:t>
            </w:r>
            <w:r w:rsidRPr="001A6647">
              <w:t>ния линейных дифференциальных ура</w:t>
            </w:r>
            <w:r w:rsidRPr="001A6647">
              <w:t>в</w:t>
            </w:r>
            <w:r w:rsidRPr="001A6647">
              <w:t>нений и систем</w:t>
            </w:r>
            <w:r w:rsidR="00AC1AC5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3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196FC1" w:rsidRDefault="00CE2045" w:rsidP="005F71DD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12.</w:t>
            </w:r>
            <w:r w:rsidRPr="00196FC1">
              <w:rPr>
                <w:b/>
              </w:rPr>
              <w:t xml:space="preserve"> Теория вероятностей и м</w:t>
            </w:r>
            <w:r w:rsidRPr="00196FC1">
              <w:rPr>
                <w:b/>
              </w:rPr>
              <w:t>а</w:t>
            </w:r>
            <w:r w:rsidRPr="00196FC1">
              <w:rPr>
                <w:b/>
              </w:rPr>
              <w:t>тематическая статисти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A5781C" w:rsidRDefault="00CE2045" w:rsidP="005A59EC">
            <w:pPr>
              <w:snapToGrid w:val="0"/>
              <w:jc w:val="center"/>
              <w:rPr>
                <w:b/>
              </w:rPr>
            </w:pPr>
            <w:r w:rsidRPr="00A5781C">
              <w:rPr>
                <w:b/>
              </w:rPr>
              <w:t>9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7911B8" w:rsidRDefault="00CE2045" w:rsidP="005A59EC">
            <w:pPr>
              <w:snapToGrid w:val="0"/>
              <w:ind w:right="-1"/>
              <w:jc w:val="both"/>
            </w:pPr>
            <w:r w:rsidRPr="007911B8">
              <w:t xml:space="preserve">Тема </w:t>
            </w:r>
            <w:r>
              <w:t>12</w:t>
            </w:r>
            <w:r w:rsidRPr="007911B8">
              <w:t>.1 Основные теоремы теории в</w:t>
            </w:r>
            <w:r w:rsidRPr="007911B8">
              <w:t>е</w:t>
            </w:r>
            <w:r w:rsidRPr="007911B8">
              <w:t>роятностей</w:t>
            </w:r>
            <w:r w:rsidR="00AC1AC5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5F71DD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67053C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7911B8" w:rsidRDefault="00CE2045" w:rsidP="005A59EC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2 Дискретные случайные вел</w:t>
            </w:r>
            <w:r w:rsidRPr="007911B8">
              <w:t>и</w:t>
            </w:r>
            <w:r w:rsidRPr="007911B8">
              <w:t>чины</w:t>
            </w:r>
            <w:r w:rsidR="00AC1AC5">
              <w:t>.</w:t>
            </w:r>
            <w:r w:rsidRPr="007911B8">
              <w:t xml:space="preserve">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7911B8" w:rsidRDefault="00CE2045" w:rsidP="005A59EC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3 Непрерывные случайные в</w:t>
            </w:r>
            <w:r w:rsidRPr="007911B8">
              <w:t>е</w:t>
            </w:r>
            <w:r w:rsidRPr="007911B8">
              <w:t>личины</w:t>
            </w:r>
            <w:r w:rsidR="00AC1AC5">
              <w:t>.</w:t>
            </w:r>
            <w:r w:rsidRPr="007911B8">
              <w:t xml:space="preserve">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7911B8" w:rsidRDefault="00CE2045" w:rsidP="005A59EC">
            <w:pPr>
              <w:snapToGrid w:val="0"/>
              <w:ind w:right="-1"/>
              <w:jc w:val="both"/>
            </w:pPr>
            <w:r>
              <w:t>Тема 12</w:t>
            </w:r>
            <w:r w:rsidR="00822D3F">
              <w:t>.4 Системы</w:t>
            </w:r>
            <w:r w:rsidRPr="007911B8">
              <w:t xml:space="preserve"> случайных величин</w:t>
            </w:r>
            <w:r w:rsidR="00AC1AC5">
              <w:t>.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7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ind w:right="-1"/>
              <w:jc w:val="both"/>
            </w:pPr>
            <w:r>
              <w:t>Тема 12.5 Математическая статистика</w:t>
            </w:r>
            <w:r w:rsidR="00AC1AC5">
              <w:t>.</w:t>
            </w:r>
            <w:r>
              <w:t xml:space="preserve"> 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0C2055" w:rsidP="00AC3887">
            <w:pPr>
              <w:snapToGrid w:val="0"/>
              <w:jc w:val="center"/>
            </w:pPr>
            <w:r>
              <w:t>6</w:t>
            </w:r>
          </w:p>
        </w:tc>
      </w:tr>
      <w:tr w:rsidR="00CE2045" w:rsidTr="00CE2045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both"/>
              <w:rPr>
                <w:b/>
              </w:rPr>
            </w:pPr>
            <w:r w:rsidRPr="00431A4E">
              <w:rPr>
                <w:b/>
              </w:rPr>
              <w:t>Подготовка к экзаменам и зачету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765BB9" w:rsidP="005A59E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Default="00CE2045" w:rsidP="005A59EC">
            <w:pPr>
              <w:snapToGrid w:val="0"/>
              <w:jc w:val="center"/>
            </w:pPr>
            <w:r>
              <w:t>+</w:t>
            </w: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Default="009F60EA" w:rsidP="00AC3887">
            <w:pPr>
              <w:snapToGrid w:val="0"/>
              <w:jc w:val="center"/>
            </w:pPr>
            <w:r>
              <w:t>18</w:t>
            </w:r>
          </w:p>
        </w:tc>
      </w:tr>
      <w:tr w:rsidR="00CE2045" w:rsidTr="00CE2045">
        <w:tc>
          <w:tcPr>
            <w:tcW w:w="4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AC3887">
            <w:pPr>
              <w:snapToGrid w:val="0"/>
              <w:jc w:val="both"/>
              <w:rPr>
                <w:b/>
              </w:rPr>
            </w:pPr>
            <w:r w:rsidRPr="00431A4E">
              <w:rPr>
                <w:b/>
              </w:rPr>
              <w:t>Итого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AC3887">
            <w:pPr>
              <w:snapToGrid w:val="0"/>
              <w:jc w:val="center"/>
              <w:rPr>
                <w:b/>
              </w:rPr>
            </w:pPr>
            <w:r w:rsidRPr="00431A4E">
              <w:rPr>
                <w:b/>
              </w:rPr>
              <w:t>64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E2045" w:rsidRPr="00431A4E" w:rsidRDefault="00CE2045" w:rsidP="005A59EC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21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E2045" w:rsidRPr="00431A4E" w:rsidRDefault="009F60EA" w:rsidP="00AC3887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</w:tr>
    </w:tbl>
    <w:p w:rsidR="001F3F2A" w:rsidRPr="009E7BA6" w:rsidRDefault="001F3F2A">
      <w:pPr>
        <w:sectPr w:rsidR="001F3F2A" w:rsidRPr="009E7BA6" w:rsidSect="004C5F28">
          <w:pgSz w:w="16838" w:h="11906" w:orient="landscape"/>
          <w:pgMar w:top="1134" w:right="1134" w:bottom="851" w:left="1134" w:header="720" w:footer="720" w:gutter="0"/>
          <w:cols w:space="720"/>
          <w:docGrid w:linePitch="360"/>
        </w:sectPr>
      </w:pPr>
    </w:p>
    <w:p w:rsidR="007D116B" w:rsidRDefault="00CB57E8" w:rsidP="00CB57E8">
      <w:pPr>
        <w:jc w:val="center"/>
        <w:rPr>
          <w:b/>
          <w:bCs/>
          <w:caps/>
          <w:lang w:eastAsia="ru-RU"/>
        </w:rPr>
      </w:pPr>
      <w:r w:rsidRPr="00CB57E8">
        <w:rPr>
          <w:b/>
          <w:bCs/>
          <w:caps/>
          <w:lang w:eastAsia="ru-RU"/>
        </w:rPr>
        <w:t xml:space="preserve">4. Содержание дисциплины </w:t>
      </w:r>
    </w:p>
    <w:p w:rsidR="00993B8F" w:rsidRDefault="00822D3F" w:rsidP="00CB57E8">
      <w:pPr>
        <w:jc w:val="center"/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t xml:space="preserve"> </w:t>
      </w:r>
    </w:p>
    <w:p w:rsidR="00822D3F" w:rsidRPr="00993B8F" w:rsidRDefault="00822D3F" w:rsidP="00CB57E8">
      <w:pPr>
        <w:jc w:val="center"/>
        <w:rPr>
          <w:b/>
          <w:bCs/>
          <w:caps/>
          <w:sz w:val="28"/>
          <w:szCs w:val="28"/>
          <w:lang w:eastAsia="ru-RU"/>
        </w:rPr>
      </w:pPr>
      <w:r w:rsidRPr="00993B8F">
        <w:rPr>
          <w:b/>
          <w:bCs/>
          <w:caps/>
          <w:sz w:val="28"/>
          <w:szCs w:val="28"/>
          <w:lang w:eastAsia="ru-RU"/>
        </w:rPr>
        <w:t>ПЕРВЫЙ СЕМЕСТР</w:t>
      </w:r>
    </w:p>
    <w:p w:rsidR="00CB57E8" w:rsidRPr="00CB57E8" w:rsidRDefault="00CB57E8" w:rsidP="00CB57E8">
      <w:pPr>
        <w:jc w:val="center"/>
        <w:rPr>
          <w:b/>
          <w:bCs/>
          <w:caps/>
          <w:lang w:eastAsia="ru-RU"/>
        </w:rPr>
      </w:pPr>
      <w:r w:rsidRPr="00CB57E8">
        <w:rPr>
          <w:b/>
          <w:bCs/>
          <w:caps/>
          <w:lang w:eastAsia="ru-RU"/>
        </w:rPr>
        <w:t xml:space="preserve"> </w:t>
      </w:r>
    </w:p>
    <w:p w:rsidR="009B5334" w:rsidRDefault="00993B8F" w:rsidP="00CB57E8">
      <w:pPr>
        <w:rPr>
          <w:b/>
          <w:caps/>
          <w:sz w:val="28"/>
          <w:szCs w:val="28"/>
          <w:lang w:eastAsia="ru-RU"/>
        </w:rPr>
      </w:pPr>
      <w:r w:rsidRPr="00993B8F">
        <w:rPr>
          <w:b/>
          <w:caps/>
          <w:sz w:val="28"/>
          <w:szCs w:val="28"/>
          <w:u w:val="single"/>
          <w:lang w:eastAsia="ru-RU"/>
        </w:rPr>
        <w:t>Раздел</w:t>
      </w:r>
      <w:r w:rsidR="00CB57E8" w:rsidRPr="00993B8F">
        <w:rPr>
          <w:b/>
          <w:caps/>
          <w:sz w:val="28"/>
          <w:szCs w:val="28"/>
          <w:u w:val="single"/>
          <w:lang w:eastAsia="ru-RU"/>
        </w:rPr>
        <w:t xml:space="preserve"> 1.  Линейн</w:t>
      </w:r>
      <w:r w:rsidR="00DF358A" w:rsidRPr="00993B8F">
        <w:rPr>
          <w:b/>
          <w:caps/>
          <w:sz w:val="28"/>
          <w:szCs w:val="28"/>
          <w:u w:val="single"/>
          <w:lang w:eastAsia="ru-RU"/>
        </w:rPr>
        <w:t>АЯ</w:t>
      </w:r>
      <w:r w:rsidR="00CB57E8" w:rsidRPr="00CB57E8">
        <w:rPr>
          <w:b/>
          <w:caps/>
          <w:sz w:val="28"/>
          <w:szCs w:val="28"/>
          <w:u w:val="single"/>
          <w:lang w:eastAsia="ru-RU"/>
        </w:rPr>
        <w:t xml:space="preserve"> и векторн</w:t>
      </w:r>
      <w:r w:rsidR="00DF358A">
        <w:rPr>
          <w:b/>
          <w:caps/>
          <w:sz w:val="28"/>
          <w:szCs w:val="28"/>
          <w:u w:val="single"/>
          <w:lang w:eastAsia="ru-RU"/>
        </w:rPr>
        <w:t>АЯ</w:t>
      </w:r>
      <w:r w:rsidR="00CB57E8" w:rsidRPr="00CB57E8">
        <w:rPr>
          <w:b/>
          <w:caps/>
          <w:sz w:val="28"/>
          <w:szCs w:val="28"/>
          <w:u w:val="single"/>
          <w:lang w:eastAsia="ru-RU"/>
        </w:rPr>
        <w:t xml:space="preserve"> алгебр</w:t>
      </w:r>
      <w:r w:rsidR="00DF358A">
        <w:rPr>
          <w:b/>
          <w:caps/>
          <w:sz w:val="28"/>
          <w:szCs w:val="28"/>
          <w:u w:val="single"/>
          <w:lang w:eastAsia="ru-RU"/>
        </w:rPr>
        <w:t>А</w:t>
      </w:r>
      <w:r w:rsidR="00CB57E8" w:rsidRPr="00CB57E8">
        <w:rPr>
          <w:b/>
          <w:caps/>
          <w:sz w:val="28"/>
          <w:szCs w:val="28"/>
          <w:lang w:eastAsia="ru-RU"/>
        </w:rPr>
        <w:t xml:space="preserve"> </w:t>
      </w:r>
    </w:p>
    <w:p w:rsidR="004B3B7F" w:rsidRDefault="004B3B7F" w:rsidP="00CB57E8">
      <w:pPr>
        <w:rPr>
          <w:b/>
          <w:caps/>
          <w:sz w:val="28"/>
          <w:szCs w:val="28"/>
          <w:lang w:eastAsia="ru-RU"/>
        </w:rPr>
      </w:pPr>
    </w:p>
    <w:p w:rsidR="009B5334" w:rsidRDefault="00DF358A" w:rsidP="00CB57E8">
      <w:pPr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t xml:space="preserve">Тема 1.1 </w:t>
      </w:r>
      <w:r w:rsidR="009B5334" w:rsidRPr="009B5334">
        <w:rPr>
          <w:b/>
          <w:bCs/>
          <w:caps/>
          <w:lang w:eastAsia="ru-RU"/>
        </w:rPr>
        <w:t xml:space="preserve"> матриц</w:t>
      </w:r>
      <w:r>
        <w:rPr>
          <w:b/>
          <w:bCs/>
          <w:caps/>
          <w:lang w:eastAsia="ru-RU"/>
        </w:rPr>
        <w:t>Ы И Определители</w:t>
      </w:r>
    </w:p>
    <w:p w:rsidR="00F126CA" w:rsidRPr="009B5334" w:rsidRDefault="00F126CA" w:rsidP="00CB57E8">
      <w:pPr>
        <w:rPr>
          <w:b/>
          <w:bCs/>
          <w:caps/>
          <w:lang w:eastAsia="ru-RU"/>
        </w:rPr>
      </w:pPr>
    </w:p>
    <w:p w:rsidR="00CB57E8" w:rsidRPr="00E22659" w:rsidRDefault="00CB57E8" w:rsidP="00CB57E8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1.</w:t>
      </w:r>
      <w:r w:rsidR="00636B7C" w:rsidRPr="00E22659">
        <w:rPr>
          <w:b/>
          <w:lang w:eastAsia="ru-RU"/>
        </w:rPr>
        <w:t xml:space="preserve">  </w:t>
      </w:r>
      <w:r w:rsidR="00DF358A" w:rsidRPr="00E22659">
        <w:rPr>
          <w:b/>
          <w:lang w:eastAsia="ru-RU"/>
        </w:rPr>
        <w:t>Матрицы и определители</w:t>
      </w:r>
      <w:r w:rsidR="00636B7C" w:rsidRPr="00E22659">
        <w:rPr>
          <w:b/>
          <w:lang w:eastAsia="ru-RU"/>
        </w:rPr>
        <w:t>(2 часа)</w:t>
      </w:r>
      <w:r w:rsidR="00AC3887" w:rsidRPr="00E22659">
        <w:rPr>
          <w:b/>
          <w:lang w:eastAsia="ru-RU"/>
        </w:rPr>
        <w:t>.</w:t>
      </w:r>
    </w:p>
    <w:p w:rsidR="00CB57E8" w:rsidRPr="00E22659" w:rsidRDefault="002B5DA2" w:rsidP="00636B7C">
      <w:pPr>
        <w:tabs>
          <w:tab w:val="left" w:pos="708"/>
        </w:tabs>
        <w:jc w:val="both"/>
        <w:rPr>
          <w:lang w:eastAsia="ru-RU"/>
        </w:rPr>
      </w:pPr>
      <w:r w:rsidRPr="00E22659">
        <w:rPr>
          <w:lang w:eastAsia="ru-RU"/>
        </w:rPr>
        <w:t>Понятие матрицы, виды матриц. Сложение матриц и умножение на число, произведение матриц. Определители</w:t>
      </w:r>
      <w:r w:rsidR="00636B7C" w:rsidRPr="00E22659">
        <w:rPr>
          <w:lang w:eastAsia="ru-RU"/>
        </w:rPr>
        <w:t xml:space="preserve"> второго и третьего порядков. Понятие об определителе </w:t>
      </w:r>
      <m:oMath>
        <m:r>
          <w:rPr>
            <w:rFonts w:ascii="Cambria Math" w:hAnsi="Cambria Math"/>
            <w:lang w:eastAsia="ru-RU"/>
          </w:rPr>
          <m:t xml:space="preserve">n-ого </m:t>
        </m:r>
      </m:oMath>
      <w:r w:rsidR="00636B7C" w:rsidRPr="00E22659">
        <w:rPr>
          <w:lang w:eastAsia="ru-RU"/>
        </w:rPr>
        <w:t>п</w:t>
      </w:r>
      <w:r w:rsidR="00636B7C" w:rsidRPr="00E22659">
        <w:rPr>
          <w:lang w:eastAsia="ru-RU"/>
        </w:rPr>
        <w:t>о</w:t>
      </w:r>
      <w:r w:rsidR="00636B7C" w:rsidRPr="00E22659">
        <w:rPr>
          <w:lang w:eastAsia="ru-RU"/>
        </w:rPr>
        <w:t>рядка. Свойства определителей.</w:t>
      </w:r>
      <w:r w:rsidRPr="00E22659">
        <w:rPr>
          <w:lang w:eastAsia="ru-RU"/>
        </w:rPr>
        <w:t xml:space="preserve"> </w:t>
      </w:r>
      <w:r w:rsidR="00DF358A" w:rsidRPr="00E22659">
        <w:rPr>
          <w:lang w:eastAsia="ru-RU"/>
        </w:rPr>
        <w:t>Миноры и алгебраические дополнения. Разложение опред</w:t>
      </w:r>
      <w:r w:rsidR="00DF358A" w:rsidRPr="00E22659">
        <w:rPr>
          <w:lang w:eastAsia="ru-RU"/>
        </w:rPr>
        <w:t>е</w:t>
      </w:r>
      <w:r w:rsidR="00DF358A" w:rsidRPr="00E22659">
        <w:rPr>
          <w:lang w:eastAsia="ru-RU"/>
        </w:rPr>
        <w:t>лителя по элементам строки и столбца. Различные способы вычисления определителей. О</w:t>
      </w:r>
      <w:r w:rsidR="00DF358A" w:rsidRPr="00E22659">
        <w:rPr>
          <w:lang w:eastAsia="ru-RU"/>
        </w:rPr>
        <w:t>б</w:t>
      </w:r>
      <w:r w:rsidR="00DF358A" w:rsidRPr="00E22659">
        <w:rPr>
          <w:lang w:eastAsia="ru-RU"/>
        </w:rPr>
        <w:t>ратная матрица, условия её существования, свойства. Ранг матрицы и способы его вычисл</w:t>
      </w:r>
      <w:r w:rsidR="00DF358A" w:rsidRPr="00E22659">
        <w:rPr>
          <w:lang w:eastAsia="ru-RU"/>
        </w:rPr>
        <w:t>е</w:t>
      </w:r>
      <w:r w:rsidR="00DF358A" w:rsidRPr="00E22659">
        <w:rPr>
          <w:lang w:eastAsia="ru-RU"/>
        </w:rPr>
        <w:t>ния.</w:t>
      </w:r>
    </w:p>
    <w:p w:rsidR="00CB57E8" w:rsidRPr="00E22659" w:rsidRDefault="00CB57E8" w:rsidP="00CB57E8">
      <w:pPr>
        <w:spacing w:line="235" w:lineRule="auto"/>
        <w:jc w:val="right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="00947A6B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636B7C" w:rsidRPr="00E22659" w:rsidRDefault="00CB57E8" w:rsidP="00636B7C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 xml:space="preserve">Практическое занятие 1. </w:t>
      </w:r>
      <w:r w:rsidR="00636B7C" w:rsidRPr="00E22659">
        <w:rPr>
          <w:b/>
          <w:lang w:eastAsia="ru-RU"/>
        </w:rPr>
        <w:t>Алгебра матриц. Определители (2 часа).</w:t>
      </w:r>
      <w:r w:rsidR="00636B7C" w:rsidRPr="00E22659">
        <w:rPr>
          <w:b/>
          <w:u w:val="single"/>
          <w:lang w:eastAsia="ru-RU"/>
        </w:rPr>
        <w:t xml:space="preserve"> </w:t>
      </w:r>
    </w:p>
    <w:p w:rsidR="00CB57E8" w:rsidRPr="00E22659" w:rsidRDefault="00636B7C" w:rsidP="00636B7C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>Матрицы и действия над ними: сложение, умножение на число, произведение. Определители второго и третьего порядков</w:t>
      </w:r>
      <w:r w:rsidR="004B3B7F" w:rsidRPr="00E22659">
        <w:rPr>
          <w:lang w:eastAsia="ru-RU"/>
        </w:rPr>
        <w:t xml:space="preserve"> и их вычисление </w:t>
      </w:r>
      <w:r w:rsidRPr="00E22659">
        <w:rPr>
          <w:lang w:eastAsia="ru-RU"/>
        </w:rPr>
        <w:t xml:space="preserve">.                                 </w:t>
      </w:r>
    </w:p>
    <w:p w:rsidR="00CB57E8" w:rsidRPr="00E22659" w:rsidRDefault="00947A6B" w:rsidP="004C5F2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</w:t>
      </w:r>
      <w:r w:rsidR="00CB57E8" w:rsidRPr="00E22659">
        <w:rPr>
          <w:spacing w:val="-6"/>
          <w:lang w:eastAsia="ru-RU"/>
        </w:rPr>
        <w:t xml:space="preserve">Литература: </w:t>
      </w:r>
      <w:r w:rsidR="00331B58" w:rsidRPr="00E22659">
        <w:rPr>
          <w:spacing w:val="-12"/>
          <w:lang w:eastAsia="ru-RU"/>
        </w:rPr>
        <w:t>[1,</w:t>
      </w:r>
      <w:r w:rsidRPr="00E22659">
        <w:rPr>
          <w:spacing w:val="-12"/>
          <w:lang w:eastAsia="ru-RU"/>
        </w:rPr>
        <w:t>10</w:t>
      </w:r>
      <w:r w:rsidR="00331B58" w:rsidRPr="00E22659">
        <w:rPr>
          <w:spacing w:val="-12"/>
          <w:lang w:eastAsia="ru-RU"/>
        </w:rPr>
        <w:t>,16</w:t>
      </w:r>
      <w:r w:rsidR="00636B7C" w:rsidRPr="00E22659">
        <w:rPr>
          <w:spacing w:val="-12"/>
          <w:lang w:eastAsia="ru-RU"/>
        </w:rPr>
        <w:t>].</w:t>
      </w:r>
    </w:p>
    <w:p w:rsidR="00DF358A" w:rsidRPr="00E22659" w:rsidRDefault="00DF358A" w:rsidP="00DF358A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 xml:space="preserve">Практическое занятие 2. </w:t>
      </w:r>
      <w:r w:rsidRPr="00E22659">
        <w:rPr>
          <w:b/>
          <w:lang w:eastAsia="ru-RU"/>
        </w:rPr>
        <w:t xml:space="preserve">Вычисление определителей. Обратная матрица. Ранг матрицы (2 часа). </w:t>
      </w:r>
    </w:p>
    <w:p w:rsidR="00DF358A" w:rsidRPr="00E22659" w:rsidRDefault="00DF358A" w:rsidP="00DF358A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>Разложение определителя по элементам строки и столбца. Различные способы вычисления определителей. Вычисление обратной матрицы. Вычисление ранга матрицы.</w:t>
      </w:r>
    </w:p>
    <w:p w:rsidR="00DF358A" w:rsidRPr="00E22659" w:rsidRDefault="00DF358A" w:rsidP="00DF358A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       Литература: </w:t>
      </w:r>
      <w:r w:rsidRPr="00E22659">
        <w:rPr>
          <w:spacing w:val="-12"/>
          <w:lang w:eastAsia="ru-RU"/>
        </w:rPr>
        <w:t>[1,10,16].</w:t>
      </w:r>
    </w:p>
    <w:p w:rsidR="00DF358A" w:rsidRPr="00E22659" w:rsidRDefault="00DF358A" w:rsidP="004C5F28">
      <w:pPr>
        <w:spacing w:line="235" w:lineRule="auto"/>
        <w:jc w:val="center"/>
        <w:rPr>
          <w:spacing w:val="-12"/>
          <w:lang w:eastAsia="ru-RU"/>
        </w:rPr>
      </w:pPr>
    </w:p>
    <w:p w:rsidR="00CB57E8" w:rsidRPr="00E22659" w:rsidRDefault="00CB57E8" w:rsidP="00CB57E8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="00636B7C" w:rsidRPr="00E22659">
        <w:rPr>
          <w:b/>
          <w:lang w:eastAsia="ru-RU"/>
        </w:rPr>
        <w:t>Алгебра матр</w:t>
      </w:r>
      <w:r w:rsidR="00F126CA">
        <w:rPr>
          <w:b/>
          <w:lang w:eastAsia="ru-RU"/>
        </w:rPr>
        <w:t xml:space="preserve">иц. </w:t>
      </w:r>
      <w:r w:rsidR="00BD4012" w:rsidRPr="00E22659">
        <w:rPr>
          <w:b/>
          <w:lang w:eastAsia="ru-RU"/>
        </w:rPr>
        <w:t xml:space="preserve">Определители, </w:t>
      </w:r>
      <w:r w:rsidR="00342576" w:rsidRPr="00E22659">
        <w:rPr>
          <w:b/>
          <w:lang w:eastAsia="ru-RU"/>
        </w:rPr>
        <w:t>их свой</w:t>
      </w:r>
      <w:r w:rsidR="00DF358A" w:rsidRPr="00E22659">
        <w:rPr>
          <w:b/>
          <w:lang w:eastAsia="ru-RU"/>
        </w:rPr>
        <w:t>ства (4</w:t>
      </w:r>
      <w:r w:rsidR="00636B7C" w:rsidRPr="00E22659">
        <w:rPr>
          <w:b/>
          <w:lang w:eastAsia="ru-RU"/>
        </w:rPr>
        <w:t xml:space="preserve"> ча</w:t>
      </w:r>
      <w:r w:rsidR="00F126CA">
        <w:rPr>
          <w:b/>
          <w:lang w:eastAsia="ru-RU"/>
        </w:rPr>
        <w:t>са)</w:t>
      </w:r>
    </w:p>
    <w:p w:rsidR="00636B7C" w:rsidRPr="00E22659" w:rsidRDefault="004B3B7F" w:rsidP="00636B7C">
      <w:pPr>
        <w:pStyle w:val="a7"/>
        <w:spacing w:after="0"/>
        <w:ind w:firstLine="709"/>
        <w:jc w:val="both"/>
        <w:rPr>
          <w:lang w:eastAsia="en-US"/>
        </w:rPr>
      </w:pPr>
      <w:r w:rsidRPr="00E22659">
        <w:rPr>
          <w:lang w:eastAsia="en-US"/>
        </w:rPr>
        <w:t>Проработка</w:t>
      </w:r>
      <w:r w:rsidR="00636B7C" w:rsidRPr="00E22659">
        <w:rPr>
          <w:lang w:eastAsia="en-US"/>
        </w:rPr>
        <w:t xml:space="preserve"> лекционного материала.</w:t>
      </w:r>
      <w:r w:rsidRPr="00E22659">
        <w:rPr>
          <w:lang w:eastAsia="en-US"/>
        </w:rPr>
        <w:t xml:space="preserve"> . Самостоятельное вычисление определителей различными способами, вычисление обратной матрицы, суммы и произведения матриц, ра</w:t>
      </w:r>
      <w:r w:rsidRPr="00E22659">
        <w:rPr>
          <w:lang w:eastAsia="en-US"/>
        </w:rPr>
        <w:t>н</w:t>
      </w:r>
      <w:r w:rsidRPr="00E22659">
        <w:rPr>
          <w:lang w:eastAsia="en-US"/>
        </w:rPr>
        <w:t>га матрицы.</w:t>
      </w:r>
    </w:p>
    <w:p w:rsidR="00CB57E8" w:rsidRPr="00E22659" w:rsidRDefault="00636B7C" w:rsidP="00636B7C">
      <w:pPr>
        <w:spacing w:line="235" w:lineRule="auto"/>
        <w:rPr>
          <w:b/>
          <w:lang w:eastAsia="ru-RU"/>
        </w:rPr>
      </w:pPr>
      <w:r w:rsidRPr="00E22659">
        <w:rPr>
          <w:lang w:eastAsia="en-US"/>
        </w:rPr>
        <w:t>Темы для самостоятельного изучения:</w:t>
      </w:r>
      <w:r w:rsidR="006C4909" w:rsidRPr="00E22659">
        <w:rPr>
          <w:lang w:eastAsia="en-US"/>
        </w:rPr>
        <w:t xml:space="preserve"> Доказательство свойств операций над матрицами и свойств определителей.</w:t>
      </w:r>
    </w:p>
    <w:p w:rsidR="00947A6B" w:rsidRPr="00E22659" w:rsidRDefault="00947A6B" w:rsidP="00947A6B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E55808">
        <w:rPr>
          <w:spacing w:val="-6"/>
          <w:lang w:eastAsia="ru-RU"/>
        </w:rPr>
        <w:t xml:space="preserve">                       </w:t>
      </w:r>
      <w:r w:rsidR="00CB57E8"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</w:t>
      </w:r>
      <w:r w:rsidR="00331B58" w:rsidRPr="00E22659">
        <w:rPr>
          <w:spacing w:val="-12"/>
          <w:lang w:eastAsia="ru-RU"/>
        </w:rPr>
        <w:t>[1</w:t>
      </w:r>
      <w:r w:rsidRPr="00E22659">
        <w:rPr>
          <w:spacing w:val="-12"/>
          <w:lang w:eastAsia="ru-RU"/>
        </w:rPr>
        <w:t>, 9,10</w:t>
      </w:r>
      <w:r w:rsidR="00331B58" w:rsidRPr="00E22659">
        <w:rPr>
          <w:spacing w:val="-12"/>
          <w:lang w:eastAsia="ru-RU"/>
        </w:rPr>
        <w:t>,16</w:t>
      </w:r>
      <w:r w:rsidRPr="00E22659">
        <w:rPr>
          <w:spacing w:val="-12"/>
          <w:lang w:eastAsia="ru-RU"/>
        </w:rPr>
        <w:t>].</w:t>
      </w:r>
    </w:p>
    <w:p w:rsidR="00BD4012" w:rsidRPr="00E22659" w:rsidRDefault="00F2384E" w:rsidP="00F2384E">
      <w:pPr>
        <w:tabs>
          <w:tab w:val="left" w:pos="708"/>
        </w:tabs>
        <w:jc w:val="both"/>
        <w:rPr>
          <w:lang w:eastAsia="ru-RU"/>
        </w:rPr>
      </w:pPr>
      <w:r w:rsidRPr="00E22659">
        <w:rPr>
          <w:spacing w:val="-6"/>
          <w:lang w:eastAsia="ru-RU"/>
        </w:rPr>
        <w:t xml:space="preserve">                     </w:t>
      </w:r>
      <w:r w:rsidR="004B3B7F" w:rsidRPr="00E22659">
        <w:rPr>
          <w:spacing w:val="-6"/>
          <w:lang w:eastAsia="ru-RU"/>
        </w:rPr>
        <w:t xml:space="preserve">                             </w:t>
      </w:r>
      <w:r w:rsidRPr="00E22659">
        <w:rPr>
          <w:spacing w:val="-6"/>
          <w:lang w:eastAsia="ru-RU"/>
        </w:rPr>
        <w:t xml:space="preserve">               </w:t>
      </w:r>
      <w:r w:rsidR="00993B8F">
        <w:rPr>
          <w:spacing w:val="-6"/>
          <w:lang w:eastAsia="ru-RU"/>
        </w:rPr>
        <w:t xml:space="preserve">                              </w:t>
      </w:r>
      <w:r w:rsidRPr="00E22659">
        <w:rPr>
          <w:spacing w:val="-6"/>
          <w:lang w:eastAsia="ru-RU"/>
        </w:rPr>
        <w:t xml:space="preserve">            </w:t>
      </w:r>
      <w:r w:rsidR="00616389" w:rsidRPr="00E22659">
        <w:rPr>
          <w:spacing w:val="-6"/>
          <w:lang w:eastAsia="ru-RU"/>
        </w:rPr>
        <w:t xml:space="preserve">    </w:t>
      </w:r>
      <w:r w:rsidRPr="00E22659">
        <w:rPr>
          <w:spacing w:val="-6"/>
          <w:lang w:eastAsia="ru-RU"/>
        </w:rPr>
        <w:t xml:space="preserve"> </w:t>
      </w:r>
    </w:p>
    <w:p w:rsidR="009B5334" w:rsidRDefault="009B5334" w:rsidP="009B5334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>Т</w:t>
      </w:r>
      <w:r w:rsidR="004B3B7F" w:rsidRPr="00E22659">
        <w:rPr>
          <w:b/>
          <w:bCs/>
          <w:caps/>
          <w:lang w:eastAsia="ru-RU"/>
        </w:rPr>
        <w:t xml:space="preserve">ема 1.2 </w:t>
      </w:r>
      <w:r w:rsidR="00822D3F">
        <w:rPr>
          <w:b/>
          <w:bCs/>
          <w:caps/>
          <w:lang w:eastAsia="ru-RU"/>
        </w:rPr>
        <w:t xml:space="preserve"> Системы линейных уравнений</w:t>
      </w:r>
    </w:p>
    <w:p w:rsidR="00F126CA" w:rsidRPr="00E22659" w:rsidRDefault="00F126CA" w:rsidP="009B5334">
      <w:pPr>
        <w:rPr>
          <w:b/>
          <w:bCs/>
          <w:caps/>
          <w:lang w:eastAsia="ru-RU"/>
        </w:rPr>
      </w:pPr>
    </w:p>
    <w:p w:rsidR="00141071" w:rsidRPr="00E22659" w:rsidRDefault="00DF358A" w:rsidP="00141071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2</w:t>
      </w:r>
      <w:r w:rsidR="00141071" w:rsidRPr="00E22659">
        <w:rPr>
          <w:b/>
          <w:lang w:eastAsia="ru-RU"/>
        </w:rPr>
        <w:t xml:space="preserve">. </w:t>
      </w:r>
      <w:r w:rsidR="00141071" w:rsidRPr="00E22659">
        <w:t xml:space="preserve"> </w:t>
      </w:r>
      <w:r w:rsidR="00141071" w:rsidRPr="00E22659">
        <w:rPr>
          <w:b/>
          <w:lang w:eastAsia="ru-RU"/>
        </w:rPr>
        <w:t>Системы линейных уравнений (2 часа).</w:t>
      </w:r>
    </w:p>
    <w:p w:rsidR="00714949" w:rsidRPr="00E22659" w:rsidRDefault="00714949" w:rsidP="00714949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>Системы линейных алгебраических уравнений. Основные понятия. Общая  теория линейных си</w:t>
      </w:r>
      <w:r w:rsidRPr="00E22659">
        <w:rPr>
          <w:spacing w:val="-6"/>
          <w:lang w:eastAsia="ru-RU"/>
        </w:rPr>
        <w:t>с</w:t>
      </w:r>
      <w:r w:rsidRPr="00E22659">
        <w:rPr>
          <w:spacing w:val="-6"/>
          <w:lang w:eastAsia="ru-RU"/>
        </w:rPr>
        <w:t xml:space="preserve">тем. Теорема Кронекера –Капелли. Системы  </w:t>
      </w:r>
      <m:oMath>
        <m:r>
          <w:rPr>
            <w:rFonts w:ascii="Cambria Math" w:hAnsi="Cambria Math"/>
            <w:spacing w:val="-6"/>
            <w:lang w:eastAsia="ru-RU"/>
          </w:rPr>
          <m:t xml:space="preserve">n </m:t>
        </m:r>
      </m:oMath>
      <w:r w:rsidRPr="00E22659">
        <w:rPr>
          <w:spacing w:val="-6"/>
          <w:lang w:eastAsia="ru-RU"/>
        </w:rPr>
        <w:t xml:space="preserve">линейных уравнений с  </w:t>
      </w:r>
      <m:oMath>
        <m:r>
          <w:rPr>
            <w:rFonts w:ascii="Cambria Math" w:hAnsi="Cambria Math"/>
            <w:spacing w:val="-6"/>
            <w:lang w:eastAsia="ru-RU"/>
          </w:rPr>
          <m:t>n</m:t>
        </m:r>
      </m:oMath>
      <w:r w:rsidRPr="00E22659">
        <w:rPr>
          <w:spacing w:val="-6"/>
          <w:lang w:eastAsia="ru-RU"/>
        </w:rPr>
        <w:t xml:space="preserve"> неизвестными и два м</w:t>
      </w:r>
      <w:r w:rsidRPr="00E22659">
        <w:rPr>
          <w:spacing w:val="-6"/>
          <w:lang w:eastAsia="ru-RU"/>
        </w:rPr>
        <w:t>е</w:t>
      </w:r>
      <w:r w:rsidRPr="00E22659">
        <w:rPr>
          <w:spacing w:val="-6"/>
          <w:lang w:eastAsia="ru-RU"/>
        </w:rPr>
        <w:t>тода их решения: а) матричный метод, б) метод Крамера. Метод Гаусса решения системы лине</w:t>
      </w:r>
      <w:r w:rsidRPr="00E22659">
        <w:rPr>
          <w:spacing w:val="-6"/>
          <w:lang w:eastAsia="ru-RU"/>
        </w:rPr>
        <w:t>й</w:t>
      </w:r>
      <w:r w:rsidRPr="00E22659">
        <w:rPr>
          <w:spacing w:val="-6"/>
          <w:lang w:eastAsia="ru-RU"/>
        </w:rPr>
        <w:t>ных уравнений (метод последовательного исключения неизвестных).</w:t>
      </w:r>
      <w:r w:rsidR="00141071" w:rsidRPr="00E22659">
        <w:rPr>
          <w:spacing w:val="-6"/>
          <w:lang w:eastAsia="ru-RU"/>
        </w:rPr>
        <w:t xml:space="preserve">  </w:t>
      </w:r>
    </w:p>
    <w:p w:rsidR="00141071" w:rsidRPr="00E22659" w:rsidRDefault="00141071" w:rsidP="00714949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 w:rsidR="00B52CE7" w:rsidRPr="00E22659">
        <w:rPr>
          <w:spacing w:val="-6"/>
          <w:lang w:eastAsia="ru-RU"/>
        </w:rPr>
        <w:t xml:space="preserve">   </w:t>
      </w:r>
      <w:r w:rsidRPr="00E22659">
        <w:rPr>
          <w:spacing w:val="-6"/>
          <w:lang w:eastAsia="ru-RU"/>
        </w:rPr>
        <w:t xml:space="preserve">Литература: </w:t>
      </w:r>
      <w:r w:rsidR="00DE0D37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141071" w:rsidRPr="00E22659" w:rsidRDefault="00141071" w:rsidP="00141071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 xml:space="preserve">Практическое занятие 3.  </w:t>
      </w:r>
      <w:r w:rsidR="00F126CA">
        <w:rPr>
          <w:b/>
          <w:spacing w:val="-12"/>
          <w:lang w:eastAsia="ru-RU"/>
        </w:rPr>
        <w:t xml:space="preserve">Методы </w:t>
      </w:r>
      <w:r w:rsidR="004B3B7F" w:rsidRPr="00E22659">
        <w:rPr>
          <w:b/>
          <w:spacing w:val="-12"/>
          <w:lang w:eastAsia="ru-RU"/>
        </w:rPr>
        <w:t xml:space="preserve">Крамера и Гаусса решения систем линейных уравнений </w:t>
      </w:r>
      <w:r w:rsidR="00A5410A" w:rsidRPr="00E22659">
        <w:rPr>
          <w:b/>
          <w:spacing w:val="-12"/>
          <w:lang w:eastAsia="ru-RU"/>
        </w:rPr>
        <w:t>(2</w:t>
      </w:r>
      <w:r w:rsidRPr="00E22659">
        <w:rPr>
          <w:b/>
          <w:spacing w:val="-12"/>
          <w:lang w:eastAsia="ru-RU"/>
        </w:rPr>
        <w:t xml:space="preserve"> ч</w:t>
      </w:r>
      <w:r w:rsidRPr="00E22659">
        <w:rPr>
          <w:b/>
          <w:spacing w:val="-12"/>
          <w:lang w:eastAsia="ru-RU"/>
        </w:rPr>
        <w:t>а</w:t>
      </w:r>
      <w:r w:rsidRPr="00E22659">
        <w:rPr>
          <w:b/>
          <w:spacing w:val="-12"/>
          <w:lang w:eastAsia="ru-RU"/>
        </w:rPr>
        <w:t>са).</w:t>
      </w:r>
    </w:p>
    <w:p w:rsidR="00141071" w:rsidRPr="00E22659" w:rsidRDefault="00141071" w:rsidP="00141071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Системы линейных алгебраических уравнений. </w:t>
      </w:r>
      <w:r w:rsidR="004B3B7F" w:rsidRPr="00E22659">
        <w:rPr>
          <w:lang w:eastAsia="ru-RU"/>
        </w:rPr>
        <w:t>П</w:t>
      </w:r>
      <w:r w:rsidRPr="00E22659">
        <w:rPr>
          <w:lang w:eastAsia="ru-RU"/>
        </w:rPr>
        <w:t>равило Крамера.. Базисные и свободные неизвестные. Метод Гаусса решения системы линейных уравнений (метод последовательн</w:t>
      </w:r>
      <w:r w:rsidRPr="00E22659">
        <w:rPr>
          <w:lang w:eastAsia="ru-RU"/>
        </w:rPr>
        <w:t>о</w:t>
      </w:r>
      <w:r w:rsidRPr="00E22659">
        <w:rPr>
          <w:lang w:eastAsia="ru-RU"/>
        </w:rPr>
        <w:t>го исключения неизвестных).</w:t>
      </w:r>
    </w:p>
    <w:p w:rsidR="004B3B7F" w:rsidRPr="00E22659" w:rsidRDefault="004B3B7F" w:rsidP="004B3B7F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4. Матричный метод решения  систем линейных уравнений. Исследование системы на совместность (2 часа).</w:t>
      </w:r>
    </w:p>
    <w:p w:rsidR="004B3B7F" w:rsidRPr="00E22659" w:rsidRDefault="004B3B7F" w:rsidP="004B3B7F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Матричный метод. Применение теоремы Кронекера-Капелли. </w:t>
      </w:r>
    </w:p>
    <w:p w:rsidR="00141071" w:rsidRPr="00E22659" w:rsidRDefault="00141071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lang w:eastAsia="ru-RU"/>
        </w:rPr>
        <w:t xml:space="preserve">          </w:t>
      </w:r>
      <w:r w:rsidR="00223B8D" w:rsidRPr="00E22659">
        <w:rPr>
          <w:lang w:eastAsia="ru-RU"/>
        </w:rPr>
        <w:t xml:space="preserve">                                                               </w:t>
      </w:r>
      <w:r w:rsidR="00DE0D37" w:rsidRPr="00E22659">
        <w:rPr>
          <w:lang w:eastAsia="ru-RU"/>
        </w:rPr>
        <w:t xml:space="preserve">                             </w:t>
      </w:r>
      <w:r w:rsidR="00223B8D"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>Литература:</w:t>
      </w:r>
      <w:r w:rsidR="001C139E" w:rsidRPr="00E22659">
        <w:rPr>
          <w:spacing w:val="-12"/>
          <w:lang w:eastAsia="ru-RU"/>
        </w:rPr>
        <w:t xml:space="preserve"> </w:t>
      </w:r>
      <w:r w:rsidR="00331B58" w:rsidRPr="00E22659">
        <w:rPr>
          <w:spacing w:val="-12"/>
          <w:lang w:eastAsia="ru-RU"/>
        </w:rPr>
        <w:t>[1, 10,16].</w:t>
      </w:r>
    </w:p>
    <w:p w:rsidR="00141071" w:rsidRPr="00E22659" w:rsidRDefault="00141071" w:rsidP="00141071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="00223B8D" w:rsidRPr="00E22659">
        <w:rPr>
          <w:b/>
          <w:spacing w:val="-12"/>
          <w:lang w:eastAsia="ru-RU"/>
        </w:rPr>
        <w:t xml:space="preserve">Системы линейных уравнений </w:t>
      </w:r>
      <w:r w:rsidR="004B3B7F" w:rsidRPr="00E22659">
        <w:rPr>
          <w:b/>
          <w:lang w:eastAsia="ru-RU"/>
        </w:rPr>
        <w:t>(4</w:t>
      </w:r>
      <w:r w:rsidRPr="00E22659">
        <w:rPr>
          <w:b/>
          <w:lang w:eastAsia="ru-RU"/>
        </w:rPr>
        <w:t xml:space="preserve"> часа).</w:t>
      </w:r>
    </w:p>
    <w:p w:rsidR="00141071" w:rsidRPr="00E22659" w:rsidRDefault="00141071" w:rsidP="00993B8F">
      <w:pPr>
        <w:pStyle w:val="a7"/>
        <w:spacing w:after="0"/>
        <w:jc w:val="both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="004B3B7F" w:rsidRPr="00E22659"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</w:p>
    <w:p w:rsidR="00141071" w:rsidRPr="00E22659" w:rsidRDefault="00141071" w:rsidP="00141071">
      <w:pPr>
        <w:spacing w:line="235" w:lineRule="auto"/>
        <w:rPr>
          <w:b/>
          <w:lang w:eastAsia="ru-RU"/>
        </w:rPr>
      </w:pPr>
      <w:r w:rsidRPr="00E22659">
        <w:rPr>
          <w:lang w:eastAsia="en-US"/>
        </w:rPr>
        <w:t>Темы для самостоятельного изучения:</w:t>
      </w:r>
      <w:r w:rsidR="00A5410A" w:rsidRPr="00E22659">
        <w:rPr>
          <w:lang w:eastAsia="en-US"/>
        </w:rPr>
        <w:t xml:space="preserve"> Самостоятельное решение систем линейных уравн</w:t>
      </w:r>
      <w:r w:rsidR="00A5410A" w:rsidRPr="00E22659">
        <w:rPr>
          <w:lang w:eastAsia="en-US"/>
        </w:rPr>
        <w:t>е</w:t>
      </w:r>
      <w:r w:rsidR="004B3B7F" w:rsidRPr="00E22659">
        <w:rPr>
          <w:lang w:eastAsia="en-US"/>
        </w:rPr>
        <w:t>ний методом Гаусса, Крамера, матричным методом.</w:t>
      </w:r>
      <w:r w:rsidR="00A81494" w:rsidRPr="00E22659">
        <w:rPr>
          <w:lang w:eastAsia="en-US"/>
        </w:rPr>
        <w:t xml:space="preserve"> Подготовка к контрольной работе №1.</w:t>
      </w:r>
    </w:p>
    <w:p w:rsidR="007D116B" w:rsidRPr="00E22659" w:rsidRDefault="00331B58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       </w:t>
      </w:r>
      <w:r w:rsidR="00141071" w:rsidRPr="00E22659">
        <w:rPr>
          <w:spacing w:val="-6"/>
          <w:lang w:eastAsia="ru-RU"/>
        </w:rPr>
        <w:t>Литература:</w:t>
      </w:r>
      <w:r w:rsidR="00141071" w:rsidRPr="00E22659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[1, 9,10,16].</w:t>
      </w:r>
    </w:p>
    <w:p w:rsidR="00B52CE7" w:rsidRDefault="00DF358A" w:rsidP="00886D88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>Тема 1.3</w:t>
      </w:r>
      <w:r w:rsidR="007D116B" w:rsidRPr="00E22659">
        <w:rPr>
          <w:b/>
          <w:bCs/>
          <w:caps/>
          <w:lang w:eastAsia="ru-RU"/>
        </w:rPr>
        <w:t xml:space="preserve"> </w:t>
      </w:r>
      <w:r w:rsidRPr="00E22659">
        <w:rPr>
          <w:b/>
          <w:bCs/>
          <w:caps/>
          <w:lang w:eastAsia="ru-RU"/>
        </w:rPr>
        <w:t>ВЕКТОРНАЯ АЛГЕБРА</w:t>
      </w:r>
    </w:p>
    <w:p w:rsidR="00FF11B1" w:rsidRPr="00E22659" w:rsidRDefault="00FF11B1" w:rsidP="00886D88">
      <w:pPr>
        <w:rPr>
          <w:b/>
          <w:bCs/>
          <w:caps/>
          <w:lang w:eastAsia="ru-RU"/>
        </w:rPr>
      </w:pPr>
    </w:p>
    <w:p w:rsidR="00B52CE7" w:rsidRPr="00E22659" w:rsidRDefault="00DF358A" w:rsidP="00B52CE7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3</w:t>
      </w:r>
      <w:r w:rsidR="00B52CE7" w:rsidRPr="00E22659">
        <w:rPr>
          <w:b/>
          <w:lang w:eastAsia="ru-RU"/>
        </w:rPr>
        <w:t xml:space="preserve">. </w:t>
      </w:r>
      <w:r w:rsidR="00B52CE7" w:rsidRPr="00E22659">
        <w:t xml:space="preserve"> </w:t>
      </w:r>
      <w:r w:rsidR="00B52CE7" w:rsidRPr="00E22659">
        <w:rPr>
          <w:b/>
        </w:rPr>
        <w:t xml:space="preserve">Векторы, линейные операции над векторами </w:t>
      </w:r>
      <w:r w:rsidR="00B52CE7" w:rsidRPr="00E22659">
        <w:rPr>
          <w:b/>
          <w:lang w:eastAsia="ru-RU"/>
        </w:rPr>
        <w:t>(2 часа).</w:t>
      </w:r>
    </w:p>
    <w:p w:rsidR="00B52CE7" w:rsidRPr="00E22659" w:rsidRDefault="00B52CE7" w:rsidP="00886D88">
      <w:pPr>
        <w:ind w:right="-1"/>
      </w:pPr>
      <w:r w:rsidRPr="00E22659">
        <w:rPr>
          <w:spacing w:val="-6"/>
          <w:lang w:eastAsia="ru-RU"/>
        </w:rPr>
        <w:t xml:space="preserve"> </w:t>
      </w:r>
      <w:r w:rsidRPr="00E22659">
        <w:rPr>
          <w:lang w:eastAsia="ru-RU"/>
        </w:rPr>
        <w:t xml:space="preserve">Понятие вектора, длина вектора. Линейные операции над векторами. Базис и координаты вектора. </w:t>
      </w:r>
      <w:r w:rsidR="00E33454" w:rsidRPr="00E22659">
        <w:t>Проекция вектора на ось. Разложение вектора по единичным векторам координа</w:t>
      </w:r>
      <w:r w:rsidR="00E33454" w:rsidRPr="00E22659">
        <w:t>т</w:t>
      </w:r>
      <w:r w:rsidR="00E33454" w:rsidRPr="00E22659">
        <w:t>ных осей. Модуль вектора. Направляющие косинусы. Действие над в</w:t>
      </w:r>
      <w:r w:rsidR="00886D88" w:rsidRPr="00E22659">
        <w:t>екторами, заданными проекциями.</w:t>
      </w:r>
    </w:p>
    <w:p w:rsidR="00B52CE7" w:rsidRPr="00E22659" w:rsidRDefault="00B52CE7" w:rsidP="00B52CE7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</w:t>
      </w:r>
      <w:r w:rsidR="00F126CA">
        <w:rPr>
          <w:spacing w:val="-6"/>
          <w:lang w:eastAsia="ru-RU"/>
        </w:rPr>
        <w:t xml:space="preserve">         </w:t>
      </w:r>
      <w:r w:rsidRPr="00E22659">
        <w:rPr>
          <w:spacing w:val="-6"/>
          <w:lang w:eastAsia="ru-RU"/>
        </w:rPr>
        <w:t xml:space="preserve">Литература: </w:t>
      </w:r>
      <w:r w:rsidR="00DE0D37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B52CE7" w:rsidRPr="00E22659" w:rsidRDefault="00F16F06" w:rsidP="00B52CE7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5</w:t>
      </w:r>
      <w:r w:rsidR="00B52CE7" w:rsidRPr="00E22659">
        <w:rPr>
          <w:b/>
          <w:spacing w:val="-12"/>
          <w:lang w:eastAsia="ru-RU"/>
        </w:rPr>
        <w:t>.  Векторы, линейные операции над векторами</w:t>
      </w:r>
      <w:r w:rsidR="006B3B55">
        <w:rPr>
          <w:b/>
          <w:spacing w:val="-12"/>
          <w:lang w:eastAsia="ru-RU"/>
        </w:rPr>
        <w:t xml:space="preserve"> (1 час</w:t>
      </w:r>
      <w:r w:rsidR="00B52CE7" w:rsidRPr="00E22659">
        <w:rPr>
          <w:b/>
          <w:spacing w:val="-12"/>
          <w:lang w:eastAsia="ru-RU"/>
        </w:rPr>
        <w:t>).</w:t>
      </w:r>
      <w:r w:rsidR="006B3B55">
        <w:rPr>
          <w:b/>
          <w:spacing w:val="-12"/>
          <w:lang w:eastAsia="ru-RU"/>
        </w:rPr>
        <w:t xml:space="preserve"> Контрольная р</w:t>
      </w:r>
      <w:r w:rsidR="006B3B55">
        <w:rPr>
          <w:b/>
          <w:spacing w:val="-12"/>
          <w:lang w:eastAsia="ru-RU"/>
        </w:rPr>
        <w:t>а</w:t>
      </w:r>
      <w:r w:rsidR="006B3B55">
        <w:rPr>
          <w:b/>
          <w:spacing w:val="-12"/>
          <w:lang w:eastAsia="ru-RU"/>
        </w:rPr>
        <w:t>бота №1 по темам «Матрицы, определители» и «Системы линейных уравнений»(1 час).</w:t>
      </w:r>
    </w:p>
    <w:p w:rsidR="00A81494" w:rsidRDefault="00B52CE7" w:rsidP="00A81494">
      <w:pPr>
        <w:ind w:right="-1"/>
      </w:pPr>
      <w:r w:rsidRPr="00E22659">
        <w:rPr>
          <w:lang w:eastAsia="ru-RU"/>
        </w:rPr>
        <w:t xml:space="preserve"> </w:t>
      </w:r>
      <w:r w:rsidR="00E33454" w:rsidRPr="00E22659">
        <w:rPr>
          <w:lang w:eastAsia="ru-RU"/>
        </w:rPr>
        <w:t>Линейные операции над векторами. Базис и координаты вектора.</w:t>
      </w:r>
      <w:r w:rsidR="00F126CA">
        <w:rPr>
          <w:lang w:eastAsia="ru-RU"/>
        </w:rPr>
        <w:t xml:space="preserve"> </w:t>
      </w:r>
      <w:r w:rsidR="00A81494" w:rsidRPr="00E22659">
        <w:rPr>
          <w:lang w:eastAsia="ru-RU"/>
        </w:rPr>
        <w:t xml:space="preserve"> </w:t>
      </w:r>
      <w:r w:rsidR="00A81494" w:rsidRPr="00E22659">
        <w:t>Проекция вектора на ось. Разложение вектора по единичным векторам координатных осей. Модуль вектора. Напра</w:t>
      </w:r>
      <w:r w:rsidR="00A81494" w:rsidRPr="00E22659">
        <w:t>в</w:t>
      </w:r>
      <w:r w:rsidR="00A81494" w:rsidRPr="00E22659">
        <w:t>ляющие косинусы. Действие над векторами, заданными проекциями.</w:t>
      </w:r>
    </w:p>
    <w:p w:rsidR="006B3B55" w:rsidRPr="006B3B55" w:rsidRDefault="006B3B55" w:rsidP="00A81494">
      <w:pPr>
        <w:ind w:right="-1"/>
      </w:pPr>
      <w:r w:rsidRPr="006B3B55">
        <w:rPr>
          <w:spacing w:val="-12"/>
          <w:lang w:eastAsia="ru-RU"/>
        </w:rPr>
        <w:t>Контрольная работа №1 по темам «Матрицы, определители» и «Системы линейных уравнений»(1 час).</w:t>
      </w:r>
    </w:p>
    <w:p w:rsidR="00E33454" w:rsidRPr="00E22659" w:rsidRDefault="00E33454" w:rsidP="00E33454">
      <w:pPr>
        <w:tabs>
          <w:tab w:val="left" w:pos="708"/>
        </w:tabs>
        <w:ind w:left="993" w:hanging="993"/>
        <w:rPr>
          <w:lang w:eastAsia="ru-RU"/>
        </w:rPr>
      </w:pPr>
    </w:p>
    <w:p w:rsidR="00B52CE7" w:rsidRPr="00E22659" w:rsidRDefault="00B52CE7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</w:t>
      </w:r>
      <w:r w:rsidR="00A31B14" w:rsidRPr="00E22659">
        <w:rPr>
          <w:lang w:eastAsia="ru-RU"/>
        </w:rPr>
        <w:t xml:space="preserve">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A31B14" w:rsidRPr="00E22659">
        <w:rPr>
          <w:spacing w:val="-12"/>
          <w:lang w:eastAsia="ru-RU"/>
        </w:rPr>
        <w:t>[1,10,16].</w:t>
      </w:r>
    </w:p>
    <w:p w:rsidR="00B52CE7" w:rsidRPr="00E22659" w:rsidRDefault="00B52CE7" w:rsidP="00B52CE7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spacing w:val="-12"/>
          <w:lang w:eastAsia="ru-RU"/>
        </w:rPr>
        <w:t xml:space="preserve">Векторы, линейные операции над векторами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A81494" w:rsidRPr="00E22659" w:rsidRDefault="00B52CE7" w:rsidP="00A81494">
      <w:pPr>
        <w:spacing w:line="235" w:lineRule="auto"/>
        <w:rPr>
          <w:b/>
          <w:lang w:eastAsia="ru-RU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  <w:r w:rsidR="00822D3F">
        <w:rPr>
          <w:lang w:eastAsia="en-US"/>
        </w:rPr>
        <w:t xml:space="preserve"> </w:t>
      </w:r>
      <w:r w:rsidR="00A81494" w:rsidRPr="00E22659">
        <w:rPr>
          <w:lang w:eastAsia="en-US"/>
        </w:rPr>
        <w:t xml:space="preserve"> Решение задач КДЗ №1.</w:t>
      </w:r>
    </w:p>
    <w:p w:rsidR="00B52CE7" w:rsidRPr="00E22659" w:rsidRDefault="00B52CE7" w:rsidP="00B52CE7">
      <w:pPr>
        <w:spacing w:line="235" w:lineRule="auto"/>
        <w:rPr>
          <w:b/>
          <w:lang w:eastAsia="ru-RU"/>
        </w:rPr>
      </w:pPr>
      <w:r w:rsidRPr="00E22659">
        <w:rPr>
          <w:lang w:eastAsia="en-US"/>
        </w:rPr>
        <w:t xml:space="preserve">Темы для самостоятельного изучения: Самостоятельное </w:t>
      </w:r>
      <w:r w:rsidR="00E33454" w:rsidRPr="00E22659">
        <w:rPr>
          <w:lang w:eastAsia="en-US"/>
        </w:rPr>
        <w:t xml:space="preserve">изучение свойств </w:t>
      </w:r>
      <w:r w:rsidR="00E7797D" w:rsidRPr="00E22659">
        <w:rPr>
          <w:lang w:eastAsia="en-US"/>
        </w:rPr>
        <w:t>линейных опер</w:t>
      </w:r>
      <w:r w:rsidR="00E7797D" w:rsidRPr="00E22659">
        <w:rPr>
          <w:lang w:eastAsia="en-US"/>
        </w:rPr>
        <w:t>а</w:t>
      </w:r>
      <w:r w:rsidR="00E7797D" w:rsidRPr="00E22659">
        <w:rPr>
          <w:lang w:eastAsia="en-US"/>
        </w:rPr>
        <w:t>ций над векторами и действий над векторами в координатной форме</w:t>
      </w:r>
    </w:p>
    <w:p w:rsidR="00B52CE7" w:rsidRPr="00E22659" w:rsidRDefault="00A31B14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</w:t>
      </w:r>
      <w:r w:rsidR="00B52CE7" w:rsidRPr="00E22659">
        <w:rPr>
          <w:spacing w:val="-6"/>
          <w:lang w:eastAsia="ru-RU"/>
        </w:rPr>
        <w:t>Литература:</w:t>
      </w:r>
      <w:r w:rsidR="00DE0D37" w:rsidRPr="00E22659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[1, 9,10,16].</w:t>
      </w:r>
    </w:p>
    <w:p w:rsidR="001654D3" w:rsidRPr="00E22659" w:rsidRDefault="00DF358A" w:rsidP="001654D3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4</w:t>
      </w:r>
      <w:r w:rsidR="001654D3" w:rsidRPr="00E22659">
        <w:rPr>
          <w:b/>
          <w:lang w:eastAsia="ru-RU"/>
        </w:rPr>
        <w:t xml:space="preserve">. </w:t>
      </w:r>
      <w:r w:rsidR="001654D3" w:rsidRPr="00E22659">
        <w:t xml:space="preserve"> </w:t>
      </w:r>
      <w:r w:rsidR="001654D3" w:rsidRPr="00E22659">
        <w:rPr>
          <w:b/>
        </w:rPr>
        <w:t xml:space="preserve">Скалярное, векторное и смешанное произведение </w:t>
      </w:r>
      <w:r w:rsidR="001654D3" w:rsidRPr="00E22659">
        <w:rPr>
          <w:b/>
          <w:lang w:eastAsia="ru-RU"/>
        </w:rPr>
        <w:t>(2 часа).</w:t>
      </w:r>
    </w:p>
    <w:p w:rsidR="00840267" w:rsidRPr="00E22659" w:rsidRDefault="001654D3" w:rsidP="00840267">
      <w:pPr>
        <w:ind w:right="-1"/>
      </w:pPr>
      <w:r w:rsidRPr="00E22659">
        <w:rPr>
          <w:spacing w:val="-6"/>
          <w:lang w:eastAsia="ru-RU"/>
        </w:rPr>
        <w:t xml:space="preserve"> </w:t>
      </w:r>
      <w:r w:rsidR="00840267" w:rsidRPr="00E22659">
        <w:t>Скалярное произведение, свойства, координатная форма. Векторное произведение, свойства, выражения через координаты. Смешанное произведение, свойства, координатная форма.</w:t>
      </w:r>
    </w:p>
    <w:p w:rsidR="00840267" w:rsidRPr="00E22659" w:rsidRDefault="00840267" w:rsidP="00840267">
      <w:pPr>
        <w:tabs>
          <w:tab w:val="left" w:pos="708"/>
        </w:tabs>
        <w:jc w:val="both"/>
        <w:rPr>
          <w:lang w:eastAsia="ru-RU"/>
        </w:rPr>
      </w:pPr>
      <w:r w:rsidRPr="00E22659">
        <w:rPr>
          <w:lang w:eastAsia="ru-RU"/>
        </w:rPr>
        <w:t>Применение нелинейных операций над векторами.</w:t>
      </w:r>
    </w:p>
    <w:p w:rsidR="001654D3" w:rsidRPr="00E22659" w:rsidRDefault="001654D3" w:rsidP="001654D3">
      <w:pPr>
        <w:tabs>
          <w:tab w:val="left" w:pos="708"/>
        </w:tabs>
        <w:jc w:val="both"/>
        <w:rPr>
          <w:lang w:eastAsia="ru-RU"/>
        </w:rPr>
      </w:pPr>
    </w:p>
    <w:p w:rsidR="001654D3" w:rsidRPr="00E22659" w:rsidRDefault="001654D3" w:rsidP="001654D3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A31B14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1654D3" w:rsidRPr="00E22659" w:rsidRDefault="00F16F06" w:rsidP="001654D3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6</w:t>
      </w:r>
      <w:r w:rsidR="001654D3" w:rsidRPr="00E22659">
        <w:rPr>
          <w:b/>
          <w:spacing w:val="-12"/>
          <w:lang w:eastAsia="ru-RU"/>
        </w:rPr>
        <w:t>.  Скалярное, векторное и смешанное произведение (2 часа).</w:t>
      </w:r>
    </w:p>
    <w:p w:rsidR="00A31B14" w:rsidRPr="00E22659" w:rsidRDefault="00840267" w:rsidP="00A31B14">
      <w:pPr>
        <w:tabs>
          <w:tab w:val="left" w:pos="708"/>
        </w:tabs>
        <w:jc w:val="both"/>
        <w:rPr>
          <w:lang w:eastAsia="ru-RU"/>
        </w:rPr>
      </w:pPr>
      <w:r w:rsidRPr="00E22659">
        <w:rPr>
          <w:lang w:eastAsia="ru-RU"/>
        </w:rPr>
        <w:t>Скалярное, векторное, смешанное произведения векторов, их св</w:t>
      </w:r>
      <w:r w:rsidR="00A31B14" w:rsidRPr="00E22659">
        <w:rPr>
          <w:lang w:eastAsia="ru-RU"/>
        </w:rPr>
        <w:t>ойства, вычисление, прим</w:t>
      </w:r>
      <w:r w:rsidR="00A31B14" w:rsidRPr="00E22659">
        <w:rPr>
          <w:lang w:eastAsia="ru-RU"/>
        </w:rPr>
        <w:t>е</w:t>
      </w:r>
      <w:r w:rsidR="00A31B14" w:rsidRPr="00E22659">
        <w:rPr>
          <w:lang w:eastAsia="ru-RU"/>
        </w:rPr>
        <w:t>нение.</w:t>
      </w:r>
      <w:r w:rsidR="001654D3" w:rsidRPr="00E22659">
        <w:rPr>
          <w:lang w:eastAsia="ru-RU"/>
        </w:rPr>
        <w:t xml:space="preserve">                                                                                                                              </w:t>
      </w:r>
    </w:p>
    <w:p w:rsidR="001654D3" w:rsidRPr="00E22659" w:rsidRDefault="00A31B14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              </w:t>
      </w:r>
      <w:r w:rsidR="001654D3" w:rsidRPr="00E22659">
        <w:rPr>
          <w:lang w:eastAsia="ru-RU"/>
        </w:rPr>
        <w:t xml:space="preserve"> </w:t>
      </w:r>
      <w:r w:rsidR="001654D3" w:rsidRPr="00E22659">
        <w:rPr>
          <w:spacing w:val="-6"/>
          <w:lang w:eastAsia="ru-RU"/>
        </w:rPr>
        <w:t xml:space="preserve">Литература: </w:t>
      </w:r>
      <w:r w:rsidRPr="00E22659">
        <w:rPr>
          <w:spacing w:val="-12"/>
          <w:lang w:eastAsia="ru-RU"/>
        </w:rPr>
        <w:t>[1, 3,10,16].</w:t>
      </w:r>
    </w:p>
    <w:p w:rsidR="001654D3" w:rsidRPr="00E22659" w:rsidRDefault="001654D3" w:rsidP="001654D3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spacing w:val="-12"/>
          <w:lang w:eastAsia="ru-RU"/>
        </w:rPr>
        <w:t xml:space="preserve">Скалярное, векторное и смешанное произведение </w:t>
      </w:r>
      <w:r w:rsidR="00342576" w:rsidRPr="00E22659">
        <w:rPr>
          <w:b/>
          <w:lang w:eastAsia="ru-RU"/>
        </w:rPr>
        <w:t xml:space="preserve">(2 </w:t>
      </w:r>
      <w:r w:rsidRPr="00E22659">
        <w:rPr>
          <w:b/>
          <w:lang w:eastAsia="ru-RU"/>
        </w:rPr>
        <w:t>ч</w:t>
      </w:r>
      <w:r w:rsidRPr="00E22659">
        <w:rPr>
          <w:b/>
          <w:lang w:eastAsia="ru-RU"/>
        </w:rPr>
        <w:t>а</w:t>
      </w:r>
      <w:r w:rsidRPr="00E22659">
        <w:rPr>
          <w:b/>
          <w:lang w:eastAsia="ru-RU"/>
        </w:rPr>
        <w:t>са).</w:t>
      </w:r>
    </w:p>
    <w:p w:rsidR="00A81494" w:rsidRPr="00E22659" w:rsidRDefault="001654D3" w:rsidP="00A81494">
      <w:pPr>
        <w:spacing w:line="235" w:lineRule="auto"/>
        <w:rPr>
          <w:b/>
          <w:lang w:eastAsia="ru-RU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  <w:r w:rsidR="006A15F8">
        <w:rPr>
          <w:lang w:eastAsia="en-US"/>
        </w:rPr>
        <w:t xml:space="preserve"> </w:t>
      </w:r>
      <w:r w:rsidR="00A81494" w:rsidRPr="00E22659">
        <w:rPr>
          <w:lang w:eastAsia="en-US"/>
        </w:rPr>
        <w:t xml:space="preserve"> Решение задач КДЗ №1.</w:t>
      </w:r>
    </w:p>
    <w:p w:rsidR="001654D3" w:rsidRPr="00E22659" w:rsidRDefault="001654D3" w:rsidP="001654D3">
      <w:pPr>
        <w:spacing w:line="235" w:lineRule="auto"/>
        <w:rPr>
          <w:b/>
          <w:lang w:eastAsia="ru-RU"/>
        </w:rPr>
      </w:pPr>
      <w:r w:rsidRPr="00E22659">
        <w:rPr>
          <w:lang w:eastAsia="en-US"/>
        </w:rPr>
        <w:t xml:space="preserve">Темы для самостоятельного изучения: Самостоятельное </w:t>
      </w:r>
      <w:r w:rsidR="00840267" w:rsidRPr="00E22659">
        <w:rPr>
          <w:lang w:eastAsia="en-US"/>
        </w:rPr>
        <w:t>изучение доказательств свойств</w:t>
      </w:r>
      <w:r w:rsidRPr="00E22659">
        <w:rPr>
          <w:lang w:eastAsia="en-US"/>
        </w:rPr>
        <w:t xml:space="preserve"> </w:t>
      </w:r>
      <w:r w:rsidR="00840267" w:rsidRPr="00E22659">
        <w:rPr>
          <w:lang w:eastAsia="en-US"/>
        </w:rPr>
        <w:t>н</w:t>
      </w:r>
      <w:r w:rsidR="00840267" w:rsidRPr="00E22659">
        <w:rPr>
          <w:lang w:eastAsia="en-US"/>
        </w:rPr>
        <w:t>е</w:t>
      </w:r>
      <w:r w:rsidRPr="00E22659">
        <w:rPr>
          <w:lang w:eastAsia="en-US"/>
        </w:rPr>
        <w:t xml:space="preserve">линейных операций над векторами и </w:t>
      </w:r>
      <w:r w:rsidR="00351BB6" w:rsidRPr="00E22659">
        <w:rPr>
          <w:lang w:eastAsia="en-US"/>
        </w:rPr>
        <w:t>вывод формул для вычисления векторного и смешанн</w:t>
      </w:r>
      <w:r w:rsidR="00351BB6" w:rsidRPr="00E22659">
        <w:rPr>
          <w:lang w:eastAsia="en-US"/>
        </w:rPr>
        <w:t>о</w:t>
      </w:r>
      <w:r w:rsidR="00351BB6" w:rsidRPr="00E22659">
        <w:rPr>
          <w:lang w:eastAsia="en-US"/>
        </w:rPr>
        <w:t>го произведения в координатной форме.</w:t>
      </w:r>
      <w:r w:rsidR="00A60B79" w:rsidRPr="00E22659">
        <w:rPr>
          <w:lang w:eastAsia="en-US"/>
        </w:rPr>
        <w:t xml:space="preserve"> </w:t>
      </w:r>
    </w:p>
    <w:p w:rsidR="001654D3" w:rsidRPr="00E22659" w:rsidRDefault="00A31B14" w:rsidP="00886D88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  </w:t>
      </w:r>
      <w:r w:rsidR="001654D3" w:rsidRPr="00E22659">
        <w:rPr>
          <w:spacing w:val="-6"/>
          <w:lang w:eastAsia="ru-RU"/>
        </w:rPr>
        <w:t>Литература:</w:t>
      </w:r>
      <w:r w:rsidR="001654D3" w:rsidRPr="00E22659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[1, 9,10,16].</w:t>
      </w:r>
    </w:p>
    <w:p w:rsidR="00BC0D5C" w:rsidRPr="00E22659" w:rsidRDefault="004318E6" w:rsidP="00351BB6">
      <w:pPr>
        <w:jc w:val="both"/>
        <w:rPr>
          <w:b/>
          <w:caps/>
          <w:lang w:eastAsia="ru-RU"/>
        </w:rPr>
      </w:pPr>
      <w:r w:rsidRPr="00E22659">
        <w:rPr>
          <w:b/>
          <w:caps/>
          <w:lang w:eastAsia="ru-RU"/>
        </w:rPr>
        <w:t xml:space="preserve">                </w:t>
      </w:r>
    </w:p>
    <w:p w:rsidR="00943DC2" w:rsidRPr="00822D3F" w:rsidRDefault="00351BB6" w:rsidP="00351BB6">
      <w:pPr>
        <w:jc w:val="both"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 xml:space="preserve">Раздел. 2.   </w:t>
      </w:r>
      <w:r w:rsidR="00943DC2" w:rsidRPr="00822D3F">
        <w:rPr>
          <w:b/>
          <w:caps/>
          <w:sz w:val="28"/>
          <w:szCs w:val="28"/>
          <w:u w:val="single"/>
          <w:lang w:eastAsia="ru-RU"/>
        </w:rPr>
        <w:t>Аналитическая геометри</w:t>
      </w:r>
      <w:r w:rsidR="00BC0D5C" w:rsidRPr="00822D3F">
        <w:rPr>
          <w:b/>
          <w:caps/>
          <w:sz w:val="28"/>
          <w:szCs w:val="28"/>
          <w:u w:val="single"/>
          <w:lang w:eastAsia="ru-RU"/>
        </w:rPr>
        <w:t>я</w:t>
      </w:r>
    </w:p>
    <w:p w:rsidR="00E22659" w:rsidRDefault="00E22659" w:rsidP="00351BB6">
      <w:pPr>
        <w:jc w:val="both"/>
        <w:rPr>
          <w:b/>
          <w:caps/>
          <w:sz w:val="28"/>
          <w:szCs w:val="28"/>
          <w:u w:val="single"/>
          <w:lang w:eastAsia="ru-RU"/>
        </w:rPr>
      </w:pPr>
    </w:p>
    <w:p w:rsidR="00351BB6" w:rsidRDefault="00943DC2" w:rsidP="00886D88">
      <w:pPr>
        <w:rPr>
          <w:b/>
          <w:bCs/>
          <w:caps/>
          <w:lang w:eastAsia="ru-RU"/>
        </w:rPr>
      </w:pPr>
      <w:r w:rsidRPr="009B5334">
        <w:rPr>
          <w:b/>
          <w:bCs/>
          <w:caps/>
          <w:lang w:eastAsia="ru-RU"/>
        </w:rPr>
        <w:t xml:space="preserve">Тема 2.1 </w:t>
      </w:r>
      <w:r w:rsidR="00BC0D5C">
        <w:rPr>
          <w:b/>
          <w:bCs/>
          <w:caps/>
          <w:lang w:eastAsia="ru-RU"/>
        </w:rPr>
        <w:t>Плоскость и прямая В пространстве</w:t>
      </w:r>
    </w:p>
    <w:p w:rsidR="00E87262" w:rsidRPr="00A31B14" w:rsidRDefault="00886D88" w:rsidP="00D97F3A">
      <w:pPr>
        <w:spacing w:line="235" w:lineRule="auto"/>
        <w:rPr>
          <w:spacing w:val="-12"/>
          <w:sz w:val="19"/>
          <w:lang w:eastAsia="ru-RU"/>
        </w:rPr>
      </w:pPr>
      <w:r>
        <w:rPr>
          <w:lang w:eastAsia="en-US"/>
        </w:rPr>
        <w:t xml:space="preserve">                                  </w:t>
      </w:r>
      <w:r w:rsidR="00E87262">
        <w:rPr>
          <w:lang w:eastAsia="en-US"/>
        </w:rPr>
        <w:t xml:space="preserve">                                                                                                      </w:t>
      </w:r>
    </w:p>
    <w:p w:rsidR="00E87262" w:rsidRPr="00E22659" w:rsidRDefault="00BC0D5C" w:rsidP="00E87262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5</w:t>
      </w:r>
      <w:r w:rsidR="00E87262" w:rsidRPr="00E22659">
        <w:rPr>
          <w:b/>
          <w:lang w:eastAsia="ru-RU"/>
        </w:rPr>
        <w:t xml:space="preserve">. </w:t>
      </w:r>
      <w:r w:rsidR="00E87262" w:rsidRPr="00E22659">
        <w:t xml:space="preserve"> </w:t>
      </w:r>
      <w:r w:rsidRPr="00E22659">
        <w:rPr>
          <w:b/>
        </w:rPr>
        <w:t>Уравнения плоскости и прямой</w:t>
      </w:r>
      <w:r w:rsidR="00E87262" w:rsidRPr="00E22659">
        <w:rPr>
          <w:b/>
        </w:rPr>
        <w:t xml:space="preserve"> в пространстве </w:t>
      </w:r>
      <w:r w:rsidR="00E87262" w:rsidRPr="00E22659">
        <w:rPr>
          <w:b/>
          <w:lang w:eastAsia="ru-RU"/>
        </w:rPr>
        <w:t>(2 часа).</w:t>
      </w:r>
    </w:p>
    <w:p w:rsidR="00E87262" w:rsidRPr="00E22659" w:rsidRDefault="00E87262" w:rsidP="00E87262">
      <w:pPr>
        <w:ind w:right="-1"/>
      </w:pPr>
      <w:r w:rsidRPr="00E22659">
        <w:rPr>
          <w:spacing w:val="-6"/>
          <w:lang w:eastAsia="ru-RU"/>
        </w:rPr>
        <w:t xml:space="preserve"> </w:t>
      </w:r>
      <w:r w:rsidRPr="00E22659">
        <w:t>Уравнение поверхности и линии в пространстве</w:t>
      </w:r>
      <w:r w:rsidR="00A60B79" w:rsidRPr="00E22659">
        <w:t xml:space="preserve">. Различные виды уравнений плоскости и прямой  </w:t>
      </w:r>
      <w:r w:rsidRPr="00E22659">
        <w:t xml:space="preserve">в пространстве. </w:t>
      </w:r>
    </w:p>
    <w:p w:rsidR="00E87262" w:rsidRPr="00E22659" w:rsidRDefault="00E87262" w:rsidP="00E87262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Pr="00E22659">
        <w:rPr>
          <w:spacing w:val="-12"/>
          <w:lang w:eastAsia="ru-RU"/>
        </w:rPr>
        <w:t>[1,</w:t>
      </w:r>
      <w:r w:rsidR="00A31B14" w:rsidRPr="00E22659">
        <w:rPr>
          <w:spacing w:val="-12"/>
          <w:lang w:eastAsia="ru-RU"/>
        </w:rPr>
        <w:t>9</w:t>
      </w:r>
      <w:r w:rsidRPr="00E22659">
        <w:rPr>
          <w:spacing w:val="-12"/>
          <w:lang w:eastAsia="ru-RU"/>
        </w:rPr>
        <w:t>].</w:t>
      </w:r>
    </w:p>
    <w:p w:rsidR="00E87262" w:rsidRPr="00E22659" w:rsidRDefault="00E87262" w:rsidP="00E87262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 xml:space="preserve">Практическое занятие 7. </w:t>
      </w:r>
      <w:r w:rsidR="00993B8F">
        <w:rPr>
          <w:b/>
          <w:spacing w:val="-12"/>
          <w:lang w:eastAsia="ru-RU"/>
        </w:rPr>
        <w:t xml:space="preserve"> </w:t>
      </w:r>
      <w:r w:rsidR="00BC0D5C" w:rsidRPr="00E22659">
        <w:rPr>
          <w:b/>
        </w:rPr>
        <w:t>Уравнения плоскости в пространстве</w:t>
      </w:r>
      <w:r w:rsidRPr="00E22659">
        <w:rPr>
          <w:b/>
          <w:spacing w:val="-12"/>
          <w:lang w:eastAsia="ru-RU"/>
        </w:rPr>
        <w:t xml:space="preserve"> (2 часа).</w:t>
      </w:r>
    </w:p>
    <w:p w:rsidR="00E87262" w:rsidRPr="00E22659" w:rsidRDefault="00E87262" w:rsidP="00E87262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Плоскость в пространстве, </w:t>
      </w:r>
      <w:r w:rsidR="00D86B1B">
        <w:rPr>
          <w:lang w:eastAsia="ru-RU"/>
        </w:rPr>
        <w:t>различные виды её уравнений</w:t>
      </w:r>
      <w:r w:rsidRPr="00E22659">
        <w:rPr>
          <w:lang w:eastAsia="ru-RU"/>
        </w:rPr>
        <w:t>.</w:t>
      </w:r>
      <w:r w:rsidR="00A60B79" w:rsidRPr="00E22659">
        <w:rPr>
          <w:lang w:eastAsia="ru-RU"/>
        </w:rPr>
        <w:t xml:space="preserve"> </w:t>
      </w:r>
      <w:r w:rsidRPr="00E22659">
        <w:rPr>
          <w:lang w:eastAsia="ru-RU"/>
        </w:rPr>
        <w:t xml:space="preserve"> </w:t>
      </w:r>
      <w:r w:rsidR="00D86B1B">
        <w:rPr>
          <w:lang w:eastAsia="ru-RU"/>
        </w:rPr>
        <w:t>Расстояние от точки до плоск</w:t>
      </w:r>
      <w:r w:rsidR="00D86B1B">
        <w:rPr>
          <w:lang w:eastAsia="ru-RU"/>
        </w:rPr>
        <w:t>о</w:t>
      </w:r>
      <w:r w:rsidR="00D86B1B">
        <w:rPr>
          <w:lang w:eastAsia="ru-RU"/>
        </w:rPr>
        <w:t>сти.</w:t>
      </w:r>
    </w:p>
    <w:p w:rsidR="00A31B14" w:rsidRPr="00E22659" w:rsidRDefault="00E87262" w:rsidP="00A31B14">
      <w:pPr>
        <w:spacing w:line="235" w:lineRule="auto"/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  </w:t>
      </w:r>
      <w:r w:rsidR="00822D3F">
        <w:rPr>
          <w:lang w:eastAsia="ru-RU"/>
        </w:rPr>
        <w:t xml:space="preserve">  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A31B14" w:rsidRPr="00E22659">
        <w:rPr>
          <w:spacing w:val="-6"/>
          <w:lang w:eastAsia="ru-RU"/>
        </w:rPr>
        <w:t>[</w:t>
      </w:r>
      <w:r w:rsidR="00A31B14" w:rsidRPr="00E22659">
        <w:rPr>
          <w:spacing w:val="-12"/>
          <w:lang w:eastAsia="ru-RU"/>
        </w:rPr>
        <w:t>3,10,16].</w:t>
      </w:r>
    </w:p>
    <w:p w:rsidR="00D86B1B" w:rsidRPr="00E22659" w:rsidRDefault="00D86B1B" w:rsidP="00D86B1B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8</w:t>
      </w:r>
      <w:r w:rsidRPr="00E22659">
        <w:rPr>
          <w:b/>
          <w:spacing w:val="-12"/>
          <w:lang w:eastAsia="ru-RU"/>
        </w:rPr>
        <w:t xml:space="preserve">.  </w:t>
      </w:r>
      <w:r>
        <w:rPr>
          <w:b/>
        </w:rPr>
        <w:t>Уравнения прямой</w:t>
      </w:r>
      <w:r w:rsidRPr="00E22659">
        <w:rPr>
          <w:b/>
        </w:rPr>
        <w:t xml:space="preserve"> в пространстве</w:t>
      </w:r>
      <w:r w:rsidRPr="00E22659">
        <w:rPr>
          <w:b/>
          <w:spacing w:val="-12"/>
          <w:lang w:eastAsia="ru-RU"/>
        </w:rPr>
        <w:t xml:space="preserve"> (2 часа).</w:t>
      </w:r>
    </w:p>
    <w:p w:rsidR="00D86B1B" w:rsidRPr="00E22659" w:rsidRDefault="00D86B1B" w:rsidP="00D86B1B">
      <w:pPr>
        <w:tabs>
          <w:tab w:val="left" w:pos="708"/>
        </w:tabs>
        <w:rPr>
          <w:lang w:eastAsia="ru-RU"/>
        </w:rPr>
      </w:pPr>
      <w:r>
        <w:rPr>
          <w:lang w:eastAsia="ru-RU"/>
        </w:rPr>
        <w:t xml:space="preserve"> Прямая</w:t>
      </w:r>
      <w:r w:rsidRPr="00E22659">
        <w:rPr>
          <w:lang w:eastAsia="ru-RU"/>
        </w:rPr>
        <w:t xml:space="preserve"> в пространстве, </w:t>
      </w:r>
      <w:r>
        <w:rPr>
          <w:lang w:eastAsia="ru-RU"/>
        </w:rPr>
        <w:t>различные виды её уравнений</w:t>
      </w:r>
      <w:r w:rsidRPr="00E22659">
        <w:rPr>
          <w:lang w:eastAsia="ru-RU"/>
        </w:rPr>
        <w:t xml:space="preserve">.  </w:t>
      </w:r>
      <w:r>
        <w:rPr>
          <w:lang w:eastAsia="ru-RU"/>
        </w:rPr>
        <w:t>Расстояние от точки до прямой.</w:t>
      </w:r>
    </w:p>
    <w:p w:rsidR="00D86B1B" w:rsidRPr="00E22659" w:rsidRDefault="00D86B1B" w:rsidP="00D86B1B">
      <w:pPr>
        <w:spacing w:line="235" w:lineRule="auto"/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  </w:t>
      </w:r>
      <w:r>
        <w:rPr>
          <w:lang w:eastAsia="ru-RU"/>
        </w:rPr>
        <w:t xml:space="preserve">                         </w:t>
      </w:r>
      <w:r w:rsidRPr="00E22659">
        <w:rPr>
          <w:spacing w:val="-6"/>
          <w:lang w:eastAsia="ru-RU"/>
        </w:rPr>
        <w:t>Литература: [</w:t>
      </w:r>
      <w:r w:rsidRPr="00E22659">
        <w:rPr>
          <w:spacing w:val="-12"/>
          <w:lang w:eastAsia="ru-RU"/>
        </w:rPr>
        <w:t xml:space="preserve"> 3,10,16].</w:t>
      </w:r>
    </w:p>
    <w:p w:rsidR="00A60B79" w:rsidRPr="00E22659" w:rsidRDefault="00A60B79" w:rsidP="00D86B1B">
      <w:pPr>
        <w:tabs>
          <w:tab w:val="left" w:pos="708"/>
        </w:tabs>
        <w:rPr>
          <w:lang w:eastAsia="en-US"/>
        </w:rPr>
      </w:pPr>
    </w:p>
    <w:p w:rsidR="00BC0D5C" w:rsidRPr="00E22659" w:rsidRDefault="00BC0D5C" w:rsidP="00BC0D5C">
      <w:pPr>
        <w:tabs>
          <w:tab w:val="left" w:pos="708"/>
        </w:tabs>
        <w:rPr>
          <w:b/>
          <w:lang w:eastAsia="ru-RU"/>
        </w:rPr>
      </w:pPr>
      <w:r w:rsidRPr="00E22659">
        <w:rPr>
          <w:b/>
          <w:lang w:eastAsia="ru-RU"/>
        </w:rPr>
        <w:t>Лекция 6. Взаимное расположение прямых и плоскостей в пространстве.</w:t>
      </w:r>
      <w:r w:rsidRPr="00E22659">
        <w:rPr>
          <w:b/>
        </w:rPr>
        <w:t xml:space="preserve"> </w:t>
      </w:r>
      <w:r w:rsidRPr="00E22659">
        <w:rPr>
          <w:b/>
          <w:lang w:eastAsia="ru-RU"/>
        </w:rPr>
        <w:t>(2 часа).</w:t>
      </w:r>
    </w:p>
    <w:p w:rsidR="00A60B79" w:rsidRPr="00E22659" w:rsidRDefault="00BC0D5C" w:rsidP="00A60B79">
      <w:pPr>
        <w:tabs>
          <w:tab w:val="left" w:pos="708"/>
        </w:tabs>
        <w:rPr>
          <w:b/>
          <w:lang w:eastAsia="ru-RU"/>
        </w:rPr>
      </w:pPr>
      <w:r w:rsidRPr="00E22659">
        <w:rPr>
          <w:spacing w:val="-6"/>
          <w:lang w:eastAsia="ru-RU"/>
        </w:rPr>
        <w:t xml:space="preserve"> </w:t>
      </w:r>
      <w:r w:rsidRPr="00E22659">
        <w:rPr>
          <w:lang w:eastAsia="ru-RU"/>
        </w:rPr>
        <w:t xml:space="preserve">Взаимное расположение </w:t>
      </w:r>
      <w:r w:rsidR="00A60B79" w:rsidRPr="00E22659">
        <w:rPr>
          <w:lang w:eastAsia="ru-RU"/>
        </w:rPr>
        <w:t xml:space="preserve">двух плоскостей, двух прямых и </w:t>
      </w:r>
      <w:r w:rsidRPr="00E22659">
        <w:rPr>
          <w:lang w:eastAsia="ru-RU"/>
        </w:rPr>
        <w:t>прямой и плоскости</w:t>
      </w:r>
      <w:r w:rsidR="00A60B79" w:rsidRPr="00E22659">
        <w:rPr>
          <w:lang w:eastAsia="ru-RU"/>
        </w:rPr>
        <w:t xml:space="preserve"> в пространс</w:t>
      </w:r>
      <w:r w:rsidR="00A60B79" w:rsidRPr="00E22659">
        <w:rPr>
          <w:lang w:eastAsia="ru-RU"/>
        </w:rPr>
        <w:t>т</w:t>
      </w:r>
      <w:r w:rsidR="00A60B79" w:rsidRPr="00E22659">
        <w:rPr>
          <w:lang w:eastAsia="ru-RU"/>
        </w:rPr>
        <w:t xml:space="preserve">ве. </w:t>
      </w:r>
    </w:p>
    <w:p w:rsidR="00BC0D5C" w:rsidRPr="00E22659" w:rsidRDefault="00A60B79" w:rsidP="00A60B79">
      <w:pPr>
        <w:tabs>
          <w:tab w:val="left" w:pos="708"/>
        </w:tabs>
        <w:jc w:val="right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</w:t>
      </w:r>
      <w:r w:rsidR="00BC0D5C" w:rsidRPr="00E22659">
        <w:rPr>
          <w:spacing w:val="-6"/>
          <w:lang w:eastAsia="ru-RU"/>
        </w:rPr>
        <w:t xml:space="preserve"> Литература: </w:t>
      </w:r>
      <w:r w:rsidR="00BC0D5C" w:rsidRPr="00E22659">
        <w:rPr>
          <w:spacing w:val="-12"/>
          <w:lang w:eastAsia="ru-RU"/>
        </w:rPr>
        <w:t>[1,9].</w:t>
      </w:r>
    </w:p>
    <w:p w:rsidR="00A60B79" w:rsidRPr="00E22659" w:rsidRDefault="00D86B1B" w:rsidP="00A60B79">
      <w:pPr>
        <w:tabs>
          <w:tab w:val="left" w:pos="708"/>
        </w:tabs>
        <w:rPr>
          <w:b/>
          <w:lang w:eastAsia="ru-RU"/>
        </w:rPr>
      </w:pPr>
      <w:r>
        <w:rPr>
          <w:b/>
          <w:spacing w:val="-12"/>
          <w:lang w:eastAsia="ru-RU"/>
        </w:rPr>
        <w:t>Практическое занятие 9</w:t>
      </w:r>
      <w:r w:rsidR="00BC0D5C" w:rsidRPr="00E22659">
        <w:rPr>
          <w:b/>
          <w:spacing w:val="-12"/>
          <w:lang w:eastAsia="ru-RU"/>
        </w:rPr>
        <w:t xml:space="preserve">.  </w:t>
      </w:r>
      <w:r w:rsidR="00A60B79" w:rsidRPr="00E22659">
        <w:rPr>
          <w:b/>
          <w:lang w:eastAsia="ru-RU"/>
        </w:rPr>
        <w:t xml:space="preserve">Взаимное расположение прямых и плоскостей в пространстве. </w:t>
      </w:r>
    </w:p>
    <w:p w:rsidR="00BC0D5C" w:rsidRPr="00E22659" w:rsidRDefault="00A60B79" w:rsidP="00A60B79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</w:t>
      </w:r>
      <w:r w:rsidRPr="00E22659">
        <w:rPr>
          <w:lang w:eastAsia="ru-RU"/>
        </w:rPr>
        <w:t>Взаимное расположение двух плоскостей, двух прямых и прямой и плоскости в пространс</w:t>
      </w:r>
      <w:r w:rsidRPr="00E22659">
        <w:rPr>
          <w:lang w:eastAsia="ru-RU"/>
        </w:rPr>
        <w:t>т</w:t>
      </w:r>
      <w:r w:rsidRPr="00E22659">
        <w:rPr>
          <w:lang w:eastAsia="ru-RU"/>
        </w:rPr>
        <w:t xml:space="preserve">ве. </w:t>
      </w:r>
      <w:r w:rsidR="00D86B1B">
        <w:rPr>
          <w:lang w:eastAsia="ru-RU"/>
        </w:rPr>
        <w:t>Расстояние между плоскостями и прямыми.</w:t>
      </w:r>
    </w:p>
    <w:p w:rsidR="00BC0D5C" w:rsidRPr="00E22659" w:rsidRDefault="00BC0D5C" w:rsidP="00A60B79">
      <w:pPr>
        <w:tabs>
          <w:tab w:val="left" w:pos="708"/>
        </w:tabs>
        <w:jc w:val="right"/>
        <w:rPr>
          <w:lang w:eastAsia="ru-RU"/>
        </w:rPr>
      </w:pPr>
      <w:r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>Литература: [</w:t>
      </w:r>
      <w:r w:rsidR="00D86B1B">
        <w:rPr>
          <w:spacing w:val="-12"/>
          <w:lang w:eastAsia="ru-RU"/>
        </w:rPr>
        <w:t>,</w:t>
      </w:r>
      <w:r w:rsidRPr="00E22659">
        <w:rPr>
          <w:spacing w:val="-12"/>
          <w:lang w:eastAsia="ru-RU"/>
        </w:rPr>
        <w:t>3,10,16].</w:t>
      </w:r>
    </w:p>
    <w:p w:rsidR="00A60B79" w:rsidRPr="00E22659" w:rsidRDefault="00A60B79" w:rsidP="00A60B79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spacing w:val="-12"/>
          <w:lang w:eastAsia="ru-RU"/>
        </w:rPr>
        <w:t xml:space="preserve">Плоскость и прямая в пространстве </w:t>
      </w:r>
      <w:r w:rsidRPr="00E22659">
        <w:rPr>
          <w:b/>
          <w:lang w:eastAsia="ru-RU"/>
        </w:rPr>
        <w:t>(4 часа).</w:t>
      </w:r>
    </w:p>
    <w:p w:rsidR="00A60B79" w:rsidRPr="00E22659" w:rsidRDefault="00A60B79" w:rsidP="00A60B79">
      <w:pPr>
        <w:pStyle w:val="a7"/>
        <w:spacing w:after="0"/>
        <w:jc w:val="both"/>
        <w:rPr>
          <w:lang w:eastAsia="en-US"/>
        </w:rPr>
      </w:pPr>
      <w:r w:rsidRPr="00E22659">
        <w:rPr>
          <w:lang w:eastAsia="en-US"/>
        </w:rPr>
        <w:t>Подготовка лекционного материала. Решение задач КДЗ №1.</w:t>
      </w:r>
    </w:p>
    <w:p w:rsidR="00C831C6" w:rsidRPr="00E22659" w:rsidRDefault="00C831C6" w:rsidP="006E12A3">
      <w:pPr>
        <w:tabs>
          <w:tab w:val="left" w:pos="708"/>
        </w:tabs>
        <w:jc w:val="right"/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</w:t>
      </w:r>
      <w:r w:rsidR="00561066" w:rsidRPr="00E22659">
        <w:rPr>
          <w:lang w:eastAsia="en-US"/>
        </w:rPr>
        <w:t xml:space="preserve">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561066" w:rsidRPr="00E22659">
        <w:rPr>
          <w:spacing w:val="-6"/>
          <w:lang w:eastAsia="ru-RU"/>
        </w:rPr>
        <w:t>[</w:t>
      </w:r>
      <w:r w:rsidR="00561066" w:rsidRPr="00E22659">
        <w:rPr>
          <w:spacing w:val="-12"/>
          <w:lang w:eastAsia="ru-RU"/>
        </w:rPr>
        <w:t>1, 3,10,16].</w:t>
      </w:r>
    </w:p>
    <w:p w:rsidR="00A60B79" w:rsidRPr="00E22659" w:rsidRDefault="00A60B79" w:rsidP="00BC0D5C">
      <w:pPr>
        <w:tabs>
          <w:tab w:val="left" w:pos="708"/>
        </w:tabs>
        <w:rPr>
          <w:spacing w:val="-12"/>
          <w:lang w:eastAsia="ru-RU"/>
        </w:rPr>
      </w:pPr>
    </w:p>
    <w:p w:rsidR="007F61DE" w:rsidRPr="00E22659" w:rsidRDefault="000E4A4A" w:rsidP="007F61DE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>Тема 2.2</w:t>
      </w:r>
      <w:r w:rsidR="007F61DE" w:rsidRPr="00E22659">
        <w:rPr>
          <w:b/>
          <w:bCs/>
          <w:caps/>
          <w:lang w:eastAsia="ru-RU"/>
        </w:rPr>
        <w:t xml:space="preserve"> Кривые </w:t>
      </w:r>
      <w:r w:rsidRPr="00E22659">
        <w:rPr>
          <w:b/>
          <w:bCs/>
          <w:caps/>
          <w:lang w:eastAsia="ru-RU"/>
        </w:rPr>
        <w:t xml:space="preserve"> И ПОВЕРХНОСТИ </w:t>
      </w:r>
      <w:r w:rsidR="007F61DE" w:rsidRPr="00E22659">
        <w:rPr>
          <w:b/>
          <w:bCs/>
          <w:caps/>
          <w:lang w:eastAsia="ru-RU"/>
        </w:rPr>
        <w:t>второго порядка</w:t>
      </w:r>
    </w:p>
    <w:p w:rsidR="00A60B79" w:rsidRPr="00E22659" w:rsidRDefault="00A60B79" w:rsidP="007F61DE">
      <w:pPr>
        <w:rPr>
          <w:b/>
          <w:bCs/>
          <w:caps/>
          <w:lang w:eastAsia="ru-RU"/>
        </w:rPr>
      </w:pPr>
    </w:p>
    <w:p w:rsidR="00C831C6" w:rsidRPr="00E22659" w:rsidRDefault="00A60B79" w:rsidP="00C831C6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7</w:t>
      </w:r>
      <w:r w:rsidR="00C831C6" w:rsidRPr="00E22659">
        <w:rPr>
          <w:b/>
          <w:lang w:eastAsia="ru-RU"/>
        </w:rPr>
        <w:t xml:space="preserve">. </w:t>
      </w:r>
      <w:r w:rsidR="00C831C6" w:rsidRPr="00E22659">
        <w:t xml:space="preserve"> </w:t>
      </w:r>
      <w:r w:rsidR="00C831C6" w:rsidRPr="00E22659">
        <w:rPr>
          <w:b/>
        </w:rPr>
        <w:t xml:space="preserve">Кривые второго порядка </w:t>
      </w:r>
      <w:r w:rsidR="00C831C6" w:rsidRPr="00E22659">
        <w:rPr>
          <w:b/>
          <w:lang w:eastAsia="ru-RU"/>
        </w:rPr>
        <w:t>(2 часа).</w:t>
      </w:r>
    </w:p>
    <w:p w:rsidR="00C831C6" w:rsidRPr="00E22659" w:rsidRDefault="00C831C6" w:rsidP="00C831C6">
      <w:pPr>
        <w:ind w:right="-1"/>
      </w:pPr>
      <w:r w:rsidRPr="00E22659">
        <w:rPr>
          <w:spacing w:val="-6"/>
          <w:lang w:eastAsia="ru-RU"/>
        </w:rPr>
        <w:t xml:space="preserve"> </w:t>
      </w:r>
      <w:r w:rsidRPr="00E22659">
        <w:t>Кривые второго порядка. Канонические уравнения эллипса и гиперболы. Асимптоты гипе</w:t>
      </w:r>
      <w:r w:rsidRPr="00E22659">
        <w:t>р</w:t>
      </w:r>
      <w:r w:rsidRPr="00E22659">
        <w:t>болы. Равносторонняя гипербола, асимптотами которой служат оси координат. Канон</w:t>
      </w:r>
      <w:r w:rsidR="009E7BA6" w:rsidRPr="00E22659">
        <w:t>ич</w:t>
      </w:r>
      <w:r w:rsidR="009E7BA6" w:rsidRPr="00E22659">
        <w:t>е</w:t>
      </w:r>
      <w:r w:rsidR="009E7BA6" w:rsidRPr="00E22659">
        <w:t>ское уравнение параболы. Экс</w:t>
      </w:r>
      <w:r w:rsidR="00093F86" w:rsidRPr="00E22659">
        <w:t>ц</w:t>
      </w:r>
      <w:r w:rsidRPr="00E22659">
        <w:t>ентриситет эллипса, гиперболы и параболы.</w:t>
      </w:r>
      <w:r w:rsidR="00093F86" w:rsidRPr="00E22659">
        <w:t xml:space="preserve"> Классификация кривых второго порядка.</w:t>
      </w:r>
    </w:p>
    <w:p w:rsidR="00C831C6" w:rsidRPr="00E22659" w:rsidRDefault="00C831C6" w:rsidP="00C831C6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561066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C831C6" w:rsidRPr="00E22659" w:rsidRDefault="00A60B79" w:rsidP="00C831C6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0</w:t>
      </w:r>
      <w:r w:rsidR="00C831C6" w:rsidRPr="00E22659">
        <w:rPr>
          <w:b/>
          <w:spacing w:val="-12"/>
          <w:lang w:eastAsia="ru-RU"/>
        </w:rPr>
        <w:t>.  Кривые второго порядка (2 часа).</w:t>
      </w:r>
    </w:p>
    <w:p w:rsidR="00C831C6" w:rsidRPr="00E22659" w:rsidRDefault="00093F86" w:rsidP="00C831C6">
      <w:pPr>
        <w:tabs>
          <w:tab w:val="left" w:pos="708"/>
        </w:tabs>
        <w:rPr>
          <w:lang w:eastAsia="ru-RU"/>
        </w:rPr>
      </w:pPr>
      <w:r w:rsidRPr="00E22659">
        <w:t xml:space="preserve">Кривые второго порядка. Канонические уравнения эллипса, гиперболы, параболы. </w:t>
      </w:r>
      <w:r w:rsidR="00C831C6" w:rsidRPr="00E22659">
        <w:rPr>
          <w:lang w:eastAsia="ru-RU"/>
        </w:rPr>
        <w:t xml:space="preserve"> </w:t>
      </w:r>
    </w:p>
    <w:p w:rsidR="00C831C6" w:rsidRPr="00E22659" w:rsidRDefault="00C831C6" w:rsidP="00C831C6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</w:t>
      </w:r>
      <w:r w:rsidR="00822D3F">
        <w:rPr>
          <w:lang w:eastAsia="ru-RU"/>
        </w:rPr>
        <w:t xml:space="preserve">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561066" w:rsidRPr="00E22659">
        <w:rPr>
          <w:spacing w:val="-6"/>
          <w:lang w:eastAsia="ru-RU"/>
        </w:rPr>
        <w:t>[</w:t>
      </w:r>
      <w:r w:rsidR="00561066" w:rsidRPr="00E22659">
        <w:rPr>
          <w:spacing w:val="-12"/>
          <w:lang w:eastAsia="ru-RU"/>
        </w:rPr>
        <w:t xml:space="preserve"> 3,10,16].</w:t>
      </w:r>
    </w:p>
    <w:p w:rsidR="00C831C6" w:rsidRPr="00E22659" w:rsidRDefault="00C831C6" w:rsidP="00C831C6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spacing w:val="-12"/>
          <w:lang w:eastAsia="ru-RU"/>
        </w:rPr>
        <w:t xml:space="preserve">Кривые второго порядка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C831C6" w:rsidRPr="00E22659" w:rsidRDefault="00C831C6" w:rsidP="00993B8F">
      <w:pPr>
        <w:pStyle w:val="a7"/>
        <w:spacing w:after="0"/>
        <w:jc w:val="both"/>
        <w:rPr>
          <w:lang w:eastAsia="en-US"/>
        </w:rPr>
      </w:pPr>
      <w:r w:rsidRPr="00E22659">
        <w:rPr>
          <w:lang w:eastAsia="en-US"/>
        </w:rPr>
        <w:t>Подготовка лекционного материала.</w:t>
      </w:r>
    </w:p>
    <w:p w:rsidR="00C831C6" w:rsidRPr="00E22659" w:rsidRDefault="00C831C6" w:rsidP="00C831C6">
      <w:pPr>
        <w:spacing w:line="235" w:lineRule="auto"/>
        <w:rPr>
          <w:lang w:eastAsia="en-US"/>
        </w:rPr>
      </w:pPr>
      <w:r w:rsidRPr="00E22659">
        <w:rPr>
          <w:lang w:eastAsia="en-US"/>
        </w:rPr>
        <w:t>Темы для самостоятельного изучения: Самостоятельное подробное изучение</w:t>
      </w:r>
      <w:r w:rsidR="00093F86" w:rsidRPr="00E22659">
        <w:rPr>
          <w:lang w:eastAsia="en-US"/>
        </w:rPr>
        <w:t xml:space="preserve"> невырожде</w:t>
      </w:r>
      <w:r w:rsidR="00093F86" w:rsidRPr="00E22659">
        <w:rPr>
          <w:lang w:eastAsia="en-US"/>
        </w:rPr>
        <w:t>н</w:t>
      </w:r>
      <w:r w:rsidR="00093F86" w:rsidRPr="00E22659">
        <w:rPr>
          <w:lang w:eastAsia="en-US"/>
        </w:rPr>
        <w:t>ных кривых второго порядка.</w:t>
      </w:r>
      <w:r w:rsidRPr="00E22659">
        <w:rPr>
          <w:lang w:eastAsia="en-US"/>
        </w:rPr>
        <w:t xml:space="preserve">                                                                               </w:t>
      </w:r>
    </w:p>
    <w:p w:rsidR="00C831C6" w:rsidRPr="00E22659" w:rsidRDefault="00C831C6" w:rsidP="00C831C6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 w:rsidR="00822D3F">
        <w:rPr>
          <w:lang w:eastAsia="en-US"/>
        </w:rPr>
        <w:t xml:space="preserve">                        </w:t>
      </w:r>
      <w:r w:rsidR="00561066" w:rsidRPr="00E22659">
        <w:rPr>
          <w:lang w:eastAsia="en-US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 w:rsidR="00561066" w:rsidRPr="00E22659">
        <w:rPr>
          <w:spacing w:val="-6"/>
          <w:lang w:eastAsia="ru-RU"/>
        </w:rPr>
        <w:t>[</w:t>
      </w:r>
      <w:r w:rsidR="00561066" w:rsidRPr="00E22659">
        <w:rPr>
          <w:spacing w:val="-12"/>
          <w:lang w:eastAsia="ru-RU"/>
        </w:rPr>
        <w:t>1, 3,10,16].</w:t>
      </w:r>
    </w:p>
    <w:p w:rsidR="00093F86" w:rsidRPr="00E22659" w:rsidRDefault="00A60B79" w:rsidP="00093F86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8</w:t>
      </w:r>
      <w:r w:rsidR="00093F86" w:rsidRPr="00E22659">
        <w:rPr>
          <w:b/>
          <w:lang w:eastAsia="ru-RU"/>
        </w:rPr>
        <w:t xml:space="preserve">. </w:t>
      </w:r>
      <w:r w:rsidR="00093F86" w:rsidRPr="00E22659">
        <w:t xml:space="preserve"> </w:t>
      </w:r>
      <w:r w:rsidR="00093F86" w:rsidRPr="00E22659">
        <w:rPr>
          <w:b/>
        </w:rPr>
        <w:t xml:space="preserve">Поверхности второго порядка </w:t>
      </w:r>
      <w:r w:rsidR="00093F86" w:rsidRPr="00E22659">
        <w:rPr>
          <w:b/>
          <w:lang w:eastAsia="ru-RU"/>
        </w:rPr>
        <w:t>(2 часа).</w:t>
      </w:r>
    </w:p>
    <w:p w:rsidR="00DF71FB" w:rsidRPr="00E22659" w:rsidRDefault="00093F86" w:rsidP="00DF71FB">
      <w:pPr>
        <w:ind w:right="-1"/>
      </w:pPr>
      <w:r w:rsidRPr="00E22659">
        <w:rPr>
          <w:spacing w:val="-6"/>
          <w:lang w:eastAsia="ru-RU"/>
        </w:rPr>
        <w:t xml:space="preserve"> </w:t>
      </w:r>
      <w:r w:rsidR="007A415A" w:rsidRPr="00E22659">
        <w:t xml:space="preserve">Уравнение поверхностей второго порядка. </w:t>
      </w:r>
      <w:r w:rsidR="00DF71FB" w:rsidRPr="00E22659">
        <w:t>Эллипсоиды, гиперболоиды и параболоиды.</w:t>
      </w:r>
    </w:p>
    <w:p w:rsidR="00093F86" w:rsidRPr="00E22659" w:rsidRDefault="007A415A" w:rsidP="00093F86">
      <w:pPr>
        <w:ind w:right="-1"/>
      </w:pPr>
      <w:r w:rsidRPr="00E22659">
        <w:t>Цилиндрические поверхности. Поверхности вра</w:t>
      </w:r>
      <w:r w:rsidR="00561066" w:rsidRPr="00E22659">
        <w:t xml:space="preserve">щения. Конические поверхности. </w:t>
      </w:r>
    </w:p>
    <w:p w:rsidR="00093F86" w:rsidRPr="00E22659" w:rsidRDefault="00093F86" w:rsidP="00093F86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561066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093F86" w:rsidRPr="00E22659" w:rsidRDefault="00A60B79" w:rsidP="00093F86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1</w:t>
      </w:r>
      <w:r w:rsidR="00093F86" w:rsidRPr="00E22659">
        <w:rPr>
          <w:b/>
          <w:spacing w:val="-12"/>
          <w:lang w:eastAsia="ru-RU"/>
        </w:rPr>
        <w:t>.  Поверхности второго порядка (2 часа).</w:t>
      </w:r>
    </w:p>
    <w:p w:rsidR="00093F86" w:rsidRDefault="007A415A" w:rsidP="00375100">
      <w:pPr>
        <w:tabs>
          <w:tab w:val="left" w:pos="708"/>
        </w:tabs>
        <w:jc w:val="right"/>
        <w:rPr>
          <w:spacing w:val="-6"/>
          <w:lang w:eastAsia="ru-RU"/>
        </w:rPr>
      </w:pPr>
      <w:r w:rsidRPr="00E22659">
        <w:rPr>
          <w:lang w:eastAsia="ru-RU"/>
        </w:rPr>
        <w:t>Определение вида поверхностей второго порядка по их каноническим уравнениям.</w:t>
      </w:r>
      <w:r w:rsidR="00093F86" w:rsidRPr="00E22659">
        <w:rPr>
          <w:lang w:eastAsia="ru-RU"/>
        </w:rPr>
        <w:t xml:space="preserve">                                                                                              </w:t>
      </w:r>
      <w:r w:rsidR="00822D3F">
        <w:rPr>
          <w:lang w:eastAsia="ru-RU"/>
        </w:rPr>
        <w:t xml:space="preserve">                           </w:t>
      </w:r>
      <w:r w:rsidR="00093F86" w:rsidRPr="00E22659">
        <w:rPr>
          <w:spacing w:val="-6"/>
          <w:lang w:eastAsia="ru-RU"/>
        </w:rPr>
        <w:t>Литература:</w:t>
      </w:r>
      <w:r w:rsidR="00561066" w:rsidRPr="00E22659">
        <w:rPr>
          <w:spacing w:val="-6"/>
          <w:lang w:eastAsia="ru-RU"/>
        </w:rPr>
        <w:t xml:space="preserve"> [</w:t>
      </w:r>
      <w:r w:rsidR="00561066" w:rsidRPr="00E22659">
        <w:rPr>
          <w:spacing w:val="-12"/>
          <w:lang w:eastAsia="ru-RU"/>
        </w:rPr>
        <w:t xml:space="preserve"> 3,10,16].</w:t>
      </w:r>
      <w:r w:rsidR="00093F86" w:rsidRPr="00E22659">
        <w:rPr>
          <w:spacing w:val="-6"/>
          <w:lang w:eastAsia="ru-RU"/>
        </w:rPr>
        <w:t xml:space="preserve"> </w:t>
      </w:r>
    </w:p>
    <w:p w:rsidR="00375100" w:rsidRPr="00E22659" w:rsidRDefault="00375100" w:rsidP="00375100">
      <w:pPr>
        <w:tabs>
          <w:tab w:val="left" w:pos="708"/>
        </w:tabs>
        <w:jc w:val="right"/>
        <w:rPr>
          <w:lang w:eastAsia="ru-RU"/>
        </w:rPr>
      </w:pPr>
    </w:p>
    <w:p w:rsidR="00093F86" w:rsidRPr="00E22659" w:rsidRDefault="00093F86" w:rsidP="00093F86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Поверхности </w:t>
      </w:r>
      <w:r w:rsidRPr="00E22659">
        <w:rPr>
          <w:b/>
          <w:spacing w:val="-12"/>
          <w:lang w:eastAsia="ru-RU"/>
        </w:rPr>
        <w:t xml:space="preserve">второго порядка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093F86" w:rsidRPr="00E22659" w:rsidRDefault="00093F86" w:rsidP="003222C8">
      <w:pPr>
        <w:pStyle w:val="a7"/>
        <w:spacing w:after="0"/>
        <w:jc w:val="both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</w:p>
    <w:p w:rsidR="00093F86" w:rsidRPr="00E22659" w:rsidRDefault="00093F86" w:rsidP="00093F86">
      <w:pPr>
        <w:spacing w:line="235" w:lineRule="auto"/>
        <w:rPr>
          <w:lang w:eastAsia="en-US"/>
        </w:rPr>
      </w:pPr>
      <w:r w:rsidRPr="00E22659">
        <w:rPr>
          <w:lang w:eastAsia="en-US"/>
        </w:rPr>
        <w:t>Темы для самостоятельного изучения: Самостоятельное подробное изучение</w:t>
      </w:r>
      <w:r w:rsidR="007A415A" w:rsidRPr="00E22659">
        <w:rPr>
          <w:lang w:eastAsia="en-US"/>
        </w:rPr>
        <w:t xml:space="preserve"> </w:t>
      </w:r>
      <w:r w:rsidR="007A415A" w:rsidRPr="00E22659">
        <w:rPr>
          <w:lang w:eastAsia="ru-RU"/>
        </w:rPr>
        <w:t>поверхностей второго порядка.</w:t>
      </w:r>
      <w:r w:rsidRPr="00E22659">
        <w:rPr>
          <w:lang w:eastAsia="en-US"/>
        </w:rPr>
        <w:t xml:space="preserve"> </w:t>
      </w:r>
    </w:p>
    <w:p w:rsidR="00DF71FB" w:rsidRPr="00375100" w:rsidRDefault="00886D88" w:rsidP="00093F86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</w:t>
      </w:r>
      <w:r w:rsidR="00093F86" w:rsidRPr="00E22659">
        <w:rPr>
          <w:lang w:eastAsia="en-US"/>
        </w:rPr>
        <w:t xml:space="preserve">                                                                                    </w:t>
      </w:r>
      <w:r w:rsidR="00375100">
        <w:rPr>
          <w:lang w:eastAsia="en-US"/>
        </w:rPr>
        <w:t xml:space="preserve">                          </w:t>
      </w:r>
      <w:r w:rsidR="00561066" w:rsidRPr="00E22659">
        <w:rPr>
          <w:lang w:eastAsia="en-US"/>
        </w:rPr>
        <w:t xml:space="preserve"> </w:t>
      </w:r>
      <w:r w:rsidR="00093F86" w:rsidRPr="00375100">
        <w:rPr>
          <w:spacing w:val="-6"/>
          <w:lang w:eastAsia="ru-RU"/>
        </w:rPr>
        <w:t xml:space="preserve">Литература: </w:t>
      </w:r>
      <w:r w:rsidR="00561066" w:rsidRPr="00375100">
        <w:rPr>
          <w:spacing w:val="-6"/>
          <w:lang w:eastAsia="ru-RU"/>
        </w:rPr>
        <w:t>[</w:t>
      </w:r>
      <w:r w:rsidR="00561066" w:rsidRPr="00375100">
        <w:rPr>
          <w:spacing w:val="-12"/>
          <w:lang w:eastAsia="ru-RU"/>
        </w:rPr>
        <w:t>1, 3,10,16].</w:t>
      </w:r>
    </w:p>
    <w:p w:rsidR="00375100" w:rsidRDefault="00375100" w:rsidP="00093F86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375100" w:rsidRDefault="00375100" w:rsidP="00093F86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7F61DE" w:rsidRPr="00822D3F" w:rsidRDefault="00DF71FB" w:rsidP="00093F86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 xml:space="preserve">Раздел 3.   </w:t>
      </w:r>
      <w:r w:rsidR="006E12A3" w:rsidRPr="00822D3F">
        <w:rPr>
          <w:b/>
          <w:caps/>
          <w:sz w:val="28"/>
          <w:szCs w:val="28"/>
          <w:u w:val="single"/>
          <w:lang w:eastAsia="ru-RU"/>
        </w:rPr>
        <w:t>Теория пределов</w:t>
      </w:r>
    </w:p>
    <w:p w:rsidR="006E12A3" w:rsidRDefault="006E12A3" w:rsidP="00093F86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6E12A3" w:rsidRDefault="006E12A3" w:rsidP="00886D88">
      <w:pPr>
        <w:rPr>
          <w:lang w:eastAsia="en-US"/>
        </w:rPr>
      </w:pPr>
      <w:r w:rsidRPr="006E12A3">
        <w:rPr>
          <w:b/>
          <w:bCs/>
          <w:caps/>
          <w:lang w:eastAsia="ru-RU"/>
        </w:rPr>
        <w:t xml:space="preserve">Тема 3.1 </w:t>
      </w:r>
      <w:r w:rsidR="007F61DE" w:rsidRPr="006E12A3">
        <w:rPr>
          <w:b/>
          <w:bCs/>
          <w:caps/>
          <w:lang w:eastAsia="ru-RU"/>
        </w:rPr>
        <w:t xml:space="preserve"> Числовые последовательности и их пределы</w:t>
      </w:r>
      <w:r w:rsidR="00DF71FB" w:rsidRPr="006E12A3">
        <w:rPr>
          <w:lang w:eastAsia="en-US"/>
        </w:rPr>
        <w:t xml:space="preserve">  </w:t>
      </w:r>
    </w:p>
    <w:p w:rsidR="00DF71FB" w:rsidRPr="006E12A3" w:rsidRDefault="00DF71FB" w:rsidP="00886D88">
      <w:pPr>
        <w:rPr>
          <w:b/>
          <w:bCs/>
          <w:caps/>
          <w:lang w:eastAsia="ru-RU"/>
        </w:rPr>
      </w:pPr>
      <w:r w:rsidRPr="006E12A3">
        <w:rPr>
          <w:lang w:eastAsia="en-US"/>
        </w:rPr>
        <w:t xml:space="preserve">                                                                                             </w:t>
      </w:r>
    </w:p>
    <w:p w:rsidR="00F234F8" w:rsidRPr="00822D3F" w:rsidRDefault="006E12A3" w:rsidP="00F234F8">
      <w:pPr>
        <w:jc w:val="both"/>
        <w:rPr>
          <w:b/>
          <w:lang w:eastAsia="ru-RU"/>
        </w:rPr>
      </w:pPr>
      <w:r w:rsidRPr="00822D3F">
        <w:rPr>
          <w:b/>
          <w:lang w:eastAsia="ru-RU"/>
        </w:rPr>
        <w:t>Лекция 9</w:t>
      </w:r>
      <w:r w:rsidR="00F234F8" w:rsidRPr="00822D3F">
        <w:rPr>
          <w:b/>
          <w:lang w:eastAsia="ru-RU"/>
        </w:rPr>
        <w:t xml:space="preserve">. </w:t>
      </w:r>
      <w:r w:rsidR="00F234F8" w:rsidRPr="00822D3F">
        <w:t xml:space="preserve"> </w:t>
      </w:r>
      <w:r w:rsidR="00F234F8" w:rsidRPr="00822D3F">
        <w:rPr>
          <w:b/>
        </w:rPr>
        <w:t xml:space="preserve">Числовые последовательности и их пределы </w:t>
      </w:r>
      <w:r w:rsidR="00F234F8" w:rsidRPr="00822D3F">
        <w:rPr>
          <w:b/>
          <w:lang w:eastAsia="ru-RU"/>
        </w:rPr>
        <w:t>(2 часа).</w:t>
      </w:r>
    </w:p>
    <w:p w:rsidR="00F234F8" w:rsidRPr="00822D3F" w:rsidRDefault="007857F7" w:rsidP="00F234F8">
      <w:pPr>
        <w:ind w:right="-1"/>
      </w:pPr>
      <w:r w:rsidRPr="00822D3F">
        <w:t xml:space="preserve">Числовая последовательность. Примеры. Ограниченные и монотонные последовательности. Предел монотонной ограниченной последовательности. Число </w:t>
      </w:r>
      <w:r w:rsidRPr="00822D3F">
        <w:rPr>
          <w:i/>
          <w:iCs/>
        </w:rPr>
        <w:t>е</w:t>
      </w:r>
      <w:r w:rsidR="00886D88" w:rsidRPr="00822D3F">
        <w:t>. Натуральные логарифмы.</w:t>
      </w:r>
    </w:p>
    <w:p w:rsidR="00F234F8" w:rsidRPr="00822D3F" w:rsidRDefault="00F234F8" w:rsidP="00F234F8">
      <w:pPr>
        <w:tabs>
          <w:tab w:val="left" w:pos="708"/>
        </w:tabs>
        <w:jc w:val="both"/>
        <w:rPr>
          <w:spacing w:val="-6"/>
          <w:lang w:eastAsia="ru-RU"/>
        </w:rPr>
      </w:pPr>
      <w:r w:rsidRPr="00822D3F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A83621" w:rsidRPr="00822D3F">
        <w:rPr>
          <w:spacing w:val="-12"/>
          <w:lang w:eastAsia="ru-RU"/>
        </w:rPr>
        <w:t>[1,9</w:t>
      </w:r>
      <w:r w:rsidRPr="00822D3F">
        <w:rPr>
          <w:spacing w:val="-12"/>
          <w:lang w:eastAsia="ru-RU"/>
        </w:rPr>
        <w:t>].</w:t>
      </w:r>
    </w:p>
    <w:p w:rsidR="00F234F8" w:rsidRPr="00E22659" w:rsidRDefault="006E12A3" w:rsidP="00F234F8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2</w:t>
      </w:r>
      <w:r w:rsidR="00F234F8" w:rsidRPr="00E22659">
        <w:rPr>
          <w:b/>
          <w:spacing w:val="-12"/>
          <w:lang w:eastAsia="ru-RU"/>
        </w:rPr>
        <w:t>.  Числовые последовательности и их пределы (2 часа).</w:t>
      </w:r>
    </w:p>
    <w:p w:rsidR="006E12A3" w:rsidRPr="00E22659" w:rsidRDefault="007857F7" w:rsidP="006E12A3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>Вычисление пределов последовательностей.</w:t>
      </w:r>
      <w:r w:rsidR="00F234F8" w:rsidRPr="00E22659">
        <w:rPr>
          <w:lang w:eastAsia="ru-RU"/>
        </w:rPr>
        <w:t xml:space="preserve">  </w:t>
      </w:r>
    </w:p>
    <w:p w:rsidR="00F234F8" w:rsidRPr="00E22659" w:rsidRDefault="00F234F8" w:rsidP="006E12A3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</w:t>
      </w:r>
      <w:r w:rsidR="00822D3F">
        <w:rPr>
          <w:lang w:eastAsia="ru-RU"/>
        </w:rPr>
        <w:t xml:space="preserve">                         </w:t>
      </w:r>
      <w:r w:rsidR="006E12A3"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 w:rsidR="00A83621" w:rsidRPr="00E22659">
        <w:rPr>
          <w:spacing w:val="-12"/>
          <w:lang w:eastAsia="ru-RU"/>
        </w:rPr>
        <w:t>[1,10,16,19].</w:t>
      </w:r>
    </w:p>
    <w:p w:rsidR="00F234F8" w:rsidRPr="00E22659" w:rsidRDefault="00F234F8" w:rsidP="00F234F8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spacing w:val="-12"/>
          <w:lang w:eastAsia="ru-RU"/>
        </w:rPr>
        <w:t xml:space="preserve">Числовые последовательности и их пределы 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F234F8" w:rsidRPr="00E22659" w:rsidRDefault="00F234F8" w:rsidP="006E12A3">
      <w:pPr>
        <w:pStyle w:val="a7"/>
        <w:spacing w:after="0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</w:p>
    <w:p w:rsidR="00F234F8" w:rsidRPr="00E22659" w:rsidRDefault="00F234F8" w:rsidP="006E12A3">
      <w:pPr>
        <w:tabs>
          <w:tab w:val="left" w:pos="708"/>
        </w:tabs>
        <w:rPr>
          <w:lang w:eastAsia="ru-RU"/>
        </w:rPr>
      </w:pPr>
      <w:r w:rsidRPr="00E22659">
        <w:rPr>
          <w:lang w:eastAsia="en-US"/>
        </w:rPr>
        <w:t xml:space="preserve">Темы для самостоятельного изучения: Самостоятельное </w:t>
      </w:r>
      <w:r w:rsidR="007857F7" w:rsidRPr="00E22659">
        <w:rPr>
          <w:lang w:eastAsia="en-US"/>
        </w:rPr>
        <w:t>изучение доказательства огранич</w:t>
      </w:r>
      <w:r w:rsidR="006E12A3" w:rsidRPr="00E22659">
        <w:rPr>
          <w:lang w:eastAsia="en-US"/>
        </w:rPr>
        <w:t>е</w:t>
      </w:r>
      <w:r w:rsidR="007857F7" w:rsidRPr="00E22659">
        <w:rPr>
          <w:lang w:eastAsia="en-US"/>
        </w:rPr>
        <w:t xml:space="preserve">ности и монотонности числовой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/>
                        <w:lang w:eastAsia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lang w:eastAsia="en-US"/>
                  </w:rPr>
                  <m:t>n</m:t>
                </m:r>
              </m:sup>
            </m:sSup>
          </m:e>
        </m:d>
      </m:oMath>
      <w:r w:rsidR="007857F7" w:rsidRPr="00E22659">
        <w:rPr>
          <w:lang w:eastAsia="en-US"/>
        </w:rPr>
        <w:t>.</w:t>
      </w:r>
    </w:p>
    <w:p w:rsidR="00F234F8" w:rsidRPr="00E22659" w:rsidRDefault="00F234F8" w:rsidP="006E12A3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 w:rsidR="00E22EBC" w:rsidRPr="00E22659">
        <w:rPr>
          <w:lang w:eastAsia="en-US"/>
        </w:rPr>
        <w:t xml:space="preserve">                  </w:t>
      </w:r>
      <w:r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9,10,16,19].</w:t>
      </w:r>
    </w:p>
    <w:p w:rsidR="007F61DE" w:rsidRDefault="007F61DE" w:rsidP="007F61DE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 xml:space="preserve">Тема </w:t>
      </w:r>
      <w:r w:rsidR="006E12A3" w:rsidRPr="00E22659">
        <w:rPr>
          <w:b/>
          <w:bCs/>
          <w:caps/>
          <w:lang w:eastAsia="ru-RU"/>
        </w:rPr>
        <w:t>3.2  Предел функции</w:t>
      </w:r>
    </w:p>
    <w:p w:rsidR="00822D3F" w:rsidRPr="00E22659" w:rsidRDefault="00822D3F" w:rsidP="007F61DE">
      <w:pPr>
        <w:rPr>
          <w:b/>
          <w:bCs/>
          <w:caps/>
          <w:lang w:eastAsia="ru-RU"/>
        </w:rPr>
      </w:pPr>
    </w:p>
    <w:p w:rsidR="00BE0D7D" w:rsidRPr="00E22659" w:rsidRDefault="006E12A3" w:rsidP="00BE0D7D">
      <w:pPr>
        <w:jc w:val="both"/>
        <w:rPr>
          <w:b/>
        </w:rPr>
      </w:pPr>
      <w:r w:rsidRPr="00E22659">
        <w:rPr>
          <w:b/>
          <w:lang w:eastAsia="ru-RU"/>
        </w:rPr>
        <w:t>Лекция 10</w:t>
      </w:r>
      <w:r w:rsidR="00BE0D7D" w:rsidRPr="00E22659">
        <w:rPr>
          <w:b/>
          <w:lang w:eastAsia="ru-RU"/>
        </w:rPr>
        <w:t xml:space="preserve">. </w:t>
      </w:r>
      <w:r w:rsidR="00BE0D7D" w:rsidRPr="00E22659">
        <w:t xml:space="preserve"> </w:t>
      </w:r>
      <w:r w:rsidRPr="00E22659">
        <w:rPr>
          <w:b/>
        </w:rPr>
        <w:t>Предел функции</w:t>
      </w:r>
      <w:r w:rsidR="00C75477" w:rsidRPr="00E22659">
        <w:rPr>
          <w:b/>
        </w:rPr>
        <w:t xml:space="preserve"> </w:t>
      </w:r>
      <w:r w:rsidR="00BE0D7D" w:rsidRPr="00E22659">
        <w:rPr>
          <w:b/>
          <w:lang w:eastAsia="ru-RU"/>
        </w:rPr>
        <w:t>(2 часа).</w:t>
      </w:r>
    </w:p>
    <w:p w:rsidR="00BE0D7D" w:rsidRPr="00E22659" w:rsidRDefault="00C75477" w:rsidP="00BE0D7D">
      <w:pPr>
        <w:ind w:right="-1"/>
      </w:pPr>
      <w:r w:rsidRPr="00E22659">
        <w:t xml:space="preserve">Предел функции в точке. Односторонние пределы. Предел функции при </w:t>
      </w:r>
      <w:r w:rsidRPr="00E22659">
        <w:rPr>
          <w:i/>
          <w:iCs/>
        </w:rPr>
        <w:t>х</w:t>
      </w:r>
      <w:r w:rsidRPr="00E22659">
        <w:t xml:space="preserve">→∞. Бесконечно большая функция.  </w:t>
      </w:r>
    </w:p>
    <w:p w:rsidR="00BE0D7D" w:rsidRPr="00E22659" w:rsidRDefault="00BE0D7D" w:rsidP="00BE0D7D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E22EBC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BE0D7D" w:rsidRPr="00E22659" w:rsidRDefault="000B0013" w:rsidP="00BE0D7D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3</w:t>
      </w:r>
      <w:r w:rsidR="00BE0D7D" w:rsidRPr="00E22659">
        <w:rPr>
          <w:b/>
          <w:spacing w:val="-12"/>
          <w:lang w:eastAsia="ru-RU"/>
        </w:rPr>
        <w:t xml:space="preserve">. </w:t>
      </w:r>
      <w:r w:rsidR="007F61DE" w:rsidRPr="00E22659">
        <w:rPr>
          <w:b/>
          <w:spacing w:val="-12"/>
          <w:lang w:eastAsia="ru-RU"/>
        </w:rPr>
        <w:t>Вычисление</w:t>
      </w:r>
      <w:r w:rsidR="00BE0D7D" w:rsidRPr="00E22659">
        <w:rPr>
          <w:b/>
          <w:spacing w:val="-12"/>
          <w:lang w:eastAsia="ru-RU"/>
        </w:rPr>
        <w:t xml:space="preserve"> </w:t>
      </w:r>
      <w:r w:rsidR="007F61DE" w:rsidRPr="00E22659">
        <w:rPr>
          <w:b/>
          <w:spacing w:val="-12"/>
          <w:lang w:eastAsia="ru-RU"/>
        </w:rPr>
        <w:t>п</w:t>
      </w:r>
      <w:r w:rsidR="00C75477" w:rsidRPr="00E22659">
        <w:rPr>
          <w:b/>
          <w:spacing w:val="-12"/>
          <w:lang w:eastAsia="ru-RU"/>
        </w:rPr>
        <w:t>редел</w:t>
      </w:r>
      <w:r w:rsidR="007F61DE" w:rsidRPr="00E22659">
        <w:rPr>
          <w:b/>
          <w:spacing w:val="-12"/>
          <w:lang w:eastAsia="ru-RU"/>
        </w:rPr>
        <w:t>ов</w:t>
      </w:r>
      <w:r w:rsidR="00C75477" w:rsidRPr="00E22659">
        <w:rPr>
          <w:b/>
          <w:spacing w:val="-12"/>
          <w:lang w:eastAsia="ru-RU"/>
        </w:rPr>
        <w:t xml:space="preserve"> функции. </w:t>
      </w:r>
      <w:r w:rsidR="00BE0D7D" w:rsidRPr="00E22659">
        <w:rPr>
          <w:b/>
          <w:spacing w:val="-12"/>
          <w:lang w:eastAsia="ru-RU"/>
        </w:rPr>
        <w:t>(2 часа).</w:t>
      </w:r>
    </w:p>
    <w:p w:rsidR="00BE0D7D" w:rsidRPr="00E22659" w:rsidRDefault="00BE0D7D" w:rsidP="00BE0D7D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ru-RU"/>
        </w:rPr>
        <w:t>Вычисление пределов</w:t>
      </w:r>
      <w:r w:rsidR="00876706" w:rsidRPr="00E22659">
        <w:rPr>
          <w:lang w:eastAsia="ru-RU"/>
        </w:rPr>
        <w:t xml:space="preserve"> функций с помощью определения.</w:t>
      </w:r>
      <w:r w:rsidRPr="00E22659">
        <w:rPr>
          <w:lang w:eastAsia="ru-RU"/>
        </w:rPr>
        <w:t xml:space="preserve"> </w:t>
      </w:r>
      <w:r w:rsidR="000B0013" w:rsidRPr="00E22659">
        <w:rPr>
          <w:lang w:eastAsia="ru-RU"/>
        </w:rPr>
        <w:t>Раскрытие неопределенностей</w:t>
      </w:r>
      <w:r w:rsidRPr="00E22659">
        <w:rPr>
          <w:lang w:eastAsia="ru-RU"/>
        </w:rPr>
        <w:t xml:space="preserve">   </w:t>
      </w:r>
      <w:r w:rsidR="000B0013" w:rsidRPr="00E22659">
        <w:rPr>
          <w:lang w:eastAsia="ru-RU"/>
        </w:rPr>
        <w:t>т</w:t>
      </w:r>
      <w:r w:rsidR="000B0013" w:rsidRPr="00E22659">
        <w:rPr>
          <w:lang w:eastAsia="ru-RU"/>
        </w:rPr>
        <w:t>и</w:t>
      </w:r>
      <w:r w:rsidR="000B0013" w:rsidRPr="00E22659">
        <w:rPr>
          <w:lang w:eastAsia="ru-RU"/>
        </w:rPr>
        <w:t>па</w:t>
      </w:r>
      <w:r w:rsidR="000B0013" w:rsidRPr="00E22659">
        <w:rPr>
          <w:position w:val="-32"/>
          <w:lang w:eastAsia="ru-RU"/>
        </w:rPr>
        <w:object w:dxaOrig="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39pt" o:ole="">
            <v:imagedata r:id="rId9" o:title=""/>
          </v:shape>
          <o:OLEObject Type="Embed" ProgID="Equation.DSMT4" ShapeID="_x0000_i1025" DrawAspect="Content" ObjectID="_1559727466" r:id="rId10"/>
        </w:object>
      </w:r>
      <w:r w:rsidR="000B0013" w:rsidRPr="00E22659">
        <w:rPr>
          <w:lang w:eastAsia="ru-RU"/>
        </w:rPr>
        <w:t xml:space="preserve"> .</w:t>
      </w:r>
      <w:r w:rsidRPr="00E22659">
        <w:rPr>
          <w:lang w:eastAsia="ru-RU"/>
        </w:rPr>
        <w:t xml:space="preserve">                                                                                           </w:t>
      </w:r>
      <w:r w:rsidR="006A15F8">
        <w:rPr>
          <w:lang w:eastAsia="ru-RU"/>
        </w:rPr>
        <w:t xml:space="preserve">              </w:t>
      </w:r>
      <w:r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10,16,19].</w:t>
      </w:r>
    </w:p>
    <w:p w:rsidR="00822D3F" w:rsidRDefault="00822D3F" w:rsidP="000B0013">
      <w:pPr>
        <w:tabs>
          <w:tab w:val="left" w:pos="708"/>
        </w:tabs>
        <w:rPr>
          <w:b/>
          <w:spacing w:val="-12"/>
          <w:lang w:eastAsia="ru-RU"/>
        </w:rPr>
      </w:pPr>
    </w:p>
    <w:p w:rsidR="000B0013" w:rsidRPr="00E22659" w:rsidRDefault="000B0013" w:rsidP="000B0013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4. Вычисление пределов функции. (2 часа).</w:t>
      </w:r>
    </w:p>
    <w:p w:rsidR="003A709E" w:rsidRPr="00E22659" w:rsidRDefault="000B0013" w:rsidP="003A709E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Вычисление пределов функций с помощью определения. Раскрытие неопределенностей   типа</w:t>
      </w:r>
      <w:r w:rsidRPr="00E22659">
        <w:rPr>
          <w:position w:val="-32"/>
          <w:lang w:eastAsia="ru-RU"/>
        </w:rPr>
        <w:object w:dxaOrig="499" w:dyaOrig="780">
          <v:shape id="_x0000_i1026" type="#_x0000_t75" style="width:24.6pt;height:39pt" o:ole="">
            <v:imagedata r:id="rId11" o:title=""/>
          </v:shape>
          <o:OLEObject Type="Embed" ProgID="Equation.DSMT4" ShapeID="_x0000_i1026" DrawAspect="Content" ObjectID="_1559727467" r:id="rId12"/>
        </w:object>
      </w:r>
      <w:r w:rsidRPr="00E22659">
        <w:rPr>
          <w:lang w:eastAsia="ru-RU"/>
        </w:rPr>
        <w:t xml:space="preserve"> и </w:t>
      </w:r>
      <w:r w:rsidRPr="00E22659">
        <w:rPr>
          <w:position w:val="-18"/>
          <w:lang w:eastAsia="ru-RU"/>
        </w:rPr>
        <w:object w:dxaOrig="560" w:dyaOrig="499">
          <v:shape id="_x0000_i1027" type="#_x0000_t75" style="width:27.6pt;height:24.6pt" o:ole="">
            <v:imagedata r:id="rId13" o:title=""/>
          </v:shape>
          <o:OLEObject Type="Embed" ProgID="Equation.DSMT4" ShapeID="_x0000_i1027" DrawAspect="Content" ObjectID="_1559727468" r:id="rId14"/>
        </w:object>
      </w:r>
      <w:r w:rsidRPr="00E22659">
        <w:rPr>
          <w:lang w:eastAsia="ru-RU"/>
        </w:rPr>
        <w:t xml:space="preserve"> .</w:t>
      </w:r>
      <w:r w:rsidR="003A709E" w:rsidRPr="00E22659">
        <w:rPr>
          <w:lang w:eastAsia="ru-RU"/>
        </w:rPr>
        <w:t xml:space="preserve">  </w:t>
      </w:r>
      <w:r w:rsidRPr="00E22659">
        <w:rPr>
          <w:lang w:eastAsia="ru-RU"/>
        </w:rPr>
        <w:t xml:space="preserve">Вычисление односторонних пределов.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0B0013" w:rsidRPr="00E22659" w:rsidRDefault="000B0013" w:rsidP="00822D3F">
      <w:pPr>
        <w:tabs>
          <w:tab w:val="left" w:pos="708"/>
        </w:tabs>
        <w:jc w:val="right"/>
        <w:rPr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Pr="00E22659">
        <w:rPr>
          <w:spacing w:val="-12"/>
          <w:lang w:eastAsia="ru-RU"/>
        </w:rPr>
        <w:t>[1,10,16,19].</w:t>
      </w:r>
    </w:p>
    <w:p w:rsidR="00BE0D7D" w:rsidRPr="00E22659" w:rsidRDefault="00BE0D7D" w:rsidP="00BE0D7D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="00BD43E1" w:rsidRPr="00E22659">
        <w:rPr>
          <w:b/>
          <w:spacing w:val="-12"/>
          <w:lang w:eastAsia="ru-RU"/>
        </w:rPr>
        <w:t>Предел функции. Определения</w:t>
      </w:r>
      <w:r w:rsidRPr="00E22659">
        <w:rPr>
          <w:b/>
          <w:spacing w:val="-12"/>
          <w:lang w:eastAsia="ru-RU"/>
        </w:rPr>
        <w:t xml:space="preserve"> 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BE0D7D" w:rsidRPr="00E22659" w:rsidRDefault="00BE0D7D" w:rsidP="00BE0D7D">
      <w:pPr>
        <w:pStyle w:val="a7"/>
        <w:spacing w:after="0"/>
        <w:ind w:firstLine="709"/>
        <w:jc w:val="both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</w:p>
    <w:p w:rsidR="00BE0D7D" w:rsidRPr="00E22659" w:rsidRDefault="00BE0D7D" w:rsidP="00886D88">
      <w:pPr>
        <w:tabs>
          <w:tab w:val="left" w:pos="708"/>
        </w:tabs>
        <w:ind w:left="993" w:hanging="993"/>
        <w:rPr>
          <w:lang w:eastAsia="ru-RU"/>
        </w:rPr>
      </w:pPr>
      <w:r w:rsidRPr="00E22659">
        <w:rPr>
          <w:lang w:eastAsia="en-US"/>
        </w:rPr>
        <w:t xml:space="preserve">Темы для самостоятельного изучения: Самостоятельное </w:t>
      </w:r>
      <w:r w:rsidR="00876706" w:rsidRPr="00E22659">
        <w:rPr>
          <w:lang w:eastAsia="en-US"/>
        </w:rPr>
        <w:t>вычисление пределов.</w:t>
      </w:r>
    </w:p>
    <w:p w:rsidR="00BE0D7D" w:rsidRDefault="00BE0D7D" w:rsidP="00BE0D7D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 w:rsidR="00822D3F">
        <w:rPr>
          <w:lang w:eastAsia="en-US"/>
        </w:rPr>
        <w:t xml:space="preserve">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9,10,16,19].</w:t>
      </w:r>
    </w:p>
    <w:p w:rsidR="00822D3F" w:rsidRPr="00E22659" w:rsidRDefault="00822D3F" w:rsidP="00BE0D7D">
      <w:pPr>
        <w:tabs>
          <w:tab w:val="left" w:pos="708"/>
        </w:tabs>
        <w:rPr>
          <w:spacing w:val="-12"/>
          <w:lang w:eastAsia="ru-RU"/>
        </w:rPr>
      </w:pPr>
    </w:p>
    <w:p w:rsidR="007F61DE" w:rsidRPr="00E22659" w:rsidRDefault="000B0013" w:rsidP="00822D3F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>Тема 3.3</w:t>
      </w:r>
      <w:r w:rsidR="007F61DE" w:rsidRPr="00E22659">
        <w:rPr>
          <w:b/>
          <w:bCs/>
          <w:caps/>
          <w:lang w:eastAsia="ru-RU"/>
        </w:rPr>
        <w:t xml:space="preserve"> Бесконечно малые функции. Эквивалентные бесконечно малые функции</w:t>
      </w:r>
    </w:p>
    <w:p w:rsidR="00554530" w:rsidRPr="00E22659" w:rsidRDefault="000B0013" w:rsidP="00554530">
      <w:pPr>
        <w:jc w:val="both"/>
        <w:rPr>
          <w:b/>
        </w:rPr>
      </w:pPr>
      <w:r w:rsidRPr="00E22659">
        <w:rPr>
          <w:b/>
          <w:lang w:eastAsia="ru-RU"/>
        </w:rPr>
        <w:t>Лекция 11</w:t>
      </w:r>
      <w:r w:rsidR="00554530" w:rsidRPr="00E22659">
        <w:rPr>
          <w:b/>
          <w:lang w:eastAsia="ru-RU"/>
        </w:rPr>
        <w:t xml:space="preserve">. </w:t>
      </w:r>
      <w:r w:rsidR="00554530" w:rsidRPr="00E22659">
        <w:t xml:space="preserve"> </w:t>
      </w:r>
      <w:r w:rsidR="00876706" w:rsidRPr="00E22659">
        <w:rPr>
          <w:b/>
        </w:rPr>
        <w:t>Бесконечно малые функции. Эквивалентные бесконечно малые функции</w:t>
      </w:r>
      <w:r w:rsidR="00554530" w:rsidRPr="00E22659">
        <w:rPr>
          <w:b/>
        </w:rPr>
        <w:t xml:space="preserve">  </w:t>
      </w:r>
      <w:r w:rsidR="00554530" w:rsidRPr="00E22659">
        <w:rPr>
          <w:b/>
          <w:lang w:eastAsia="ru-RU"/>
        </w:rPr>
        <w:t>(2 часа).</w:t>
      </w:r>
    </w:p>
    <w:p w:rsidR="00554530" w:rsidRPr="00E22659" w:rsidRDefault="00876706" w:rsidP="00554530">
      <w:pPr>
        <w:ind w:right="-1"/>
      </w:pPr>
      <w:r w:rsidRPr="00E22659">
        <w:t>Бесконечно малые функции. Основные теоремы о пределах. Признаки существования пред</w:t>
      </w:r>
      <w:r w:rsidRPr="00E22659">
        <w:t>е</w:t>
      </w:r>
      <w:r w:rsidRPr="00E22659">
        <w:t>лов. Замечательные пределы. Эквивалентные б.м.ф.</w:t>
      </w:r>
      <w:r w:rsidR="00554530" w:rsidRPr="00E22659">
        <w:rPr>
          <w:spacing w:val="-6"/>
          <w:lang w:eastAsia="ru-RU"/>
        </w:rPr>
        <w:t xml:space="preserve"> </w:t>
      </w:r>
    </w:p>
    <w:p w:rsidR="00554530" w:rsidRPr="00E22659" w:rsidRDefault="00554530" w:rsidP="00554530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E22EBC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554530" w:rsidRPr="00E22659" w:rsidRDefault="000B0013" w:rsidP="00554530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5</w:t>
      </w:r>
      <w:r w:rsidR="00554530" w:rsidRPr="00E22659">
        <w:rPr>
          <w:b/>
          <w:spacing w:val="-12"/>
          <w:lang w:eastAsia="ru-RU"/>
        </w:rPr>
        <w:t xml:space="preserve">.  </w:t>
      </w:r>
      <w:r w:rsidR="00876706" w:rsidRPr="00E22659">
        <w:rPr>
          <w:b/>
          <w:spacing w:val="-12"/>
          <w:lang w:eastAsia="ru-RU"/>
        </w:rPr>
        <w:t>Бесконечно малые функции. Эквивалентные бесконечно малые функции</w:t>
      </w:r>
      <w:r w:rsidR="00554530" w:rsidRPr="00E22659">
        <w:rPr>
          <w:b/>
          <w:spacing w:val="-12"/>
          <w:lang w:eastAsia="ru-RU"/>
        </w:rPr>
        <w:t xml:space="preserve"> (2 часа).</w:t>
      </w:r>
    </w:p>
    <w:p w:rsidR="00C929E7" w:rsidRPr="00E22659" w:rsidRDefault="00554530" w:rsidP="00554530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Вычисление пределов </w:t>
      </w:r>
      <w:r w:rsidR="00C929E7" w:rsidRPr="00E22659">
        <w:rPr>
          <w:lang w:eastAsia="ru-RU"/>
        </w:rPr>
        <w:t>с помощью основных теорем и замечательных пределов.</w:t>
      </w:r>
    </w:p>
    <w:p w:rsidR="00554530" w:rsidRPr="00E22659" w:rsidRDefault="00C929E7" w:rsidP="00554530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  </w:t>
      </w:r>
      <w:r w:rsidR="00E22EBC" w:rsidRPr="00E22659">
        <w:rPr>
          <w:lang w:eastAsia="ru-RU"/>
        </w:rPr>
        <w:t xml:space="preserve">                 </w:t>
      </w:r>
      <w:r w:rsidRPr="00E22659">
        <w:rPr>
          <w:lang w:eastAsia="ru-RU"/>
        </w:rPr>
        <w:t xml:space="preserve"> </w:t>
      </w:r>
      <w:r w:rsidR="00554530" w:rsidRPr="00E22659">
        <w:rPr>
          <w:spacing w:val="-6"/>
          <w:lang w:eastAsia="ru-RU"/>
        </w:rPr>
        <w:t xml:space="preserve">Литература: </w:t>
      </w:r>
      <w:r w:rsidR="00375100">
        <w:rPr>
          <w:spacing w:val="-12"/>
          <w:lang w:eastAsia="ru-RU"/>
        </w:rPr>
        <w:t>[</w:t>
      </w:r>
      <w:r w:rsidR="00E22EBC" w:rsidRPr="00E22659">
        <w:rPr>
          <w:spacing w:val="-12"/>
          <w:lang w:eastAsia="ru-RU"/>
        </w:rPr>
        <w:t>10,16,19].</w:t>
      </w:r>
    </w:p>
    <w:p w:rsidR="00554530" w:rsidRPr="00E22659" w:rsidRDefault="00554530" w:rsidP="00554530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>Самостоятельная работа студента</w:t>
      </w:r>
      <w:r w:rsidRPr="00E22659">
        <w:rPr>
          <w:b/>
          <w:spacing w:val="-12"/>
          <w:lang w:eastAsia="ru-RU"/>
        </w:rPr>
        <w:t xml:space="preserve"> 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</w:p>
    <w:p w:rsidR="003A709E" w:rsidRPr="00E22659" w:rsidRDefault="00554530" w:rsidP="003A709E">
      <w:pPr>
        <w:tabs>
          <w:tab w:val="left" w:pos="708"/>
        </w:tabs>
        <w:ind w:left="993" w:hanging="993"/>
        <w:rPr>
          <w:lang w:eastAsia="ru-RU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  <w:r w:rsidR="003A709E" w:rsidRPr="00E22659">
        <w:rPr>
          <w:lang w:eastAsia="en-US"/>
        </w:rPr>
        <w:t xml:space="preserve"> Самостоятельное вычисление пределов.</w:t>
      </w:r>
    </w:p>
    <w:p w:rsidR="00554530" w:rsidRPr="00E22659" w:rsidRDefault="00554530" w:rsidP="00886D88">
      <w:pPr>
        <w:tabs>
          <w:tab w:val="left" w:pos="708"/>
        </w:tabs>
        <w:ind w:left="993" w:hanging="993"/>
        <w:rPr>
          <w:lang w:eastAsia="ru-RU"/>
        </w:rPr>
      </w:pPr>
      <w:r w:rsidRPr="00E22659">
        <w:rPr>
          <w:lang w:eastAsia="en-US"/>
        </w:rPr>
        <w:t>Темы для самостоятельного изучения: Самосто</w:t>
      </w:r>
      <w:r w:rsidR="00C929E7" w:rsidRPr="00E22659">
        <w:rPr>
          <w:lang w:eastAsia="en-US"/>
        </w:rPr>
        <w:t>ятельное изучение доказательств</w:t>
      </w:r>
      <w:r w:rsidRPr="00E22659">
        <w:rPr>
          <w:lang w:eastAsia="en-US"/>
        </w:rPr>
        <w:t xml:space="preserve"> </w:t>
      </w:r>
      <w:r w:rsidR="00C929E7" w:rsidRPr="00E22659">
        <w:rPr>
          <w:lang w:eastAsia="en-US"/>
        </w:rPr>
        <w:t>теорем.</w:t>
      </w:r>
    </w:p>
    <w:p w:rsidR="00554530" w:rsidRPr="00E22659" w:rsidRDefault="00554530" w:rsidP="00554530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</w:t>
      </w:r>
      <w:r w:rsidR="00E22EBC" w:rsidRPr="00E22659">
        <w:rPr>
          <w:lang w:eastAsia="en-US"/>
        </w:rPr>
        <w:t xml:space="preserve">                               </w:t>
      </w:r>
      <w:r w:rsidRPr="00E22659">
        <w:rPr>
          <w:lang w:eastAsia="en-US"/>
        </w:rPr>
        <w:t xml:space="preserve"> </w:t>
      </w:r>
      <w:r w:rsidRPr="00E22659">
        <w:rPr>
          <w:spacing w:val="-6"/>
          <w:lang w:eastAsia="ru-RU"/>
        </w:rPr>
        <w:t>Литература:</w:t>
      </w:r>
      <w:r w:rsidR="00E22EBC" w:rsidRPr="00E22659">
        <w:rPr>
          <w:spacing w:val="-12"/>
          <w:lang w:eastAsia="ru-RU"/>
        </w:rPr>
        <w:t xml:space="preserve"> [1,9,10,16,19].</w:t>
      </w:r>
      <w:r w:rsidRPr="00E22659">
        <w:rPr>
          <w:spacing w:val="-6"/>
          <w:lang w:eastAsia="ru-RU"/>
        </w:rPr>
        <w:t xml:space="preserve"> </w:t>
      </w:r>
    </w:p>
    <w:p w:rsidR="00056AF1" w:rsidRPr="00E22659" w:rsidRDefault="00056AF1" w:rsidP="000B0013">
      <w:pPr>
        <w:rPr>
          <w:b/>
          <w:bCs/>
          <w:caps/>
          <w:lang w:eastAsia="ru-RU"/>
        </w:rPr>
      </w:pPr>
      <w:r w:rsidRPr="00E22659">
        <w:rPr>
          <w:b/>
          <w:bCs/>
          <w:caps/>
          <w:lang w:eastAsia="ru-RU"/>
        </w:rPr>
        <w:t>Тема 3.</w:t>
      </w:r>
      <w:r w:rsidR="000B0013" w:rsidRPr="00E22659">
        <w:rPr>
          <w:b/>
          <w:bCs/>
          <w:caps/>
          <w:lang w:eastAsia="ru-RU"/>
        </w:rPr>
        <w:t>4</w:t>
      </w:r>
      <w:r w:rsidRPr="00E22659">
        <w:rPr>
          <w:b/>
          <w:bCs/>
          <w:caps/>
          <w:lang w:eastAsia="ru-RU"/>
        </w:rPr>
        <w:t xml:space="preserve"> </w:t>
      </w:r>
      <w:r w:rsidR="000B0013" w:rsidRPr="00E22659">
        <w:rPr>
          <w:b/>
          <w:bCs/>
          <w:caps/>
          <w:lang w:eastAsia="ru-RU"/>
        </w:rPr>
        <w:t xml:space="preserve"> Непрерывность и точки разрыва</w:t>
      </w:r>
    </w:p>
    <w:p w:rsidR="00C929E7" w:rsidRPr="00E22659" w:rsidRDefault="000B0013" w:rsidP="00C929E7">
      <w:pPr>
        <w:jc w:val="both"/>
        <w:rPr>
          <w:b/>
        </w:rPr>
      </w:pPr>
      <w:r w:rsidRPr="00E22659">
        <w:rPr>
          <w:b/>
          <w:lang w:eastAsia="ru-RU"/>
        </w:rPr>
        <w:t>Лекция 12</w:t>
      </w:r>
      <w:r w:rsidR="00C929E7" w:rsidRPr="00E22659">
        <w:rPr>
          <w:b/>
          <w:lang w:eastAsia="ru-RU"/>
        </w:rPr>
        <w:t xml:space="preserve">. </w:t>
      </w:r>
      <w:r w:rsidR="00C929E7" w:rsidRPr="00E22659">
        <w:t xml:space="preserve"> </w:t>
      </w:r>
      <w:r w:rsidR="00C47744" w:rsidRPr="00E22659">
        <w:rPr>
          <w:b/>
        </w:rPr>
        <w:t>Непрерывность и точки разрыва</w:t>
      </w:r>
      <w:r w:rsidR="00C929E7" w:rsidRPr="00E22659">
        <w:rPr>
          <w:b/>
        </w:rPr>
        <w:t xml:space="preserve">  </w:t>
      </w:r>
      <w:r w:rsidRPr="00E22659">
        <w:rPr>
          <w:b/>
        </w:rPr>
        <w:t xml:space="preserve">функции </w:t>
      </w:r>
      <w:r w:rsidR="00C929E7" w:rsidRPr="00E22659">
        <w:rPr>
          <w:b/>
          <w:lang w:eastAsia="ru-RU"/>
        </w:rPr>
        <w:t>(2 часа).</w:t>
      </w:r>
    </w:p>
    <w:p w:rsidR="00C47744" w:rsidRPr="006E12A3" w:rsidRDefault="00C47744" w:rsidP="00C47744">
      <w:pPr>
        <w:ind w:right="-1"/>
      </w:pPr>
      <w:r w:rsidRPr="006E12A3">
        <w:t>Непрерывность функции в точке. Непрерывность функции в интервале и на отрезке. Точки разрыва функции и их классификация. Свойства функций, непрерывных на отрезке.</w:t>
      </w:r>
    </w:p>
    <w:p w:rsidR="00C929E7" w:rsidRPr="006E12A3" w:rsidRDefault="00C929E7" w:rsidP="00C929E7">
      <w:pPr>
        <w:tabs>
          <w:tab w:val="left" w:pos="708"/>
        </w:tabs>
        <w:jc w:val="both"/>
        <w:rPr>
          <w:spacing w:val="-6"/>
          <w:sz w:val="28"/>
          <w:szCs w:val="28"/>
          <w:lang w:eastAsia="ru-RU"/>
        </w:rPr>
      </w:pPr>
      <w:r w:rsidRPr="006E12A3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      </w:t>
      </w:r>
      <w:r w:rsidRPr="006E12A3">
        <w:rPr>
          <w:spacing w:val="-6"/>
          <w:lang w:eastAsia="ru-RU"/>
        </w:rPr>
        <w:t xml:space="preserve">Литература: </w:t>
      </w:r>
      <w:r w:rsidR="00E22EBC" w:rsidRPr="006E12A3">
        <w:rPr>
          <w:spacing w:val="-12"/>
          <w:lang w:eastAsia="ru-RU"/>
        </w:rPr>
        <w:t>[1,9</w:t>
      </w:r>
      <w:r w:rsidRPr="006E12A3">
        <w:rPr>
          <w:spacing w:val="-12"/>
          <w:lang w:eastAsia="ru-RU"/>
        </w:rPr>
        <w:t>].</w:t>
      </w:r>
    </w:p>
    <w:p w:rsidR="00C929E7" w:rsidRPr="00E22659" w:rsidRDefault="000B0013" w:rsidP="00C929E7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6</w:t>
      </w:r>
      <w:r w:rsidR="00E22659">
        <w:rPr>
          <w:b/>
          <w:spacing w:val="-12"/>
          <w:lang w:eastAsia="ru-RU"/>
        </w:rPr>
        <w:t>.</w:t>
      </w:r>
      <w:r w:rsidR="00C929E7" w:rsidRPr="00E22659">
        <w:rPr>
          <w:b/>
          <w:spacing w:val="-12"/>
          <w:lang w:eastAsia="ru-RU"/>
        </w:rPr>
        <w:t xml:space="preserve">  </w:t>
      </w:r>
      <w:r w:rsidR="00C47744" w:rsidRPr="00E22659">
        <w:rPr>
          <w:b/>
          <w:spacing w:val="-12"/>
          <w:lang w:eastAsia="ru-RU"/>
        </w:rPr>
        <w:t>Непрерывность и точки разрыва</w:t>
      </w:r>
      <w:r w:rsidR="00C929E7" w:rsidRPr="00E22659">
        <w:rPr>
          <w:b/>
          <w:spacing w:val="-12"/>
          <w:lang w:eastAsia="ru-RU"/>
        </w:rPr>
        <w:t xml:space="preserve"> (2 часа).</w:t>
      </w:r>
    </w:p>
    <w:p w:rsidR="00375100" w:rsidRDefault="00C47744" w:rsidP="00375100">
      <w:pPr>
        <w:tabs>
          <w:tab w:val="left" w:pos="708"/>
        </w:tabs>
      </w:pPr>
      <w:r w:rsidRPr="00E22659">
        <w:t>Непрерывные функции.</w:t>
      </w:r>
      <w:r w:rsidR="00C929E7" w:rsidRPr="00E22659">
        <w:rPr>
          <w:lang w:eastAsia="ru-RU"/>
        </w:rPr>
        <w:t xml:space="preserve">  </w:t>
      </w:r>
      <w:r w:rsidRPr="00E22659">
        <w:t>Точки разрыва функции и их классификация.</w:t>
      </w:r>
    </w:p>
    <w:p w:rsidR="00375100" w:rsidRDefault="00375100" w:rsidP="00375100">
      <w:pPr>
        <w:tabs>
          <w:tab w:val="left" w:pos="708"/>
        </w:tabs>
        <w:jc w:val="right"/>
        <w:rPr>
          <w:spacing w:val="-12"/>
          <w:lang w:eastAsia="ru-RU"/>
        </w:rPr>
      </w:pPr>
      <w:r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E22659">
        <w:rPr>
          <w:spacing w:val="-12"/>
          <w:lang w:eastAsia="ru-RU"/>
        </w:rPr>
        <w:t>10,16,19].</w:t>
      </w:r>
    </w:p>
    <w:p w:rsidR="00375100" w:rsidRPr="00E22659" w:rsidRDefault="00375100" w:rsidP="00375100">
      <w:pPr>
        <w:tabs>
          <w:tab w:val="left" w:pos="708"/>
        </w:tabs>
        <w:rPr>
          <w:lang w:eastAsia="ru-RU"/>
        </w:rPr>
      </w:pPr>
    </w:p>
    <w:p w:rsidR="00C929E7" w:rsidRPr="00E22659" w:rsidRDefault="00C929E7" w:rsidP="003A709E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 </w:t>
      </w:r>
      <w:r w:rsidR="00342576" w:rsidRPr="00E22659">
        <w:rPr>
          <w:b/>
          <w:lang w:eastAsia="ru-RU"/>
        </w:rPr>
        <w:t>(2</w:t>
      </w:r>
      <w:r w:rsidRPr="00E22659">
        <w:rPr>
          <w:b/>
          <w:lang w:eastAsia="ru-RU"/>
        </w:rPr>
        <w:t xml:space="preserve"> часа).</w:t>
      </w:r>
      <w:r w:rsidR="00375100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</w:p>
    <w:p w:rsidR="00E22EBC" w:rsidRPr="00E22659" w:rsidRDefault="00C929E7" w:rsidP="00E22EBC">
      <w:pPr>
        <w:spacing w:line="235" w:lineRule="auto"/>
        <w:rPr>
          <w:lang w:eastAsia="en-US"/>
        </w:rPr>
      </w:pPr>
      <w:r w:rsidRPr="00E22659">
        <w:rPr>
          <w:lang w:eastAsia="en-US"/>
        </w:rPr>
        <w:t>Самостоятельно</w:t>
      </w:r>
      <w:r w:rsidR="003A709E" w:rsidRPr="00E22659">
        <w:rPr>
          <w:lang w:eastAsia="en-US"/>
        </w:rPr>
        <w:t>е изучение</w:t>
      </w:r>
      <w:r w:rsidR="00375100">
        <w:rPr>
          <w:lang w:eastAsia="en-US"/>
        </w:rPr>
        <w:t>:</w:t>
      </w:r>
      <w:r w:rsidR="003A709E" w:rsidRPr="00E22659">
        <w:rPr>
          <w:lang w:eastAsia="en-US"/>
        </w:rPr>
        <w:t xml:space="preserve"> доказательств теорем и определение типов точек разрыва фун</w:t>
      </w:r>
      <w:r w:rsidR="003A709E" w:rsidRPr="00E22659">
        <w:rPr>
          <w:lang w:eastAsia="en-US"/>
        </w:rPr>
        <w:t>к</w:t>
      </w:r>
      <w:r w:rsidR="003A709E" w:rsidRPr="00E22659">
        <w:rPr>
          <w:lang w:eastAsia="en-US"/>
        </w:rPr>
        <w:t>ции.</w:t>
      </w:r>
    </w:p>
    <w:p w:rsidR="00C929E7" w:rsidRPr="00375100" w:rsidRDefault="00E22EBC" w:rsidP="00E22EBC">
      <w:pPr>
        <w:tabs>
          <w:tab w:val="left" w:pos="708"/>
        </w:tabs>
        <w:ind w:left="993" w:hanging="993"/>
        <w:rPr>
          <w:lang w:eastAsia="ru-RU"/>
        </w:rPr>
      </w:pPr>
      <w:r w:rsidRPr="006E12A3">
        <w:rPr>
          <w:lang w:eastAsia="en-US"/>
        </w:rPr>
        <w:t xml:space="preserve">                                                                                                                       </w:t>
      </w:r>
      <w:r w:rsidRPr="00375100">
        <w:rPr>
          <w:spacing w:val="-6"/>
          <w:lang w:eastAsia="ru-RU"/>
        </w:rPr>
        <w:t xml:space="preserve">Литература: </w:t>
      </w:r>
      <w:r w:rsidRPr="00375100">
        <w:rPr>
          <w:spacing w:val="-12"/>
          <w:lang w:eastAsia="ru-RU"/>
        </w:rPr>
        <w:t>[1,9,10,16,19].</w:t>
      </w:r>
      <w:r w:rsidRPr="00375100">
        <w:rPr>
          <w:spacing w:val="-6"/>
          <w:lang w:eastAsia="ru-RU"/>
        </w:rPr>
        <w:t xml:space="preserve"> </w:t>
      </w:r>
    </w:p>
    <w:p w:rsidR="000B0013" w:rsidRDefault="000B0013" w:rsidP="00822D3F">
      <w:pPr>
        <w:ind w:right="-1"/>
        <w:rPr>
          <w:b/>
          <w:caps/>
          <w:sz w:val="28"/>
          <w:szCs w:val="28"/>
          <w:lang w:eastAsia="ru-RU"/>
        </w:rPr>
      </w:pPr>
    </w:p>
    <w:p w:rsidR="003A709E" w:rsidRDefault="00822D3F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>Раздел</w:t>
      </w:r>
      <w:r w:rsidR="003B3C66" w:rsidRPr="00822D3F">
        <w:rPr>
          <w:b/>
          <w:caps/>
          <w:sz w:val="28"/>
          <w:szCs w:val="28"/>
          <w:u w:val="single"/>
          <w:lang w:eastAsia="ru-RU"/>
        </w:rPr>
        <w:t xml:space="preserve"> 4.   Производная</w:t>
      </w:r>
      <w:r w:rsidR="003B3C66" w:rsidRPr="003B3C66">
        <w:rPr>
          <w:b/>
          <w:caps/>
          <w:sz w:val="28"/>
          <w:szCs w:val="28"/>
          <w:u w:val="single"/>
          <w:lang w:eastAsia="ru-RU"/>
        </w:rPr>
        <w:t xml:space="preserve"> и ее приложения</w:t>
      </w:r>
    </w:p>
    <w:p w:rsidR="00C47744" w:rsidRDefault="003B3C66" w:rsidP="00C47744">
      <w:pPr>
        <w:ind w:right="-1"/>
        <w:jc w:val="center"/>
      </w:pPr>
      <w:r w:rsidRPr="003B3C66">
        <w:rPr>
          <w:b/>
          <w:caps/>
          <w:sz w:val="28"/>
          <w:szCs w:val="28"/>
          <w:u w:val="single"/>
          <w:lang w:eastAsia="ru-RU"/>
        </w:rPr>
        <w:t xml:space="preserve"> </w:t>
      </w:r>
    </w:p>
    <w:p w:rsidR="00056AF1" w:rsidRDefault="00056AF1" w:rsidP="00822D3F">
      <w:pPr>
        <w:rPr>
          <w:b/>
          <w:bCs/>
          <w:caps/>
          <w:lang w:eastAsia="ru-RU"/>
        </w:rPr>
      </w:pPr>
      <w:r w:rsidRPr="009B5334">
        <w:rPr>
          <w:b/>
          <w:bCs/>
          <w:caps/>
          <w:lang w:eastAsia="ru-RU"/>
        </w:rPr>
        <w:t>Тема 4.1 Производная</w:t>
      </w:r>
      <w:r w:rsidR="003A709E">
        <w:rPr>
          <w:b/>
          <w:bCs/>
          <w:caps/>
          <w:lang w:eastAsia="ru-RU"/>
        </w:rPr>
        <w:t xml:space="preserve"> и дифференциал</w:t>
      </w:r>
    </w:p>
    <w:p w:rsidR="003A709E" w:rsidRPr="009B5334" w:rsidRDefault="003A709E" w:rsidP="00056AF1">
      <w:pPr>
        <w:jc w:val="center"/>
        <w:rPr>
          <w:b/>
          <w:bCs/>
          <w:caps/>
          <w:lang w:eastAsia="ru-RU"/>
        </w:rPr>
      </w:pPr>
    </w:p>
    <w:p w:rsidR="00C47744" w:rsidRPr="00E22659" w:rsidRDefault="003A709E" w:rsidP="00C47744">
      <w:pPr>
        <w:jc w:val="both"/>
        <w:rPr>
          <w:b/>
        </w:rPr>
      </w:pPr>
      <w:r w:rsidRPr="00E22659">
        <w:rPr>
          <w:b/>
          <w:lang w:eastAsia="ru-RU"/>
        </w:rPr>
        <w:t>Лекция 13</w:t>
      </w:r>
      <w:r w:rsidR="00C47744" w:rsidRPr="00E22659">
        <w:rPr>
          <w:b/>
          <w:lang w:eastAsia="ru-RU"/>
        </w:rPr>
        <w:t xml:space="preserve">. </w:t>
      </w:r>
      <w:r w:rsidR="00C47744" w:rsidRPr="00E22659">
        <w:t xml:space="preserve"> </w:t>
      </w:r>
      <w:r w:rsidR="003B3C66" w:rsidRPr="00E22659">
        <w:rPr>
          <w:b/>
        </w:rPr>
        <w:t>Производная, геометрический и физический смысл, правила вычислений и таблица производных</w:t>
      </w:r>
      <w:r w:rsidR="00C47744" w:rsidRPr="00E22659">
        <w:rPr>
          <w:b/>
        </w:rPr>
        <w:t xml:space="preserve">  </w:t>
      </w:r>
      <w:r w:rsidR="00C47744" w:rsidRPr="00E22659">
        <w:rPr>
          <w:b/>
          <w:lang w:eastAsia="ru-RU"/>
        </w:rPr>
        <w:t>(2 часа).</w:t>
      </w:r>
    </w:p>
    <w:p w:rsidR="003B3C66" w:rsidRPr="00E22659" w:rsidRDefault="003B3C66" w:rsidP="003B3C66">
      <w:pPr>
        <w:ind w:right="-1"/>
      </w:pPr>
      <w:r w:rsidRPr="00E22659">
        <w:t>Задачи, приводящие к понятию производной. Определение производной, ее механический и геометрический смысл. Связь между непрерывностью и дифференцируемостью функции. Производная суммы, произведения и частного функции.</w:t>
      </w:r>
    </w:p>
    <w:p w:rsidR="00C47744" w:rsidRPr="00E22659" w:rsidRDefault="00C47744" w:rsidP="00C47744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 Литература: </w:t>
      </w:r>
      <w:r w:rsidR="00E22EBC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C47744" w:rsidRPr="00E22659" w:rsidRDefault="003A709E" w:rsidP="00C47744">
      <w:pPr>
        <w:tabs>
          <w:tab w:val="left" w:pos="708"/>
        </w:tabs>
        <w:rPr>
          <w:b/>
          <w:spacing w:val="-12"/>
          <w:lang w:eastAsia="ru-RU"/>
        </w:rPr>
      </w:pPr>
      <w:r w:rsidRPr="00E22659">
        <w:rPr>
          <w:b/>
          <w:spacing w:val="-12"/>
          <w:lang w:eastAsia="ru-RU"/>
        </w:rPr>
        <w:t>Практическое занятие 17</w:t>
      </w:r>
      <w:r w:rsidR="00C47744" w:rsidRPr="00E22659">
        <w:rPr>
          <w:b/>
          <w:spacing w:val="-12"/>
          <w:lang w:eastAsia="ru-RU"/>
        </w:rPr>
        <w:t xml:space="preserve">.  </w:t>
      </w:r>
      <w:r w:rsidR="003B3C66" w:rsidRPr="00E22659">
        <w:rPr>
          <w:b/>
          <w:spacing w:val="-12"/>
          <w:lang w:eastAsia="ru-RU"/>
        </w:rPr>
        <w:t>Производная, геометрический и физический смысл, правила вычи</w:t>
      </w:r>
      <w:r w:rsidR="003B3C66" w:rsidRPr="00E22659">
        <w:rPr>
          <w:b/>
          <w:spacing w:val="-12"/>
          <w:lang w:eastAsia="ru-RU"/>
        </w:rPr>
        <w:t>с</w:t>
      </w:r>
      <w:r w:rsidR="003B3C66" w:rsidRPr="00E22659">
        <w:rPr>
          <w:b/>
          <w:spacing w:val="-12"/>
          <w:lang w:eastAsia="ru-RU"/>
        </w:rPr>
        <w:t xml:space="preserve">лений и таблица производных </w:t>
      </w:r>
      <w:r w:rsidR="00C47744" w:rsidRPr="00E22659">
        <w:rPr>
          <w:b/>
          <w:spacing w:val="-12"/>
          <w:lang w:eastAsia="ru-RU"/>
        </w:rPr>
        <w:t>(2 часа).</w:t>
      </w:r>
    </w:p>
    <w:p w:rsidR="00C47744" w:rsidRPr="00E22659" w:rsidRDefault="003B3C66" w:rsidP="00C47744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>Вычисление производных.</w:t>
      </w:r>
      <w:r w:rsidR="00C47744" w:rsidRPr="00E22659">
        <w:rPr>
          <w:lang w:eastAsia="ru-RU"/>
        </w:rPr>
        <w:t xml:space="preserve">                                                                                                                            </w:t>
      </w:r>
      <w:r w:rsidR="00C47744"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10,16,19].</w:t>
      </w:r>
    </w:p>
    <w:p w:rsidR="00822D3F" w:rsidRDefault="00822D3F" w:rsidP="00C47744">
      <w:pPr>
        <w:spacing w:line="235" w:lineRule="auto"/>
        <w:jc w:val="both"/>
        <w:rPr>
          <w:b/>
          <w:lang w:eastAsia="ru-RU"/>
        </w:rPr>
      </w:pPr>
    </w:p>
    <w:p w:rsidR="00C47744" w:rsidRPr="00E22659" w:rsidRDefault="006A15F8" w:rsidP="00C47744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C47744" w:rsidRPr="00E22659">
        <w:rPr>
          <w:b/>
          <w:lang w:eastAsia="ru-RU"/>
        </w:rPr>
        <w:t xml:space="preserve"> </w:t>
      </w:r>
      <w:r w:rsidR="00E4226A" w:rsidRPr="00E22659">
        <w:rPr>
          <w:b/>
          <w:lang w:eastAsia="ru-RU"/>
        </w:rPr>
        <w:t>(2</w:t>
      </w:r>
      <w:r w:rsidR="00C47744" w:rsidRPr="00E22659">
        <w:rPr>
          <w:b/>
          <w:lang w:eastAsia="ru-RU"/>
        </w:rPr>
        <w:t xml:space="preserve"> часа).</w:t>
      </w:r>
    </w:p>
    <w:p w:rsidR="00C47744" w:rsidRPr="00E22659" w:rsidRDefault="00C47744" w:rsidP="00C47744">
      <w:pPr>
        <w:pStyle w:val="a7"/>
        <w:spacing w:after="0"/>
        <w:ind w:firstLine="709"/>
        <w:jc w:val="both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</w:p>
    <w:p w:rsidR="00C47744" w:rsidRPr="00E22659" w:rsidRDefault="00C47744" w:rsidP="00C47744">
      <w:pPr>
        <w:tabs>
          <w:tab w:val="left" w:pos="708"/>
        </w:tabs>
        <w:ind w:left="993" w:hanging="993"/>
        <w:rPr>
          <w:lang w:eastAsia="en-US"/>
        </w:rPr>
      </w:pPr>
      <w:r w:rsidRPr="00E22659">
        <w:rPr>
          <w:lang w:eastAsia="en-US"/>
        </w:rPr>
        <w:t>Темы для самостоятельного изучения: Самостоятельное изучение доказательств теорем.</w:t>
      </w:r>
    </w:p>
    <w:p w:rsidR="00C47744" w:rsidRPr="00E22659" w:rsidRDefault="00E22EBC" w:rsidP="00886D88">
      <w:pPr>
        <w:tabs>
          <w:tab w:val="left" w:pos="708"/>
        </w:tabs>
        <w:rPr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Pr="00E22659">
        <w:rPr>
          <w:spacing w:val="-12"/>
          <w:lang w:eastAsia="ru-RU"/>
        </w:rPr>
        <w:t>[1,9,10,16,19].</w:t>
      </w:r>
    </w:p>
    <w:p w:rsidR="00056AF1" w:rsidRPr="00E22659" w:rsidRDefault="00C47744" w:rsidP="00056AF1">
      <w:pPr>
        <w:jc w:val="center"/>
        <w:rPr>
          <w:b/>
          <w:bCs/>
          <w:caps/>
          <w:lang w:eastAsia="ru-RU"/>
        </w:rPr>
      </w:pPr>
      <w:r w:rsidRPr="00E22659">
        <w:rPr>
          <w:lang w:eastAsia="en-US"/>
        </w:rPr>
        <w:t xml:space="preserve"> </w:t>
      </w:r>
    </w:p>
    <w:p w:rsidR="002E7251" w:rsidRPr="00E22659" w:rsidRDefault="002E7251" w:rsidP="002E7251">
      <w:pPr>
        <w:jc w:val="both"/>
        <w:rPr>
          <w:b/>
        </w:rPr>
      </w:pPr>
      <w:r w:rsidRPr="00E22659">
        <w:rPr>
          <w:b/>
          <w:lang w:eastAsia="ru-RU"/>
        </w:rPr>
        <w:t>Л</w:t>
      </w:r>
      <w:r w:rsidR="003A709E" w:rsidRPr="00E22659">
        <w:rPr>
          <w:b/>
          <w:lang w:eastAsia="ru-RU"/>
        </w:rPr>
        <w:t>екция 14</w:t>
      </w:r>
      <w:r w:rsidRPr="00E22659">
        <w:rPr>
          <w:b/>
          <w:lang w:eastAsia="ru-RU"/>
        </w:rPr>
        <w:t xml:space="preserve">. </w:t>
      </w:r>
      <w:r w:rsidRPr="00E22659">
        <w:t xml:space="preserve"> </w:t>
      </w:r>
      <w:r w:rsidRPr="00E22659">
        <w:rPr>
          <w:b/>
        </w:rPr>
        <w:t>Дифференцирование сложных, неявных, параметрических функций. Лог</w:t>
      </w:r>
      <w:r w:rsidRPr="00E22659">
        <w:rPr>
          <w:b/>
        </w:rPr>
        <w:t>а</w:t>
      </w:r>
      <w:r w:rsidRPr="00E22659">
        <w:rPr>
          <w:b/>
        </w:rPr>
        <w:t>рифмическое дифференцирование</w:t>
      </w:r>
      <w:r w:rsidR="00E4226A" w:rsidRPr="00E22659">
        <w:rPr>
          <w:b/>
        </w:rPr>
        <w:t>.</w:t>
      </w:r>
      <w:r w:rsidRPr="00E22659">
        <w:rPr>
          <w:b/>
        </w:rPr>
        <w:t xml:space="preserve"> </w:t>
      </w:r>
      <w:r w:rsidR="00E4226A" w:rsidRPr="00E22659">
        <w:rPr>
          <w:b/>
        </w:rPr>
        <w:t xml:space="preserve">Дифференциал функции </w:t>
      </w:r>
      <w:r w:rsidRPr="00E22659">
        <w:rPr>
          <w:b/>
          <w:lang w:eastAsia="ru-RU"/>
        </w:rPr>
        <w:t>(2 часа).</w:t>
      </w:r>
    </w:p>
    <w:p w:rsidR="002E7251" w:rsidRPr="00E22659" w:rsidRDefault="002E7251" w:rsidP="002E7251">
      <w:pPr>
        <w:ind w:right="-1"/>
      </w:pPr>
      <w:r w:rsidRPr="00E22659">
        <w:rPr>
          <w:spacing w:val="-6"/>
          <w:lang w:eastAsia="ru-RU"/>
        </w:rPr>
        <w:t xml:space="preserve"> </w:t>
      </w:r>
      <w:r w:rsidRPr="00E22659">
        <w:t>Производная сложной и обратной функций. Производные основных элементарных функций. Таблица производных.</w:t>
      </w:r>
      <w:r w:rsidR="00F627B5" w:rsidRPr="00E22659">
        <w:t xml:space="preserve"> Дифференцирование неявных и параметрически заданных функций. Логарифмическое дифференцировани</w:t>
      </w:r>
      <w:r w:rsidR="00886D88" w:rsidRPr="00E22659">
        <w:t>е. Производные высших порядков</w:t>
      </w:r>
      <w:r w:rsidR="00E4226A" w:rsidRPr="00E22659">
        <w:t>. Дифференциал функции. Геометрический смысл. Применение к приближенным вычислениям. Диффере</w:t>
      </w:r>
      <w:r w:rsidR="00E4226A" w:rsidRPr="00E22659">
        <w:t>н</w:t>
      </w:r>
      <w:r w:rsidR="00E4226A" w:rsidRPr="00E22659">
        <w:t>циалы высших порядков.</w:t>
      </w:r>
    </w:p>
    <w:p w:rsidR="002E7251" w:rsidRPr="00E22659" w:rsidRDefault="002E7251" w:rsidP="002E7251">
      <w:pPr>
        <w:tabs>
          <w:tab w:val="left" w:pos="708"/>
        </w:tabs>
        <w:jc w:val="both"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E22EBC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DE227E" w:rsidRDefault="003A709E" w:rsidP="002E7251">
      <w:pPr>
        <w:tabs>
          <w:tab w:val="left" w:pos="708"/>
        </w:tabs>
        <w:rPr>
          <w:b/>
        </w:rPr>
      </w:pPr>
      <w:r w:rsidRPr="00E22659">
        <w:rPr>
          <w:b/>
          <w:spacing w:val="-12"/>
          <w:lang w:eastAsia="ru-RU"/>
        </w:rPr>
        <w:t>Практическое занятие 18</w:t>
      </w:r>
      <w:r w:rsidR="002E7251" w:rsidRPr="00E22659">
        <w:rPr>
          <w:b/>
          <w:spacing w:val="-12"/>
          <w:lang w:eastAsia="ru-RU"/>
        </w:rPr>
        <w:t>.  Дифференцирование сложных, неявных, параметрических функций. Логарифмическое дифференцирование (2 часа).</w:t>
      </w:r>
      <w:r w:rsidR="00375100" w:rsidRPr="00375100">
        <w:rPr>
          <w:lang w:eastAsia="ru-RU"/>
        </w:rPr>
        <w:t xml:space="preserve"> </w:t>
      </w:r>
      <w:r w:rsidR="00DE227E" w:rsidRPr="00E22659">
        <w:rPr>
          <w:b/>
        </w:rPr>
        <w:t xml:space="preserve">Дифференциал функции </w:t>
      </w:r>
    </w:p>
    <w:p w:rsidR="002E7251" w:rsidRPr="00E22659" w:rsidRDefault="00375100" w:rsidP="002E7251">
      <w:pPr>
        <w:tabs>
          <w:tab w:val="left" w:pos="708"/>
        </w:tabs>
        <w:rPr>
          <w:b/>
          <w:spacing w:val="-12"/>
          <w:lang w:eastAsia="ru-RU"/>
        </w:rPr>
      </w:pPr>
      <w:r w:rsidRPr="003A709E">
        <w:rPr>
          <w:lang w:eastAsia="ru-RU"/>
        </w:rPr>
        <w:t xml:space="preserve">Вычисление дифференциалов. Приближенные вычисления с помощью дифференциалов.  </w:t>
      </w:r>
    </w:p>
    <w:p w:rsidR="002E7251" w:rsidRPr="00E22659" w:rsidRDefault="002E7251" w:rsidP="002E7251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Вычисление производных.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10,16,19].</w:t>
      </w:r>
    </w:p>
    <w:p w:rsidR="00822D3F" w:rsidRDefault="00822D3F" w:rsidP="002E7251">
      <w:pPr>
        <w:spacing w:line="235" w:lineRule="auto"/>
        <w:jc w:val="both"/>
        <w:rPr>
          <w:b/>
          <w:lang w:eastAsia="ru-RU"/>
        </w:rPr>
      </w:pPr>
    </w:p>
    <w:p w:rsidR="002E7251" w:rsidRPr="00E22659" w:rsidRDefault="002E7251" w:rsidP="002E7251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 xml:space="preserve">Самостоятельная работа студента. </w:t>
      </w:r>
      <w:r w:rsidR="00DE227E">
        <w:rPr>
          <w:b/>
          <w:lang w:eastAsia="ru-RU"/>
        </w:rPr>
        <w:t>(4</w:t>
      </w:r>
      <w:r w:rsidRPr="00E22659">
        <w:rPr>
          <w:b/>
          <w:lang w:eastAsia="ru-RU"/>
        </w:rPr>
        <w:t xml:space="preserve"> часа).</w:t>
      </w:r>
    </w:p>
    <w:p w:rsidR="002E7251" w:rsidRPr="00E22659" w:rsidRDefault="002E7251" w:rsidP="002E7251">
      <w:pPr>
        <w:pStyle w:val="a7"/>
        <w:spacing w:after="0"/>
        <w:ind w:firstLine="709"/>
        <w:jc w:val="both"/>
        <w:rPr>
          <w:lang w:eastAsia="en-US"/>
        </w:rPr>
      </w:pPr>
      <w:r w:rsidRPr="00E22659">
        <w:rPr>
          <w:b/>
          <w:lang w:eastAsia="ru-RU"/>
        </w:rPr>
        <w:t xml:space="preserve"> </w:t>
      </w:r>
      <w:r w:rsidRPr="00E22659">
        <w:rPr>
          <w:lang w:eastAsia="en-US"/>
        </w:rPr>
        <w:t>Подготовка лекционного материала.</w:t>
      </w:r>
      <w:r w:rsidR="00E4226A" w:rsidRPr="00E22659">
        <w:rPr>
          <w:b/>
          <w:spacing w:val="-12"/>
          <w:lang w:eastAsia="ru-RU"/>
        </w:rPr>
        <w:t xml:space="preserve"> </w:t>
      </w:r>
      <w:r w:rsidR="00E4226A" w:rsidRPr="00E22659">
        <w:rPr>
          <w:spacing w:val="-12"/>
          <w:lang w:eastAsia="ru-RU"/>
        </w:rPr>
        <w:t>Дифференцирование сложных, неявных, параметрич</w:t>
      </w:r>
      <w:r w:rsidR="00E4226A" w:rsidRPr="00E22659">
        <w:rPr>
          <w:spacing w:val="-12"/>
          <w:lang w:eastAsia="ru-RU"/>
        </w:rPr>
        <w:t>е</w:t>
      </w:r>
      <w:r w:rsidR="00E4226A" w:rsidRPr="00E22659">
        <w:rPr>
          <w:spacing w:val="-12"/>
          <w:lang w:eastAsia="ru-RU"/>
        </w:rPr>
        <w:t>ских функций. Логарифмическое дифференцирование.</w:t>
      </w:r>
      <w:r w:rsidR="00DE227E" w:rsidRPr="00DE227E">
        <w:rPr>
          <w:lang w:eastAsia="en-US"/>
        </w:rPr>
        <w:t xml:space="preserve"> </w:t>
      </w:r>
      <w:r w:rsidR="00DE227E">
        <w:rPr>
          <w:lang w:eastAsia="en-US"/>
        </w:rPr>
        <w:t>Подготовка к контрольной работе № 2.</w:t>
      </w:r>
    </w:p>
    <w:p w:rsidR="002E7251" w:rsidRPr="00E22659" w:rsidRDefault="002E7251" w:rsidP="002E7251">
      <w:pPr>
        <w:tabs>
          <w:tab w:val="left" w:pos="708"/>
        </w:tabs>
        <w:rPr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 w:rsidR="00E22EBC" w:rsidRPr="00E22659">
        <w:rPr>
          <w:lang w:eastAsia="en-US"/>
        </w:rPr>
        <w:t xml:space="preserve">                     </w:t>
      </w:r>
      <w:r w:rsidRPr="00E22659">
        <w:rPr>
          <w:spacing w:val="-6"/>
          <w:lang w:eastAsia="ru-RU"/>
        </w:rPr>
        <w:t xml:space="preserve">Литература: </w:t>
      </w:r>
      <w:r w:rsidR="00E22EBC" w:rsidRPr="00E22659">
        <w:rPr>
          <w:spacing w:val="-12"/>
          <w:lang w:eastAsia="ru-RU"/>
        </w:rPr>
        <w:t>[1,9,10,16,19].</w:t>
      </w:r>
    </w:p>
    <w:p w:rsidR="002E7251" w:rsidRPr="00E22659" w:rsidRDefault="002E7251" w:rsidP="00886D88">
      <w:pPr>
        <w:rPr>
          <w:b/>
          <w:bCs/>
          <w:caps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          </w:t>
      </w:r>
    </w:p>
    <w:p w:rsidR="002E7251" w:rsidRPr="0037256E" w:rsidRDefault="002E7251" w:rsidP="00E4226A">
      <w:pPr>
        <w:tabs>
          <w:tab w:val="left" w:pos="708"/>
        </w:tabs>
        <w:rPr>
          <w:b/>
          <w:spacing w:val="-12"/>
          <w:lang w:eastAsia="ru-RU"/>
        </w:rPr>
      </w:pPr>
      <w:r w:rsidRPr="003A709E">
        <w:rPr>
          <w:spacing w:val="-6"/>
          <w:sz w:val="28"/>
          <w:szCs w:val="28"/>
          <w:lang w:eastAsia="ru-RU"/>
        </w:rPr>
        <w:t xml:space="preserve"> </w:t>
      </w:r>
      <w:r w:rsidR="00E4226A" w:rsidRPr="0037256E">
        <w:rPr>
          <w:b/>
          <w:spacing w:val="-12"/>
          <w:lang w:eastAsia="ru-RU"/>
        </w:rPr>
        <w:t xml:space="preserve">Практическое </w:t>
      </w:r>
      <w:r w:rsidR="00C63480" w:rsidRPr="0037256E">
        <w:rPr>
          <w:b/>
          <w:spacing w:val="-12"/>
          <w:lang w:eastAsia="ru-RU"/>
        </w:rPr>
        <w:t>занятие 1</w:t>
      </w:r>
      <w:r w:rsidR="00E4226A" w:rsidRPr="0037256E">
        <w:rPr>
          <w:b/>
          <w:spacing w:val="-12"/>
          <w:lang w:eastAsia="ru-RU"/>
        </w:rPr>
        <w:t>9</w:t>
      </w:r>
      <w:r w:rsidRPr="0037256E">
        <w:rPr>
          <w:b/>
          <w:spacing w:val="-12"/>
          <w:lang w:eastAsia="ru-RU"/>
        </w:rPr>
        <w:t xml:space="preserve">.  </w:t>
      </w:r>
      <w:r w:rsidR="00DE227E">
        <w:rPr>
          <w:b/>
          <w:spacing w:val="-12"/>
          <w:lang w:eastAsia="ru-RU"/>
        </w:rPr>
        <w:t xml:space="preserve">Контрольная работа №2 по темам «Теория пределов», «Производная» </w:t>
      </w:r>
      <w:r w:rsidRPr="0037256E">
        <w:rPr>
          <w:b/>
          <w:spacing w:val="-12"/>
          <w:lang w:eastAsia="ru-RU"/>
        </w:rPr>
        <w:t>(2 часа).</w:t>
      </w:r>
    </w:p>
    <w:p w:rsidR="00C63480" w:rsidRPr="003A709E" w:rsidRDefault="00C63480" w:rsidP="002E7251">
      <w:pPr>
        <w:tabs>
          <w:tab w:val="left" w:pos="708"/>
        </w:tabs>
        <w:rPr>
          <w:lang w:eastAsia="ru-RU"/>
        </w:rPr>
      </w:pPr>
    </w:p>
    <w:p w:rsidR="002E7251" w:rsidRPr="003A709E" w:rsidRDefault="002E7251" w:rsidP="002E7251">
      <w:pPr>
        <w:tabs>
          <w:tab w:val="left" w:pos="708"/>
        </w:tabs>
        <w:rPr>
          <w:lang w:eastAsia="ru-RU"/>
        </w:rPr>
      </w:pPr>
      <w:r w:rsidRPr="003A709E">
        <w:rPr>
          <w:lang w:eastAsia="ru-RU"/>
        </w:rPr>
        <w:t xml:space="preserve">                                                                                         </w:t>
      </w:r>
      <w:r w:rsidR="00D154C6" w:rsidRPr="003A709E">
        <w:rPr>
          <w:lang w:eastAsia="ru-RU"/>
        </w:rPr>
        <w:t xml:space="preserve">                            </w:t>
      </w:r>
      <w:r w:rsidRPr="003A709E">
        <w:rPr>
          <w:spacing w:val="-6"/>
          <w:lang w:eastAsia="ru-RU"/>
        </w:rPr>
        <w:t xml:space="preserve">Литература: </w:t>
      </w:r>
      <w:r w:rsidR="00D154C6" w:rsidRPr="003A709E">
        <w:rPr>
          <w:spacing w:val="-12"/>
          <w:sz w:val="22"/>
          <w:lang w:eastAsia="ru-RU"/>
        </w:rPr>
        <w:t>[1,10,16,19].</w:t>
      </w:r>
    </w:p>
    <w:p w:rsidR="002E7251" w:rsidRDefault="00E4226A" w:rsidP="00886D88">
      <w:pPr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t xml:space="preserve">Тема 4.2 </w:t>
      </w:r>
      <w:r w:rsidR="00056AF1" w:rsidRPr="003A709E">
        <w:rPr>
          <w:b/>
          <w:bCs/>
          <w:caps/>
          <w:lang w:eastAsia="ru-RU"/>
        </w:rPr>
        <w:t xml:space="preserve"> Теоремы </w:t>
      </w:r>
      <w:r>
        <w:rPr>
          <w:b/>
          <w:bCs/>
          <w:caps/>
          <w:lang w:eastAsia="ru-RU"/>
        </w:rPr>
        <w:t>о среднем</w:t>
      </w:r>
    </w:p>
    <w:p w:rsidR="00822D3F" w:rsidRPr="003A709E" w:rsidRDefault="00822D3F" w:rsidP="00886D88">
      <w:pPr>
        <w:rPr>
          <w:b/>
          <w:bCs/>
          <w:caps/>
          <w:lang w:eastAsia="ru-RU"/>
        </w:rPr>
      </w:pPr>
    </w:p>
    <w:p w:rsidR="002E7251" w:rsidRPr="00427808" w:rsidRDefault="00E4226A" w:rsidP="002E7251">
      <w:pPr>
        <w:jc w:val="both"/>
        <w:rPr>
          <w:b/>
        </w:rPr>
      </w:pPr>
      <w:r w:rsidRPr="00427808">
        <w:rPr>
          <w:b/>
          <w:lang w:eastAsia="ru-RU"/>
        </w:rPr>
        <w:t>Лекция 15</w:t>
      </w:r>
      <w:r w:rsidR="002E7251" w:rsidRPr="00427808">
        <w:rPr>
          <w:b/>
          <w:lang w:eastAsia="ru-RU"/>
        </w:rPr>
        <w:t xml:space="preserve">. </w:t>
      </w:r>
      <w:r w:rsidR="002E7251" w:rsidRPr="00427808">
        <w:t xml:space="preserve"> </w:t>
      </w:r>
      <w:r w:rsidR="00C63480" w:rsidRPr="00427808">
        <w:rPr>
          <w:b/>
        </w:rPr>
        <w:t xml:space="preserve">Теоремы Ролля, Лагранжа и Коши </w:t>
      </w:r>
      <w:r w:rsidR="002E7251" w:rsidRPr="00427808">
        <w:rPr>
          <w:b/>
          <w:lang w:eastAsia="ru-RU"/>
        </w:rPr>
        <w:t>(2 часа).</w:t>
      </w:r>
    </w:p>
    <w:p w:rsidR="002E7251" w:rsidRPr="00427808" w:rsidRDefault="002E7251" w:rsidP="002E7251">
      <w:pPr>
        <w:ind w:right="-1"/>
      </w:pPr>
      <w:r w:rsidRPr="00427808">
        <w:rPr>
          <w:spacing w:val="-6"/>
          <w:lang w:eastAsia="ru-RU"/>
        </w:rPr>
        <w:t xml:space="preserve"> </w:t>
      </w:r>
      <w:r w:rsidR="00C63480" w:rsidRPr="00427808">
        <w:t>Теоремы о дифференцируемых функциях [Ролля, Лагранжа, Коши].</w:t>
      </w:r>
      <w:r w:rsidR="00822D3F">
        <w:t xml:space="preserve"> </w:t>
      </w:r>
      <w:r w:rsidR="00886D88" w:rsidRPr="00427808">
        <w:t>Правило Лопиталя.</w:t>
      </w:r>
    </w:p>
    <w:p w:rsidR="002E7251" w:rsidRPr="00427808" w:rsidRDefault="002E7251" w:rsidP="002E7251">
      <w:pPr>
        <w:tabs>
          <w:tab w:val="left" w:pos="708"/>
        </w:tabs>
        <w:jc w:val="both"/>
        <w:rPr>
          <w:spacing w:val="-6"/>
          <w:lang w:eastAsia="ru-RU"/>
        </w:rPr>
      </w:pPr>
      <w:r w:rsidRPr="00427808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D154C6" w:rsidRPr="00427808">
        <w:rPr>
          <w:spacing w:val="-12"/>
          <w:lang w:eastAsia="ru-RU"/>
        </w:rPr>
        <w:t>[1,9</w:t>
      </w:r>
      <w:r w:rsidRPr="00427808">
        <w:rPr>
          <w:spacing w:val="-12"/>
          <w:lang w:eastAsia="ru-RU"/>
        </w:rPr>
        <w:t>].</w:t>
      </w:r>
    </w:p>
    <w:p w:rsidR="002E7251" w:rsidRPr="00427808" w:rsidRDefault="00F627B5" w:rsidP="002E7251">
      <w:pPr>
        <w:tabs>
          <w:tab w:val="left" w:pos="708"/>
        </w:tabs>
        <w:rPr>
          <w:b/>
          <w:spacing w:val="-12"/>
          <w:lang w:eastAsia="ru-RU"/>
        </w:rPr>
      </w:pPr>
      <w:r w:rsidRPr="00427808">
        <w:rPr>
          <w:b/>
          <w:spacing w:val="-12"/>
          <w:lang w:eastAsia="ru-RU"/>
        </w:rPr>
        <w:t xml:space="preserve">Практическое занятие </w:t>
      </w:r>
      <w:r w:rsidR="00E4226A" w:rsidRPr="00427808">
        <w:rPr>
          <w:b/>
          <w:spacing w:val="-12"/>
          <w:lang w:eastAsia="ru-RU"/>
        </w:rPr>
        <w:t>20</w:t>
      </w:r>
      <w:r w:rsidR="002E7251" w:rsidRPr="00427808">
        <w:rPr>
          <w:b/>
          <w:spacing w:val="-12"/>
          <w:lang w:eastAsia="ru-RU"/>
        </w:rPr>
        <w:t xml:space="preserve">.  </w:t>
      </w:r>
      <w:r w:rsidR="00DD2441" w:rsidRPr="00427808">
        <w:rPr>
          <w:b/>
          <w:spacing w:val="-12"/>
          <w:lang w:eastAsia="ru-RU"/>
        </w:rPr>
        <w:t xml:space="preserve">Теоремы Ролля, Лагранжа и Коши </w:t>
      </w:r>
      <w:r w:rsidR="002E7251" w:rsidRPr="00427808">
        <w:rPr>
          <w:b/>
          <w:spacing w:val="-12"/>
          <w:lang w:eastAsia="ru-RU"/>
        </w:rPr>
        <w:t>(2 часа).</w:t>
      </w:r>
    </w:p>
    <w:p w:rsidR="00DD2441" w:rsidRPr="00427808" w:rsidRDefault="002E7251" w:rsidP="002E7251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>Вычисление</w:t>
      </w:r>
      <w:r w:rsidR="00DD2441" w:rsidRPr="00427808">
        <w:rPr>
          <w:lang w:eastAsia="ru-RU"/>
        </w:rPr>
        <w:t xml:space="preserve"> пределов с помощью правила Лопиталя.</w:t>
      </w:r>
      <w:r w:rsidR="00E4226A" w:rsidRPr="00427808">
        <w:rPr>
          <w:lang w:eastAsia="ru-RU"/>
        </w:rPr>
        <w:t xml:space="preserve"> Решение задач на теоремы о среднем.</w:t>
      </w:r>
    </w:p>
    <w:p w:rsidR="002E7251" w:rsidRPr="00427808" w:rsidRDefault="002E7251" w:rsidP="002E7251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</w:t>
      </w:r>
      <w:r w:rsidR="00D154C6" w:rsidRPr="00427808">
        <w:rPr>
          <w:lang w:eastAsia="ru-RU"/>
        </w:rPr>
        <w:t xml:space="preserve">                    </w:t>
      </w:r>
      <w:r w:rsidR="00E4226A" w:rsidRPr="00427808">
        <w:rPr>
          <w:lang w:eastAsia="ru-RU"/>
        </w:rPr>
        <w:t xml:space="preserve">         </w:t>
      </w:r>
      <w:r w:rsidRPr="00427808">
        <w:rPr>
          <w:spacing w:val="-6"/>
          <w:lang w:eastAsia="ru-RU"/>
        </w:rPr>
        <w:t xml:space="preserve">Литература: </w:t>
      </w:r>
      <w:r w:rsidR="00D154C6" w:rsidRPr="00427808">
        <w:rPr>
          <w:spacing w:val="-12"/>
          <w:lang w:eastAsia="ru-RU"/>
        </w:rPr>
        <w:t>[1,10,16,19].</w:t>
      </w:r>
    </w:p>
    <w:p w:rsidR="002E7251" w:rsidRPr="00427808" w:rsidRDefault="00822D3F" w:rsidP="002E725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2E7251" w:rsidRPr="00427808">
        <w:rPr>
          <w:b/>
          <w:lang w:eastAsia="ru-RU"/>
        </w:rPr>
        <w:t xml:space="preserve"> </w:t>
      </w:r>
      <w:r w:rsidR="00E4226A" w:rsidRPr="00427808">
        <w:rPr>
          <w:b/>
          <w:lang w:eastAsia="ru-RU"/>
        </w:rPr>
        <w:t>(4</w:t>
      </w:r>
      <w:r w:rsidR="002E7251" w:rsidRPr="00427808">
        <w:rPr>
          <w:b/>
          <w:lang w:eastAsia="ru-RU"/>
        </w:rPr>
        <w:t xml:space="preserve"> часа).</w:t>
      </w:r>
    </w:p>
    <w:p w:rsidR="002E7251" w:rsidRPr="00427808" w:rsidRDefault="002E7251" w:rsidP="00375100">
      <w:pPr>
        <w:pStyle w:val="a7"/>
        <w:spacing w:after="0"/>
        <w:jc w:val="both"/>
        <w:rPr>
          <w:lang w:eastAsia="en-US"/>
        </w:rPr>
      </w:pPr>
      <w:r w:rsidRPr="00427808">
        <w:rPr>
          <w:lang w:eastAsia="en-US"/>
        </w:rPr>
        <w:t>Подготовка лекционного материала.</w:t>
      </w:r>
      <w:r w:rsidR="00375100">
        <w:rPr>
          <w:lang w:eastAsia="en-US"/>
        </w:rPr>
        <w:t xml:space="preserve"> Выполнение КДЗ №2.</w:t>
      </w:r>
    </w:p>
    <w:p w:rsidR="00D154C6" w:rsidRPr="00427808" w:rsidRDefault="002E7251" w:rsidP="00D154C6">
      <w:pPr>
        <w:tabs>
          <w:tab w:val="left" w:pos="708"/>
        </w:tabs>
        <w:rPr>
          <w:lang w:eastAsia="ru-RU"/>
        </w:rPr>
      </w:pPr>
      <w:r w:rsidRPr="00427808">
        <w:rPr>
          <w:lang w:eastAsia="en-US"/>
        </w:rPr>
        <w:t xml:space="preserve">                                                                                                </w:t>
      </w:r>
      <w:r w:rsidR="00D154C6" w:rsidRPr="00427808">
        <w:rPr>
          <w:lang w:eastAsia="en-US"/>
        </w:rPr>
        <w:t xml:space="preserve">                   </w:t>
      </w:r>
      <w:r w:rsidRPr="00427808">
        <w:rPr>
          <w:spacing w:val="-6"/>
          <w:lang w:eastAsia="ru-RU"/>
        </w:rPr>
        <w:t xml:space="preserve">Литература: </w:t>
      </w:r>
      <w:r w:rsidR="00D154C6" w:rsidRPr="00427808">
        <w:rPr>
          <w:spacing w:val="-12"/>
          <w:lang w:eastAsia="ru-RU"/>
        </w:rPr>
        <w:t>[1,9,10,16,19].</w:t>
      </w:r>
    </w:p>
    <w:p w:rsidR="002E7251" w:rsidRPr="00427808" w:rsidRDefault="002E7251" w:rsidP="002E7251">
      <w:pPr>
        <w:tabs>
          <w:tab w:val="left" w:pos="708"/>
        </w:tabs>
        <w:rPr>
          <w:lang w:eastAsia="ru-RU"/>
        </w:rPr>
      </w:pPr>
    </w:p>
    <w:p w:rsidR="002E7251" w:rsidRDefault="00E4226A" w:rsidP="00886D88">
      <w:pPr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t xml:space="preserve">Тема 4.3 </w:t>
      </w:r>
      <w:r w:rsidR="00056AF1" w:rsidRPr="006F1260">
        <w:rPr>
          <w:b/>
          <w:bCs/>
          <w:caps/>
          <w:lang w:eastAsia="ru-RU"/>
        </w:rPr>
        <w:t xml:space="preserve"> Исследовани</w:t>
      </w:r>
      <w:r w:rsidR="00886D88">
        <w:rPr>
          <w:b/>
          <w:bCs/>
          <w:caps/>
          <w:lang w:eastAsia="ru-RU"/>
        </w:rPr>
        <w:t>е функций с помощью производных</w:t>
      </w:r>
      <w:r w:rsidR="00993B8F">
        <w:rPr>
          <w:b/>
          <w:bCs/>
          <w:caps/>
          <w:lang w:eastAsia="ru-RU"/>
        </w:rPr>
        <w:t xml:space="preserve"> и п</w:t>
      </w:r>
      <w:r w:rsidR="00993B8F">
        <w:rPr>
          <w:b/>
          <w:bCs/>
          <w:caps/>
          <w:lang w:eastAsia="ru-RU"/>
        </w:rPr>
        <w:t>о</w:t>
      </w:r>
      <w:r w:rsidR="00993B8F">
        <w:rPr>
          <w:b/>
          <w:bCs/>
          <w:caps/>
          <w:lang w:eastAsia="ru-RU"/>
        </w:rPr>
        <w:t>строение графиков</w:t>
      </w:r>
    </w:p>
    <w:p w:rsidR="00E4226A" w:rsidRPr="00886D88" w:rsidRDefault="00E4226A" w:rsidP="00886D88">
      <w:pPr>
        <w:rPr>
          <w:b/>
          <w:bCs/>
          <w:caps/>
          <w:lang w:eastAsia="ru-RU"/>
        </w:rPr>
      </w:pPr>
    </w:p>
    <w:p w:rsidR="00DD2441" w:rsidRPr="00427808" w:rsidRDefault="00AA2192" w:rsidP="00DD2441">
      <w:pPr>
        <w:jc w:val="both"/>
        <w:rPr>
          <w:b/>
        </w:rPr>
      </w:pPr>
      <w:r w:rsidRPr="00427808">
        <w:rPr>
          <w:b/>
          <w:lang w:eastAsia="ru-RU"/>
        </w:rPr>
        <w:t>Лекция 16</w:t>
      </w:r>
      <w:r w:rsidR="00DD2441" w:rsidRPr="00427808">
        <w:rPr>
          <w:b/>
          <w:lang w:eastAsia="ru-RU"/>
        </w:rPr>
        <w:t xml:space="preserve">. </w:t>
      </w:r>
      <w:r w:rsidR="00DD2441" w:rsidRPr="00427808">
        <w:t xml:space="preserve"> </w:t>
      </w:r>
      <w:r w:rsidR="00DD2441" w:rsidRPr="00427808">
        <w:rPr>
          <w:b/>
        </w:rPr>
        <w:t>Исследование функций с помощью</w:t>
      </w:r>
      <w:r w:rsidRPr="00427808">
        <w:rPr>
          <w:b/>
        </w:rPr>
        <w:t xml:space="preserve"> первой и второй</w:t>
      </w:r>
      <w:r w:rsidR="00DD2441" w:rsidRPr="00427808">
        <w:rPr>
          <w:b/>
        </w:rPr>
        <w:t xml:space="preserve"> производных </w:t>
      </w:r>
      <w:r w:rsidR="00DD2441" w:rsidRPr="00427808">
        <w:rPr>
          <w:b/>
          <w:lang w:eastAsia="ru-RU"/>
        </w:rPr>
        <w:t>(2 часа).</w:t>
      </w:r>
    </w:p>
    <w:p w:rsidR="00DD2441" w:rsidRPr="00427808" w:rsidRDefault="00DD2441" w:rsidP="00DD2441">
      <w:pPr>
        <w:ind w:right="-1"/>
      </w:pPr>
      <w:r w:rsidRPr="00427808">
        <w:rPr>
          <w:spacing w:val="-6"/>
          <w:lang w:eastAsia="ru-RU"/>
        </w:rPr>
        <w:t xml:space="preserve"> </w:t>
      </w:r>
      <w:r w:rsidRPr="00427808">
        <w:t>Возрастание и убывание функций. Максимум функции. Выпуклость графика функции</w:t>
      </w:r>
      <w:r w:rsidR="00886D88" w:rsidRPr="00427808">
        <w:t>.</w:t>
      </w:r>
      <w:r w:rsidR="00AA2192" w:rsidRPr="00427808">
        <w:t xml:space="preserve"> То</w:t>
      </w:r>
      <w:r w:rsidR="00AA2192" w:rsidRPr="00427808">
        <w:t>ч</w:t>
      </w:r>
      <w:r w:rsidR="00AA2192" w:rsidRPr="00427808">
        <w:t>ки перегиба.</w:t>
      </w:r>
    </w:p>
    <w:p w:rsidR="00DD2441" w:rsidRPr="00427808" w:rsidRDefault="00886D88" w:rsidP="00DD2441">
      <w:pPr>
        <w:tabs>
          <w:tab w:val="left" w:pos="708"/>
        </w:tabs>
        <w:jc w:val="both"/>
        <w:rPr>
          <w:spacing w:val="-6"/>
          <w:lang w:eastAsia="ru-RU"/>
        </w:rPr>
      </w:pPr>
      <w:r w:rsidRPr="00427808">
        <w:rPr>
          <w:spacing w:val="-6"/>
          <w:lang w:eastAsia="ru-RU"/>
        </w:rPr>
        <w:t xml:space="preserve">   </w:t>
      </w:r>
      <w:r w:rsidR="00DD2441" w:rsidRPr="00427808">
        <w:rPr>
          <w:spacing w:val="-6"/>
          <w:lang w:eastAsia="ru-RU"/>
        </w:rPr>
        <w:t xml:space="preserve">                                                                                                                     </w:t>
      </w:r>
      <w:r w:rsidR="00375100">
        <w:rPr>
          <w:spacing w:val="-6"/>
          <w:lang w:eastAsia="ru-RU"/>
        </w:rPr>
        <w:t xml:space="preserve">                     </w:t>
      </w:r>
      <w:r w:rsidR="00DD2441" w:rsidRPr="00427808">
        <w:rPr>
          <w:spacing w:val="-6"/>
          <w:lang w:eastAsia="ru-RU"/>
        </w:rPr>
        <w:t xml:space="preserve"> Литература: </w:t>
      </w:r>
      <w:r w:rsidR="00D154C6" w:rsidRPr="00427808">
        <w:rPr>
          <w:spacing w:val="-12"/>
          <w:lang w:eastAsia="ru-RU"/>
        </w:rPr>
        <w:t>[1,9</w:t>
      </w:r>
      <w:r w:rsidR="00DD2441" w:rsidRPr="00427808">
        <w:rPr>
          <w:spacing w:val="-12"/>
          <w:lang w:eastAsia="ru-RU"/>
        </w:rPr>
        <w:t>].</w:t>
      </w:r>
    </w:p>
    <w:p w:rsidR="00DD2441" w:rsidRPr="00427808" w:rsidRDefault="00AA2192" w:rsidP="00DD2441">
      <w:pPr>
        <w:tabs>
          <w:tab w:val="left" w:pos="708"/>
        </w:tabs>
        <w:rPr>
          <w:b/>
          <w:spacing w:val="-12"/>
          <w:lang w:eastAsia="ru-RU"/>
        </w:rPr>
      </w:pPr>
      <w:r w:rsidRPr="00427808">
        <w:rPr>
          <w:b/>
          <w:spacing w:val="-12"/>
          <w:lang w:eastAsia="ru-RU"/>
        </w:rPr>
        <w:t>Практическое занятие 21</w:t>
      </w:r>
      <w:r w:rsidR="00DD2441" w:rsidRPr="00427808">
        <w:rPr>
          <w:b/>
          <w:spacing w:val="-12"/>
          <w:lang w:eastAsia="ru-RU"/>
        </w:rPr>
        <w:t>.  Исследование функций с помощью производных (2 часа).</w:t>
      </w:r>
    </w:p>
    <w:p w:rsidR="007B59DD" w:rsidRPr="00427808" w:rsidRDefault="00DD2441" w:rsidP="00DD2441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Исследование функции на   </w:t>
      </w:r>
      <w:r w:rsidRPr="00427808">
        <w:t>возрастание и убывание</w:t>
      </w:r>
      <w:r w:rsidR="00AA2192" w:rsidRPr="00427808">
        <w:t xml:space="preserve">, </w:t>
      </w:r>
      <w:r w:rsidR="007B59DD" w:rsidRPr="00427808">
        <w:t xml:space="preserve"> выпуклость вверх вниз</w:t>
      </w:r>
      <w:r w:rsidRPr="00427808">
        <w:t>.</w:t>
      </w:r>
      <w:r w:rsidRPr="00427808">
        <w:rPr>
          <w:lang w:eastAsia="ru-RU"/>
        </w:rPr>
        <w:t xml:space="preserve"> </w:t>
      </w:r>
      <w:r w:rsidR="00AA2192" w:rsidRPr="00427808">
        <w:rPr>
          <w:lang w:eastAsia="ru-RU"/>
        </w:rPr>
        <w:t>Нахождение экстремумов точек перегиба.</w:t>
      </w:r>
      <w:r w:rsidRPr="00427808">
        <w:rPr>
          <w:lang w:eastAsia="ru-RU"/>
        </w:rPr>
        <w:t xml:space="preserve"> </w:t>
      </w:r>
      <w:r w:rsidR="007B59DD" w:rsidRPr="00427808">
        <w:rPr>
          <w:lang w:eastAsia="ru-RU"/>
        </w:rPr>
        <w:t>Наибольшее и наименьшее значение функции на отрезке.</w:t>
      </w:r>
    </w:p>
    <w:p w:rsidR="00DD2441" w:rsidRPr="00427808" w:rsidRDefault="00886D88" w:rsidP="00DD2441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</w:t>
      </w:r>
      <w:r w:rsidR="00DD2441" w:rsidRPr="00427808">
        <w:rPr>
          <w:lang w:eastAsia="ru-RU"/>
        </w:rPr>
        <w:t xml:space="preserve">                                                                                                  </w:t>
      </w:r>
      <w:r w:rsidR="00DD2441" w:rsidRPr="00427808">
        <w:rPr>
          <w:spacing w:val="-6"/>
          <w:lang w:eastAsia="ru-RU"/>
        </w:rPr>
        <w:t>Литература:</w:t>
      </w:r>
      <w:r w:rsidR="00D154C6" w:rsidRPr="00427808">
        <w:rPr>
          <w:spacing w:val="-12"/>
          <w:lang w:eastAsia="ru-RU"/>
        </w:rPr>
        <w:t xml:space="preserve"> [1,10,16,19].</w:t>
      </w:r>
    </w:p>
    <w:p w:rsidR="00DD2441" w:rsidRPr="00427808" w:rsidRDefault="00822D3F" w:rsidP="00DD244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DD2441" w:rsidRPr="00427808">
        <w:rPr>
          <w:b/>
          <w:lang w:eastAsia="ru-RU"/>
        </w:rPr>
        <w:t xml:space="preserve"> (3 часа).</w:t>
      </w:r>
    </w:p>
    <w:p w:rsidR="00DD2441" w:rsidRPr="00427808" w:rsidRDefault="00DD2441" w:rsidP="00375100">
      <w:pPr>
        <w:pStyle w:val="a7"/>
        <w:spacing w:after="0"/>
        <w:jc w:val="both"/>
        <w:rPr>
          <w:lang w:eastAsia="en-US"/>
        </w:rPr>
      </w:pPr>
      <w:r w:rsidRPr="00427808">
        <w:rPr>
          <w:lang w:eastAsia="en-US"/>
        </w:rPr>
        <w:t>Подготовка лекционного материала.</w:t>
      </w:r>
      <w:r w:rsidR="00AA2192" w:rsidRPr="00427808">
        <w:rPr>
          <w:lang w:eastAsia="en-US"/>
        </w:rPr>
        <w:t xml:space="preserve"> Выполнение КДЗ №2.</w:t>
      </w:r>
    </w:p>
    <w:p w:rsidR="00DD2441" w:rsidRPr="00427808" w:rsidRDefault="00DD2441" w:rsidP="00886D88">
      <w:pPr>
        <w:tabs>
          <w:tab w:val="left" w:pos="708"/>
        </w:tabs>
        <w:ind w:left="993" w:hanging="993"/>
        <w:rPr>
          <w:lang w:eastAsia="ru-RU"/>
        </w:rPr>
      </w:pPr>
      <w:r w:rsidRPr="00427808">
        <w:rPr>
          <w:lang w:eastAsia="en-US"/>
        </w:rPr>
        <w:t>Темы для самостоятельного изучения: Самостоятельное изучение доказательств теорем.</w:t>
      </w:r>
    </w:p>
    <w:p w:rsidR="00DD2441" w:rsidRDefault="00DD2441" w:rsidP="00DD2441">
      <w:pPr>
        <w:tabs>
          <w:tab w:val="left" w:pos="708"/>
        </w:tabs>
        <w:rPr>
          <w:spacing w:val="-12"/>
          <w:lang w:eastAsia="ru-RU"/>
        </w:rPr>
      </w:pPr>
      <w:r w:rsidRPr="00427808">
        <w:rPr>
          <w:lang w:eastAsia="en-US"/>
        </w:rPr>
        <w:t xml:space="preserve">                                                                                                </w:t>
      </w:r>
      <w:r w:rsidR="00822D3F">
        <w:rPr>
          <w:lang w:eastAsia="en-US"/>
        </w:rPr>
        <w:t xml:space="preserve">                    </w:t>
      </w:r>
      <w:r w:rsidR="00D154C6" w:rsidRPr="00427808">
        <w:rPr>
          <w:lang w:eastAsia="en-US"/>
        </w:rPr>
        <w:t xml:space="preserve">  </w:t>
      </w:r>
      <w:r w:rsidRPr="00427808">
        <w:rPr>
          <w:spacing w:val="-6"/>
          <w:lang w:eastAsia="ru-RU"/>
        </w:rPr>
        <w:t>Литература:</w:t>
      </w:r>
      <w:r w:rsidR="00D154C6" w:rsidRPr="00427808">
        <w:rPr>
          <w:spacing w:val="-12"/>
          <w:lang w:eastAsia="ru-RU"/>
        </w:rPr>
        <w:t xml:space="preserve"> [1,9,10,16,19].</w:t>
      </w:r>
    </w:p>
    <w:p w:rsidR="00822D3F" w:rsidRPr="00427808" w:rsidRDefault="00822D3F" w:rsidP="00DD2441">
      <w:pPr>
        <w:tabs>
          <w:tab w:val="left" w:pos="708"/>
        </w:tabs>
        <w:rPr>
          <w:lang w:eastAsia="ru-RU"/>
        </w:rPr>
      </w:pPr>
    </w:p>
    <w:p w:rsidR="007B59DD" w:rsidRPr="00427808" w:rsidRDefault="00F627B5" w:rsidP="007B59DD">
      <w:pPr>
        <w:jc w:val="both"/>
        <w:rPr>
          <w:b/>
        </w:rPr>
      </w:pPr>
      <w:r w:rsidRPr="00427808">
        <w:rPr>
          <w:b/>
          <w:lang w:eastAsia="ru-RU"/>
        </w:rPr>
        <w:t>Лекци</w:t>
      </w:r>
      <w:r w:rsidR="00AA2192" w:rsidRPr="00427808">
        <w:rPr>
          <w:b/>
          <w:lang w:eastAsia="ru-RU"/>
        </w:rPr>
        <w:t>я 17</w:t>
      </w:r>
      <w:r w:rsidR="007B59DD" w:rsidRPr="00427808">
        <w:rPr>
          <w:b/>
          <w:lang w:eastAsia="ru-RU"/>
        </w:rPr>
        <w:t xml:space="preserve">. </w:t>
      </w:r>
      <w:r w:rsidR="00AA2192" w:rsidRPr="00427808">
        <w:rPr>
          <w:b/>
          <w:lang w:eastAsia="ru-RU"/>
        </w:rPr>
        <w:t>Асимптоты графика функции.</w:t>
      </w:r>
      <w:r w:rsidR="007B59DD" w:rsidRPr="00427808">
        <w:t xml:space="preserve"> </w:t>
      </w:r>
      <w:r w:rsidR="00AA2192" w:rsidRPr="00427808">
        <w:rPr>
          <w:b/>
        </w:rPr>
        <w:t>Полное</w:t>
      </w:r>
      <w:r w:rsidR="00AA2192" w:rsidRPr="00427808">
        <w:t xml:space="preserve"> </w:t>
      </w:r>
      <w:r w:rsidR="00AA2192" w:rsidRPr="00427808">
        <w:rPr>
          <w:b/>
        </w:rPr>
        <w:t xml:space="preserve">исследование функций </w:t>
      </w:r>
      <w:r w:rsidR="007B59DD" w:rsidRPr="00427808">
        <w:rPr>
          <w:b/>
          <w:lang w:eastAsia="ru-RU"/>
        </w:rPr>
        <w:t>(2 часа).</w:t>
      </w:r>
    </w:p>
    <w:p w:rsidR="007B59DD" w:rsidRPr="00427808" w:rsidRDefault="007B59DD" w:rsidP="007B59DD">
      <w:pPr>
        <w:ind w:right="-1"/>
      </w:pPr>
      <w:r w:rsidRPr="00427808">
        <w:rPr>
          <w:spacing w:val="-6"/>
          <w:lang w:eastAsia="ru-RU"/>
        </w:rPr>
        <w:t xml:space="preserve"> Асимптоты. </w:t>
      </w:r>
      <w:r w:rsidRPr="00427808">
        <w:t>Общая схема исследования функции и построения графика.</w:t>
      </w:r>
      <w:r w:rsidR="008F67AE" w:rsidRPr="00427808">
        <w:t xml:space="preserve"> </w:t>
      </w:r>
    </w:p>
    <w:p w:rsidR="007B59DD" w:rsidRPr="00427808" w:rsidRDefault="007B59DD" w:rsidP="007B59DD">
      <w:pPr>
        <w:tabs>
          <w:tab w:val="left" w:pos="708"/>
        </w:tabs>
        <w:jc w:val="both"/>
        <w:rPr>
          <w:spacing w:val="-6"/>
          <w:lang w:eastAsia="ru-RU"/>
        </w:rPr>
      </w:pPr>
      <w:r w:rsidRPr="00427808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375100">
        <w:rPr>
          <w:spacing w:val="-6"/>
          <w:lang w:eastAsia="ru-RU"/>
        </w:rPr>
        <w:t xml:space="preserve">         </w:t>
      </w:r>
      <w:r w:rsidRPr="00427808">
        <w:rPr>
          <w:spacing w:val="-6"/>
          <w:lang w:eastAsia="ru-RU"/>
        </w:rPr>
        <w:t xml:space="preserve">Литература: </w:t>
      </w:r>
      <w:r w:rsidR="00D154C6" w:rsidRPr="00427808">
        <w:rPr>
          <w:spacing w:val="-12"/>
          <w:lang w:eastAsia="ru-RU"/>
        </w:rPr>
        <w:t>[1,9</w:t>
      </w:r>
      <w:r w:rsidRPr="00427808">
        <w:rPr>
          <w:spacing w:val="-12"/>
          <w:lang w:eastAsia="ru-RU"/>
        </w:rPr>
        <w:t>].</w:t>
      </w:r>
    </w:p>
    <w:p w:rsidR="007B59DD" w:rsidRPr="00427808" w:rsidRDefault="00AA2192" w:rsidP="007B59DD">
      <w:pPr>
        <w:tabs>
          <w:tab w:val="left" w:pos="708"/>
        </w:tabs>
        <w:rPr>
          <w:b/>
          <w:spacing w:val="-12"/>
          <w:lang w:eastAsia="ru-RU"/>
        </w:rPr>
      </w:pPr>
      <w:r w:rsidRPr="00427808">
        <w:rPr>
          <w:b/>
          <w:spacing w:val="-12"/>
          <w:lang w:eastAsia="ru-RU"/>
        </w:rPr>
        <w:t>Практическое занятие 22</w:t>
      </w:r>
      <w:r w:rsidR="007B59DD" w:rsidRPr="00427808">
        <w:rPr>
          <w:b/>
          <w:spacing w:val="-12"/>
          <w:lang w:eastAsia="ru-RU"/>
        </w:rPr>
        <w:t xml:space="preserve">.  </w:t>
      </w:r>
      <w:r w:rsidR="00375100">
        <w:rPr>
          <w:b/>
          <w:spacing w:val="-12"/>
          <w:lang w:eastAsia="ru-RU"/>
        </w:rPr>
        <w:t xml:space="preserve">Полное исследование функций </w:t>
      </w:r>
      <w:r w:rsidR="007B59DD" w:rsidRPr="00427808">
        <w:rPr>
          <w:b/>
          <w:spacing w:val="-12"/>
          <w:lang w:eastAsia="ru-RU"/>
        </w:rPr>
        <w:t>(2 часа).</w:t>
      </w:r>
    </w:p>
    <w:p w:rsidR="007B59DD" w:rsidRPr="00427808" w:rsidRDefault="007B59DD" w:rsidP="007B59DD">
      <w:pPr>
        <w:tabs>
          <w:tab w:val="left" w:pos="708"/>
        </w:tabs>
        <w:rPr>
          <w:b/>
          <w:spacing w:val="-12"/>
          <w:lang w:eastAsia="ru-RU"/>
        </w:rPr>
      </w:pPr>
      <w:r w:rsidRPr="00427808">
        <w:rPr>
          <w:spacing w:val="-6"/>
          <w:lang w:eastAsia="ru-RU"/>
        </w:rPr>
        <w:t xml:space="preserve">Асимптоты. </w:t>
      </w:r>
      <w:r w:rsidRPr="00427808">
        <w:t>Общая схема исследования функции и построения графика.</w:t>
      </w:r>
    </w:p>
    <w:p w:rsidR="007B59DD" w:rsidRPr="00427808" w:rsidRDefault="007B59DD" w:rsidP="007B59DD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 xml:space="preserve">Литература: </w:t>
      </w:r>
      <w:r w:rsidR="00D154C6" w:rsidRPr="00427808">
        <w:rPr>
          <w:spacing w:val="-12"/>
          <w:lang w:eastAsia="ru-RU"/>
        </w:rPr>
        <w:t>[1,10,16,19].</w:t>
      </w:r>
    </w:p>
    <w:p w:rsidR="00822D3F" w:rsidRDefault="00822D3F" w:rsidP="00822D3F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7B59DD" w:rsidRPr="00427808">
        <w:rPr>
          <w:b/>
          <w:lang w:eastAsia="ru-RU"/>
        </w:rPr>
        <w:t xml:space="preserve"> (3 часа).</w:t>
      </w:r>
    </w:p>
    <w:p w:rsidR="00AA2192" w:rsidRPr="00822D3F" w:rsidRDefault="007B59DD" w:rsidP="00822D3F">
      <w:pPr>
        <w:spacing w:line="235" w:lineRule="auto"/>
        <w:jc w:val="both"/>
        <w:rPr>
          <w:b/>
          <w:lang w:eastAsia="ru-RU"/>
        </w:rPr>
      </w:pPr>
      <w:r w:rsidRPr="00427808">
        <w:rPr>
          <w:lang w:eastAsia="en-US"/>
        </w:rPr>
        <w:t>Подготовка лекционного материала.</w:t>
      </w:r>
      <w:r w:rsidR="00AA2192" w:rsidRPr="00427808">
        <w:rPr>
          <w:lang w:eastAsia="en-US"/>
        </w:rPr>
        <w:t xml:space="preserve"> Выполнение КДЗ №2.</w:t>
      </w:r>
    </w:p>
    <w:p w:rsidR="007B59DD" w:rsidRPr="00886D88" w:rsidRDefault="007B59DD" w:rsidP="007B59DD">
      <w:pPr>
        <w:tabs>
          <w:tab w:val="left" w:pos="708"/>
        </w:tabs>
        <w:rPr>
          <w:lang w:eastAsia="ru-RU"/>
        </w:rPr>
      </w:pPr>
      <w:r>
        <w:rPr>
          <w:lang w:eastAsia="en-US"/>
        </w:rPr>
        <w:t xml:space="preserve">                                                                                               </w:t>
      </w:r>
      <w:r w:rsidR="00D154C6">
        <w:rPr>
          <w:lang w:eastAsia="en-US"/>
        </w:rPr>
        <w:t xml:space="preserve">                     </w:t>
      </w:r>
      <w:r w:rsidRPr="00F2384E">
        <w:rPr>
          <w:spacing w:val="-6"/>
          <w:lang w:eastAsia="ru-RU"/>
        </w:rPr>
        <w:t xml:space="preserve">Литература: </w:t>
      </w:r>
      <w:r w:rsidR="00D154C6" w:rsidRPr="00A83621">
        <w:rPr>
          <w:spacing w:val="-12"/>
          <w:sz w:val="22"/>
          <w:lang w:eastAsia="ru-RU"/>
        </w:rPr>
        <w:t>[1</w:t>
      </w:r>
      <w:r w:rsidR="00D154C6">
        <w:rPr>
          <w:spacing w:val="-12"/>
          <w:sz w:val="22"/>
          <w:lang w:eastAsia="ru-RU"/>
        </w:rPr>
        <w:t>,9,</w:t>
      </w:r>
      <w:r w:rsidR="00D154C6" w:rsidRPr="00A83621">
        <w:rPr>
          <w:spacing w:val="-12"/>
          <w:sz w:val="22"/>
          <w:lang w:eastAsia="ru-RU"/>
        </w:rPr>
        <w:t>10,16,19].</w:t>
      </w:r>
    </w:p>
    <w:p w:rsidR="00822D3F" w:rsidRDefault="00822D3F" w:rsidP="00AA2192">
      <w:pPr>
        <w:ind w:right="-1"/>
        <w:jc w:val="center"/>
        <w:rPr>
          <w:b/>
          <w:caps/>
          <w:sz w:val="28"/>
          <w:szCs w:val="28"/>
          <w:u w:val="single"/>
          <w:lang w:eastAsia="ru-RU"/>
        </w:rPr>
      </w:pPr>
    </w:p>
    <w:p w:rsidR="00822D3F" w:rsidRDefault="00822D3F" w:rsidP="00AA2192">
      <w:pPr>
        <w:ind w:right="-1"/>
        <w:jc w:val="center"/>
        <w:rPr>
          <w:b/>
          <w:caps/>
          <w:sz w:val="28"/>
          <w:szCs w:val="28"/>
          <w:u w:val="single"/>
          <w:lang w:eastAsia="ru-RU"/>
        </w:rPr>
      </w:pPr>
    </w:p>
    <w:p w:rsidR="00EC6865" w:rsidRDefault="00EC686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EC6865" w:rsidRDefault="00EC686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EC6865" w:rsidRDefault="00EC686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EC6865" w:rsidRDefault="00EC686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AA2192" w:rsidRDefault="00822D3F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Раздел</w:t>
      </w:r>
      <w:r w:rsidR="007B59DD" w:rsidRPr="00AA2192">
        <w:rPr>
          <w:b/>
          <w:caps/>
          <w:sz w:val="28"/>
          <w:szCs w:val="28"/>
          <w:u w:val="single"/>
          <w:lang w:eastAsia="ru-RU"/>
        </w:rPr>
        <w:t xml:space="preserve"> 5.   </w:t>
      </w:r>
      <w:r w:rsidR="00AA2192" w:rsidRPr="00AA2192">
        <w:rPr>
          <w:b/>
          <w:caps/>
          <w:sz w:val="28"/>
          <w:szCs w:val="28"/>
          <w:u w:val="single"/>
          <w:lang w:eastAsia="ru-RU"/>
        </w:rPr>
        <w:t xml:space="preserve">Дифференциальное исчисление </w:t>
      </w:r>
      <w:r w:rsidR="007B59DD" w:rsidRPr="00AA2192">
        <w:rPr>
          <w:b/>
          <w:caps/>
          <w:sz w:val="28"/>
          <w:szCs w:val="28"/>
          <w:u w:val="single"/>
          <w:lang w:eastAsia="ru-RU"/>
        </w:rPr>
        <w:t xml:space="preserve">Функции </w:t>
      </w:r>
    </w:p>
    <w:p w:rsidR="007B59DD" w:rsidRDefault="007B59DD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 w:rsidRPr="00AA2192">
        <w:rPr>
          <w:b/>
          <w:caps/>
          <w:sz w:val="28"/>
          <w:szCs w:val="28"/>
          <w:u w:val="single"/>
          <w:lang w:eastAsia="ru-RU"/>
        </w:rPr>
        <w:t>нескольких переменных</w:t>
      </w:r>
    </w:p>
    <w:p w:rsidR="00AA2192" w:rsidRDefault="00AA2192" w:rsidP="00AA2192">
      <w:pPr>
        <w:ind w:right="-1"/>
        <w:jc w:val="center"/>
        <w:rPr>
          <w:b/>
          <w:caps/>
          <w:sz w:val="28"/>
          <w:szCs w:val="28"/>
          <w:u w:val="single"/>
          <w:lang w:eastAsia="ru-RU"/>
        </w:rPr>
      </w:pPr>
    </w:p>
    <w:p w:rsidR="0042669E" w:rsidRDefault="0042669E" w:rsidP="006F1260">
      <w:pPr>
        <w:ind w:right="-1"/>
        <w:rPr>
          <w:b/>
          <w:caps/>
          <w:szCs w:val="28"/>
          <w:lang w:eastAsia="ru-RU"/>
        </w:rPr>
      </w:pPr>
      <w:r w:rsidRPr="006F1260">
        <w:rPr>
          <w:b/>
          <w:caps/>
          <w:szCs w:val="28"/>
          <w:lang w:eastAsia="ru-RU"/>
        </w:rPr>
        <w:t xml:space="preserve">Тема 5.1 </w:t>
      </w:r>
      <w:r w:rsidR="00AA2192">
        <w:rPr>
          <w:b/>
          <w:caps/>
          <w:szCs w:val="28"/>
          <w:lang w:eastAsia="ru-RU"/>
        </w:rPr>
        <w:t xml:space="preserve">Дифференцирование функций двух переменных </w:t>
      </w:r>
    </w:p>
    <w:p w:rsidR="00B849F6" w:rsidRPr="006F1260" w:rsidRDefault="00B849F6" w:rsidP="006F1260">
      <w:pPr>
        <w:ind w:right="-1"/>
        <w:rPr>
          <w:b/>
          <w:caps/>
          <w:szCs w:val="28"/>
          <w:lang w:eastAsia="ru-RU"/>
        </w:rPr>
      </w:pPr>
    </w:p>
    <w:p w:rsidR="00DE06F0" w:rsidRPr="00427808" w:rsidRDefault="00AA2192" w:rsidP="00DE06F0">
      <w:pPr>
        <w:jc w:val="both"/>
        <w:rPr>
          <w:b/>
        </w:rPr>
      </w:pPr>
      <w:r w:rsidRPr="00427808">
        <w:rPr>
          <w:b/>
          <w:lang w:eastAsia="ru-RU"/>
        </w:rPr>
        <w:t xml:space="preserve">Лекция 18. </w:t>
      </w:r>
      <w:r w:rsidR="00DE06F0" w:rsidRPr="00427808">
        <w:rPr>
          <w:b/>
        </w:rPr>
        <w:t xml:space="preserve">Частные производные и дифференциал функции </w:t>
      </w:r>
      <w:r w:rsidRPr="00427808">
        <w:rPr>
          <w:b/>
        </w:rPr>
        <w:t xml:space="preserve">двух переменных </w:t>
      </w:r>
      <w:r w:rsidRPr="00427808">
        <w:rPr>
          <w:b/>
          <w:lang w:eastAsia="ru-RU"/>
        </w:rPr>
        <w:t>(2</w:t>
      </w:r>
      <w:r w:rsidR="00DE06F0" w:rsidRPr="00427808">
        <w:rPr>
          <w:b/>
          <w:lang w:eastAsia="ru-RU"/>
        </w:rPr>
        <w:t xml:space="preserve"> часа).</w:t>
      </w:r>
    </w:p>
    <w:p w:rsidR="00DE06F0" w:rsidRPr="00427808" w:rsidRDefault="00DE06F0" w:rsidP="00DE06F0">
      <w:pPr>
        <w:ind w:right="-1"/>
      </w:pPr>
      <w:r w:rsidRPr="00427808">
        <w:t>Предел и непрерывность функций двух переменных. Частные производные первого порядка, их геометрический смысл. Дифференцируемость и полный дифференциал функции.</w:t>
      </w:r>
    </w:p>
    <w:p w:rsidR="00DE06F0" w:rsidRPr="005720FC" w:rsidRDefault="00DE06F0" w:rsidP="00DE06F0">
      <w:pPr>
        <w:ind w:right="-1"/>
      </w:pPr>
      <w:r w:rsidRPr="00427808">
        <w:t>Частные производные высших порядков. Применение полного дифференциала к приближе</w:t>
      </w:r>
      <w:r w:rsidRPr="00427808">
        <w:t>н</w:t>
      </w:r>
      <w:r w:rsidRPr="00427808">
        <w:t>ным вычислениям</w:t>
      </w:r>
      <w:r w:rsidR="00D154C6" w:rsidRPr="00427808">
        <w:t>. Дифференциал</w:t>
      </w:r>
      <w:r w:rsidR="00D154C6" w:rsidRPr="00AA2192">
        <w:t xml:space="preserve"> высших порядков.</w:t>
      </w:r>
      <w:r w:rsidR="005720FC" w:rsidRPr="005720FC">
        <w:rPr>
          <w:b/>
          <w:spacing w:val="-12"/>
          <w:sz w:val="28"/>
          <w:szCs w:val="28"/>
          <w:lang w:eastAsia="ru-RU"/>
        </w:rPr>
        <w:t xml:space="preserve"> </w:t>
      </w:r>
      <w:r w:rsidR="005720FC" w:rsidRPr="005720FC">
        <w:rPr>
          <w:spacing w:val="-12"/>
          <w:lang w:eastAsia="ru-RU"/>
        </w:rPr>
        <w:t>Производные сложных и неявных функци</w:t>
      </w:r>
      <w:r w:rsidR="005720FC">
        <w:rPr>
          <w:spacing w:val="-12"/>
          <w:lang w:eastAsia="ru-RU"/>
        </w:rPr>
        <w:t>й.</w:t>
      </w:r>
    </w:p>
    <w:p w:rsidR="00DE06F0" w:rsidRPr="00AA2192" w:rsidRDefault="00DE06F0" w:rsidP="00DE06F0">
      <w:pPr>
        <w:tabs>
          <w:tab w:val="left" w:pos="708"/>
        </w:tabs>
        <w:jc w:val="both"/>
        <w:rPr>
          <w:spacing w:val="-6"/>
          <w:sz w:val="28"/>
          <w:szCs w:val="28"/>
          <w:lang w:eastAsia="ru-RU"/>
        </w:rPr>
      </w:pPr>
      <w:r w:rsidRPr="00AA2192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     </w:t>
      </w:r>
      <w:r w:rsidRPr="00AA2192">
        <w:rPr>
          <w:spacing w:val="-6"/>
          <w:lang w:eastAsia="ru-RU"/>
        </w:rPr>
        <w:t xml:space="preserve">Литература: </w:t>
      </w:r>
      <w:r w:rsidR="00D154C6" w:rsidRPr="00AA2192">
        <w:rPr>
          <w:spacing w:val="-12"/>
          <w:lang w:eastAsia="ru-RU"/>
        </w:rPr>
        <w:t>[1,9</w:t>
      </w:r>
      <w:r w:rsidRPr="00AA2192">
        <w:rPr>
          <w:spacing w:val="-12"/>
          <w:lang w:eastAsia="ru-RU"/>
        </w:rPr>
        <w:t>].</w:t>
      </w:r>
    </w:p>
    <w:p w:rsidR="00DE06F0" w:rsidRPr="00427808" w:rsidRDefault="00993B8F" w:rsidP="00DE06F0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23</w:t>
      </w:r>
      <w:r w:rsidR="00DE06F0" w:rsidRPr="00427808">
        <w:rPr>
          <w:b/>
          <w:spacing w:val="-12"/>
          <w:lang w:eastAsia="ru-RU"/>
        </w:rPr>
        <w:t>.  Частные производные и дифференциал функции</w:t>
      </w:r>
      <w:r w:rsidR="00AA2192" w:rsidRPr="00427808">
        <w:rPr>
          <w:b/>
          <w:spacing w:val="-12"/>
          <w:lang w:eastAsia="ru-RU"/>
        </w:rPr>
        <w:t xml:space="preserve"> двух переменных</w:t>
      </w:r>
      <w:r w:rsidR="00DE06F0" w:rsidRPr="00427808">
        <w:rPr>
          <w:b/>
          <w:spacing w:val="-12"/>
          <w:lang w:eastAsia="ru-RU"/>
        </w:rPr>
        <w:t xml:space="preserve"> (2 часа).</w:t>
      </w:r>
    </w:p>
    <w:p w:rsidR="00AA2192" w:rsidRDefault="00E773D6" w:rsidP="00AA2192">
      <w:pPr>
        <w:ind w:right="-1"/>
      </w:pPr>
      <w:r w:rsidRPr="00427808">
        <w:rPr>
          <w:lang w:eastAsia="ru-RU"/>
        </w:rPr>
        <w:t xml:space="preserve">Область определения функции двух переменных. Вычисление частных производных первого и высших порядков. </w:t>
      </w:r>
      <w:r w:rsidR="00AB7F9F" w:rsidRPr="00427808">
        <w:rPr>
          <w:lang w:eastAsia="ru-RU"/>
        </w:rPr>
        <w:t>Дифференциал</w:t>
      </w:r>
      <w:r w:rsidRPr="00427808">
        <w:rPr>
          <w:lang w:eastAsia="ru-RU"/>
        </w:rPr>
        <w:t>.</w:t>
      </w:r>
      <w:r w:rsidR="00AA2192" w:rsidRPr="00427808">
        <w:t xml:space="preserve"> Применение полного дифференциала к приближенным вычислениям. Дифференциал высших порядков.</w:t>
      </w:r>
    </w:p>
    <w:p w:rsidR="00427808" w:rsidRPr="00427808" w:rsidRDefault="00427808" w:rsidP="00AA2192">
      <w:pPr>
        <w:ind w:right="-1"/>
      </w:pPr>
    </w:p>
    <w:p w:rsidR="005720FC" w:rsidRPr="00427808" w:rsidRDefault="00A36CE7" w:rsidP="005720FC">
      <w:pPr>
        <w:tabs>
          <w:tab w:val="left" w:pos="708"/>
        </w:tabs>
        <w:rPr>
          <w:b/>
          <w:spacing w:val="-12"/>
          <w:lang w:eastAsia="ru-RU"/>
        </w:rPr>
      </w:pPr>
      <w:r w:rsidRPr="00427808">
        <w:rPr>
          <w:lang w:eastAsia="ru-RU"/>
        </w:rPr>
        <w:t xml:space="preserve"> </w:t>
      </w:r>
      <w:r w:rsidR="00993B8F">
        <w:rPr>
          <w:b/>
          <w:spacing w:val="-12"/>
          <w:lang w:eastAsia="ru-RU"/>
        </w:rPr>
        <w:t>Практическое занятие 24</w:t>
      </w:r>
      <w:r w:rsidR="005720FC" w:rsidRPr="00427808">
        <w:rPr>
          <w:b/>
          <w:spacing w:val="-12"/>
          <w:lang w:eastAsia="ru-RU"/>
        </w:rPr>
        <w:t>.  Производные сложных и неявных функций (2 часа).</w:t>
      </w:r>
    </w:p>
    <w:p w:rsidR="005720FC" w:rsidRDefault="005720FC" w:rsidP="005720FC">
      <w:pPr>
        <w:tabs>
          <w:tab w:val="left" w:pos="708"/>
        </w:tabs>
        <w:rPr>
          <w:spacing w:val="-6"/>
          <w:lang w:eastAsia="ru-RU"/>
        </w:rPr>
      </w:pPr>
      <w:r w:rsidRPr="00427808">
        <w:rPr>
          <w:lang w:eastAsia="ru-RU"/>
        </w:rPr>
        <w:t xml:space="preserve">Вычисление производных сложных функций.  </w:t>
      </w:r>
      <w:r w:rsidRPr="00427808">
        <w:t xml:space="preserve"> Полная производная. Инвариантность формы полного дифференциала. Дифференцирование неявной функции</w:t>
      </w:r>
      <w:r w:rsidRPr="00427808">
        <w:rPr>
          <w:lang w:eastAsia="ru-RU"/>
        </w:rPr>
        <w:t xml:space="preserve">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>Литература:</w:t>
      </w:r>
      <w:r w:rsidRPr="00427808">
        <w:rPr>
          <w:spacing w:val="-12"/>
          <w:lang w:eastAsia="ru-RU"/>
        </w:rPr>
        <w:t xml:space="preserve"> [1,10,16].</w:t>
      </w:r>
      <w:r w:rsidRPr="00427808">
        <w:rPr>
          <w:spacing w:val="-6"/>
          <w:lang w:eastAsia="ru-RU"/>
        </w:rPr>
        <w:t xml:space="preserve">  </w:t>
      </w:r>
    </w:p>
    <w:p w:rsidR="00427808" w:rsidRPr="00427808" w:rsidRDefault="00427808" w:rsidP="005720FC">
      <w:pPr>
        <w:tabs>
          <w:tab w:val="left" w:pos="708"/>
        </w:tabs>
        <w:rPr>
          <w:lang w:eastAsia="ru-RU"/>
        </w:rPr>
      </w:pPr>
    </w:p>
    <w:p w:rsidR="005720FC" w:rsidRPr="00427808" w:rsidRDefault="005720FC" w:rsidP="005720FC">
      <w:pPr>
        <w:spacing w:line="235" w:lineRule="auto"/>
        <w:jc w:val="both"/>
        <w:rPr>
          <w:b/>
          <w:lang w:eastAsia="ru-RU"/>
        </w:rPr>
      </w:pPr>
      <w:r w:rsidRPr="00427808">
        <w:rPr>
          <w:b/>
          <w:lang w:eastAsia="ru-RU"/>
        </w:rPr>
        <w:t>Самостоятельная работа студента (4 часа).</w:t>
      </w:r>
    </w:p>
    <w:p w:rsidR="005720FC" w:rsidRPr="00427808" w:rsidRDefault="005720FC" w:rsidP="00822D3F">
      <w:pPr>
        <w:pStyle w:val="a7"/>
        <w:spacing w:after="0"/>
        <w:jc w:val="both"/>
        <w:rPr>
          <w:lang w:eastAsia="en-US"/>
        </w:rPr>
      </w:pPr>
      <w:r w:rsidRPr="00427808">
        <w:rPr>
          <w:lang w:eastAsia="en-US"/>
        </w:rPr>
        <w:t>Подготовка лекционного материала.</w:t>
      </w:r>
    </w:p>
    <w:p w:rsidR="005720FC" w:rsidRDefault="005720FC" w:rsidP="005720FC">
      <w:pPr>
        <w:tabs>
          <w:tab w:val="left" w:pos="708"/>
        </w:tabs>
        <w:rPr>
          <w:lang w:eastAsia="ru-RU"/>
        </w:rPr>
      </w:pPr>
      <w:r w:rsidRPr="00427808">
        <w:rPr>
          <w:lang w:eastAsia="en-US"/>
        </w:rPr>
        <w:t xml:space="preserve">Самостоятельное </w:t>
      </w:r>
      <w:r w:rsidRPr="00427808">
        <w:rPr>
          <w:lang w:eastAsia="ru-RU"/>
        </w:rPr>
        <w:t>вычисление частных производных и дифференциала, производных сло</w:t>
      </w:r>
      <w:r w:rsidRPr="00427808">
        <w:rPr>
          <w:lang w:eastAsia="ru-RU"/>
        </w:rPr>
        <w:t>ж</w:t>
      </w:r>
      <w:r w:rsidRPr="00427808">
        <w:rPr>
          <w:lang w:eastAsia="ru-RU"/>
        </w:rPr>
        <w:t xml:space="preserve">ных,  неявных функций двух переменных. </w:t>
      </w:r>
    </w:p>
    <w:p w:rsidR="00993B8F" w:rsidRDefault="00993B8F" w:rsidP="00993B8F">
      <w:pPr>
        <w:tabs>
          <w:tab w:val="left" w:pos="708"/>
        </w:tabs>
        <w:jc w:val="right"/>
        <w:rPr>
          <w:lang w:eastAsia="ru-RU"/>
        </w:rPr>
      </w:pPr>
      <w:r w:rsidRPr="00427808">
        <w:rPr>
          <w:spacing w:val="-6"/>
          <w:lang w:eastAsia="ru-RU"/>
        </w:rPr>
        <w:t xml:space="preserve">Литература: </w:t>
      </w:r>
      <w:r w:rsidRPr="00427808">
        <w:rPr>
          <w:spacing w:val="-12"/>
          <w:lang w:eastAsia="ru-RU"/>
        </w:rPr>
        <w:t>[1,9,10,16].</w:t>
      </w:r>
    </w:p>
    <w:p w:rsidR="00993B8F" w:rsidRPr="00427808" w:rsidRDefault="00993B8F" w:rsidP="005720FC">
      <w:pPr>
        <w:tabs>
          <w:tab w:val="left" w:pos="708"/>
        </w:tabs>
        <w:rPr>
          <w:lang w:eastAsia="ru-RU"/>
        </w:rPr>
      </w:pPr>
    </w:p>
    <w:p w:rsidR="00993B8F" w:rsidRDefault="00993B8F" w:rsidP="00993B8F">
      <w:pPr>
        <w:ind w:right="-1"/>
        <w:rPr>
          <w:b/>
          <w:caps/>
          <w:szCs w:val="28"/>
          <w:lang w:eastAsia="ru-RU"/>
        </w:rPr>
      </w:pPr>
      <w:r>
        <w:rPr>
          <w:lang w:eastAsia="ru-RU"/>
        </w:rPr>
        <w:t xml:space="preserve"> </w:t>
      </w:r>
      <w:r>
        <w:rPr>
          <w:b/>
          <w:caps/>
          <w:szCs w:val="28"/>
          <w:lang w:eastAsia="ru-RU"/>
        </w:rPr>
        <w:t>Тема 5.2</w:t>
      </w:r>
      <w:r w:rsidRPr="006F1260">
        <w:rPr>
          <w:b/>
          <w:caps/>
          <w:szCs w:val="28"/>
          <w:lang w:eastAsia="ru-RU"/>
        </w:rPr>
        <w:t xml:space="preserve"> </w:t>
      </w:r>
      <w:r>
        <w:rPr>
          <w:b/>
          <w:caps/>
          <w:szCs w:val="28"/>
          <w:lang w:eastAsia="ru-RU"/>
        </w:rPr>
        <w:t xml:space="preserve">ЭКСТРЕМУМЫ функций двух переменных </w:t>
      </w:r>
    </w:p>
    <w:p w:rsidR="00AB7F9F" w:rsidRPr="00427808" w:rsidRDefault="005720FC" w:rsidP="005720FC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</w:t>
      </w:r>
    </w:p>
    <w:p w:rsidR="00AB7F9F" w:rsidRPr="00427808" w:rsidRDefault="00AA2192" w:rsidP="00AB7F9F">
      <w:pPr>
        <w:jc w:val="both"/>
        <w:rPr>
          <w:b/>
        </w:rPr>
      </w:pPr>
      <w:r w:rsidRPr="00427808">
        <w:rPr>
          <w:b/>
          <w:lang w:eastAsia="ru-RU"/>
        </w:rPr>
        <w:t>Лекция 19</w:t>
      </w:r>
      <w:r w:rsidR="00AB7F9F" w:rsidRPr="00427808">
        <w:rPr>
          <w:b/>
          <w:lang w:eastAsia="ru-RU"/>
        </w:rPr>
        <w:t xml:space="preserve">. </w:t>
      </w:r>
      <w:r w:rsidR="00AB7F9F" w:rsidRPr="00427808">
        <w:t xml:space="preserve"> </w:t>
      </w:r>
      <w:r w:rsidR="009129D6" w:rsidRPr="00427808">
        <w:rPr>
          <w:b/>
        </w:rPr>
        <w:t>Экс</w:t>
      </w:r>
      <w:r w:rsidR="005720FC" w:rsidRPr="00427808">
        <w:rPr>
          <w:b/>
        </w:rPr>
        <w:t xml:space="preserve">тремумы функций двух переменных </w:t>
      </w:r>
      <w:r w:rsidR="00F627B5" w:rsidRPr="00427808">
        <w:rPr>
          <w:b/>
          <w:lang w:eastAsia="ru-RU"/>
        </w:rPr>
        <w:t>(4</w:t>
      </w:r>
      <w:r w:rsidR="00AB7F9F" w:rsidRPr="00427808">
        <w:rPr>
          <w:b/>
          <w:lang w:eastAsia="ru-RU"/>
        </w:rPr>
        <w:t xml:space="preserve"> часа).</w:t>
      </w:r>
    </w:p>
    <w:p w:rsidR="00AB7F9F" w:rsidRPr="00427808" w:rsidRDefault="009129D6" w:rsidP="00675CB9">
      <w:pPr>
        <w:tabs>
          <w:tab w:val="left" w:pos="708"/>
        </w:tabs>
        <w:rPr>
          <w:spacing w:val="-12"/>
          <w:lang w:eastAsia="ru-RU"/>
        </w:rPr>
      </w:pPr>
      <w:r w:rsidRPr="00427808">
        <w:t xml:space="preserve"> Экстремум функции двух переменных. Необходимые и достаточные условия экстремума.</w:t>
      </w:r>
      <w:r w:rsidR="000F472D" w:rsidRPr="00427808">
        <w:t xml:space="preserve"> Касательная плоскость и нормаль к поверхности.</w:t>
      </w:r>
    </w:p>
    <w:p w:rsidR="00AB7F9F" w:rsidRPr="00427808" w:rsidRDefault="00AB7F9F" w:rsidP="00AB7F9F">
      <w:pPr>
        <w:tabs>
          <w:tab w:val="left" w:pos="708"/>
        </w:tabs>
        <w:jc w:val="both"/>
        <w:rPr>
          <w:spacing w:val="-6"/>
          <w:lang w:eastAsia="ru-RU"/>
        </w:rPr>
      </w:pPr>
      <w:r w:rsidRPr="00427808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675CB9" w:rsidRPr="00427808">
        <w:rPr>
          <w:spacing w:val="-12"/>
          <w:lang w:eastAsia="ru-RU"/>
        </w:rPr>
        <w:t>[1,9</w:t>
      </w:r>
      <w:r w:rsidRPr="00427808">
        <w:rPr>
          <w:spacing w:val="-12"/>
          <w:lang w:eastAsia="ru-RU"/>
        </w:rPr>
        <w:t>].</w:t>
      </w:r>
    </w:p>
    <w:p w:rsidR="00AB7F9F" w:rsidRPr="00427808" w:rsidRDefault="00993B8F" w:rsidP="00AB7F9F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ие занятия 25 -26</w:t>
      </w:r>
      <w:r w:rsidR="00AB7F9F" w:rsidRPr="00427808">
        <w:rPr>
          <w:b/>
          <w:spacing w:val="-12"/>
          <w:lang w:eastAsia="ru-RU"/>
        </w:rPr>
        <w:t xml:space="preserve">.  </w:t>
      </w:r>
      <w:r w:rsidR="009129D6" w:rsidRPr="00427808">
        <w:rPr>
          <w:b/>
          <w:spacing w:val="-12"/>
          <w:lang w:eastAsia="ru-RU"/>
        </w:rPr>
        <w:t>Экс</w:t>
      </w:r>
      <w:r w:rsidR="00822D3F">
        <w:rPr>
          <w:b/>
          <w:spacing w:val="-12"/>
          <w:lang w:eastAsia="ru-RU"/>
        </w:rPr>
        <w:t>тремумы функций двух переменных</w:t>
      </w:r>
      <w:r w:rsidR="005720FC" w:rsidRPr="00427808">
        <w:rPr>
          <w:b/>
          <w:spacing w:val="-12"/>
          <w:lang w:eastAsia="ru-RU"/>
        </w:rPr>
        <w:t xml:space="preserve"> (4</w:t>
      </w:r>
      <w:r w:rsidR="00AB7F9F" w:rsidRPr="00427808">
        <w:rPr>
          <w:b/>
          <w:spacing w:val="-12"/>
          <w:lang w:eastAsia="ru-RU"/>
        </w:rPr>
        <w:t xml:space="preserve"> часа).</w:t>
      </w:r>
    </w:p>
    <w:p w:rsidR="00AB7F9F" w:rsidRPr="00427808" w:rsidRDefault="005720FC" w:rsidP="00AB7F9F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>Нахождение экстремумов</w:t>
      </w:r>
      <w:r w:rsidR="009129D6" w:rsidRPr="00427808">
        <w:rPr>
          <w:lang w:eastAsia="ru-RU"/>
        </w:rPr>
        <w:t xml:space="preserve"> функций двух пере</w:t>
      </w:r>
      <w:r w:rsidRPr="00427808">
        <w:rPr>
          <w:lang w:eastAsia="ru-RU"/>
        </w:rPr>
        <w:t xml:space="preserve">менных, </w:t>
      </w:r>
      <w:r w:rsidRPr="00427808">
        <w:t>касательной плоскости и нормали к поверхности.</w:t>
      </w:r>
    </w:p>
    <w:p w:rsidR="00AB7F9F" w:rsidRPr="00427808" w:rsidRDefault="00AB7F9F" w:rsidP="00AB7F9F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>Литература:</w:t>
      </w:r>
      <w:r w:rsidR="00675CB9" w:rsidRPr="00427808">
        <w:rPr>
          <w:spacing w:val="-12"/>
          <w:lang w:eastAsia="ru-RU"/>
        </w:rPr>
        <w:t xml:space="preserve"> [1,10,16].</w:t>
      </w:r>
      <w:r w:rsidR="00675CB9" w:rsidRPr="00427808">
        <w:rPr>
          <w:spacing w:val="-6"/>
          <w:lang w:eastAsia="ru-RU"/>
        </w:rPr>
        <w:t xml:space="preserve"> </w:t>
      </w:r>
      <w:r w:rsidRPr="00427808">
        <w:rPr>
          <w:spacing w:val="-6"/>
          <w:lang w:eastAsia="ru-RU"/>
        </w:rPr>
        <w:t xml:space="preserve"> </w:t>
      </w:r>
    </w:p>
    <w:p w:rsidR="00AB7F9F" w:rsidRPr="00427808" w:rsidRDefault="00AB7F9F" w:rsidP="00AB7F9F">
      <w:pPr>
        <w:spacing w:line="235" w:lineRule="auto"/>
        <w:jc w:val="both"/>
        <w:rPr>
          <w:b/>
          <w:lang w:eastAsia="ru-RU"/>
        </w:rPr>
      </w:pPr>
      <w:r w:rsidRPr="00427808">
        <w:rPr>
          <w:b/>
          <w:lang w:eastAsia="ru-RU"/>
        </w:rPr>
        <w:t xml:space="preserve">Самостоятельная работа студента </w:t>
      </w:r>
      <w:r w:rsidR="00342576" w:rsidRPr="00427808">
        <w:rPr>
          <w:b/>
          <w:lang w:eastAsia="ru-RU"/>
        </w:rPr>
        <w:t>(4 часа</w:t>
      </w:r>
      <w:r w:rsidRPr="00427808">
        <w:rPr>
          <w:b/>
          <w:lang w:eastAsia="ru-RU"/>
        </w:rPr>
        <w:t>).</w:t>
      </w:r>
    </w:p>
    <w:p w:rsidR="00AB7F9F" w:rsidRPr="00427808" w:rsidRDefault="00AB7F9F" w:rsidP="00822D3F">
      <w:pPr>
        <w:pStyle w:val="a7"/>
        <w:spacing w:after="0"/>
        <w:jc w:val="both"/>
        <w:rPr>
          <w:lang w:eastAsia="en-US"/>
        </w:rPr>
      </w:pPr>
      <w:r w:rsidRPr="00427808">
        <w:rPr>
          <w:lang w:eastAsia="en-US"/>
        </w:rPr>
        <w:t>Подготовка лекционного материала.</w:t>
      </w:r>
    </w:p>
    <w:p w:rsidR="000F472D" w:rsidRPr="00AA2192" w:rsidRDefault="00AB7F9F" w:rsidP="000F472D">
      <w:pPr>
        <w:tabs>
          <w:tab w:val="left" w:pos="708"/>
        </w:tabs>
        <w:rPr>
          <w:lang w:eastAsia="ru-RU"/>
        </w:rPr>
      </w:pPr>
      <w:r w:rsidRPr="00427808">
        <w:rPr>
          <w:lang w:eastAsia="en-US"/>
        </w:rPr>
        <w:t>Темы для самостоятельного изучения: Самостоятельное</w:t>
      </w:r>
      <w:r w:rsidRPr="00AA2192">
        <w:rPr>
          <w:lang w:eastAsia="en-US"/>
        </w:rPr>
        <w:t xml:space="preserve"> </w:t>
      </w:r>
      <w:r w:rsidR="000F472D" w:rsidRPr="00AA2192">
        <w:rPr>
          <w:lang w:eastAsia="ru-RU"/>
        </w:rPr>
        <w:t>вычисление производных сложных</w:t>
      </w:r>
      <w:r w:rsidR="00CD0245" w:rsidRPr="00AA2192">
        <w:rPr>
          <w:lang w:eastAsia="ru-RU"/>
        </w:rPr>
        <w:t>,  неявных функций, э</w:t>
      </w:r>
      <w:r w:rsidR="000F472D" w:rsidRPr="00AA2192">
        <w:rPr>
          <w:lang w:eastAsia="ru-RU"/>
        </w:rPr>
        <w:t xml:space="preserve">кстремумов функций двух переменных. </w:t>
      </w:r>
    </w:p>
    <w:p w:rsidR="00092803" w:rsidRDefault="008F67AE" w:rsidP="00092803">
      <w:pPr>
        <w:ind w:right="-1"/>
        <w:rPr>
          <w:b/>
          <w:sz w:val="40"/>
          <w:szCs w:val="40"/>
        </w:rPr>
      </w:pPr>
      <w:r w:rsidRPr="00AA2192">
        <w:rPr>
          <w:lang w:eastAsia="ru-RU"/>
        </w:rPr>
        <w:t xml:space="preserve">                                                                                                                      </w:t>
      </w:r>
      <w:r w:rsidRPr="00F2384E">
        <w:rPr>
          <w:spacing w:val="-6"/>
          <w:lang w:eastAsia="ru-RU"/>
        </w:rPr>
        <w:t xml:space="preserve">Литература: </w:t>
      </w:r>
      <w:r w:rsidR="00675CB9" w:rsidRPr="00A83621">
        <w:rPr>
          <w:spacing w:val="-12"/>
          <w:sz w:val="22"/>
          <w:lang w:eastAsia="ru-RU"/>
        </w:rPr>
        <w:t>[1</w:t>
      </w:r>
      <w:r w:rsidR="00675CB9">
        <w:rPr>
          <w:spacing w:val="-12"/>
          <w:sz w:val="22"/>
          <w:lang w:eastAsia="ru-RU"/>
        </w:rPr>
        <w:t>,9,10,16</w:t>
      </w:r>
      <w:r w:rsidR="00675CB9" w:rsidRPr="00A83621">
        <w:rPr>
          <w:spacing w:val="-12"/>
          <w:sz w:val="22"/>
          <w:lang w:eastAsia="ru-RU"/>
        </w:rPr>
        <w:t>].</w:t>
      </w:r>
      <w:r w:rsidR="00092803" w:rsidRPr="00092803">
        <w:rPr>
          <w:b/>
          <w:sz w:val="40"/>
          <w:szCs w:val="40"/>
        </w:rPr>
        <w:t xml:space="preserve"> </w:t>
      </w:r>
    </w:p>
    <w:p w:rsidR="001F1EEB" w:rsidRDefault="00092803" w:rsidP="00092803">
      <w:pPr>
        <w:ind w:right="-1"/>
        <w:rPr>
          <w:b/>
          <w:sz w:val="54"/>
          <w:szCs w:val="40"/>
        </w:rPr>
      </w:pPr>
      <w:r w:rsidRPr="0047181E">
        <w:rPr>
          <w:b/>
          <w:sz w:val="54"/>
          <w:szCs w:val="40"/>
        </w:rPr>
        <w:t xml:space="preserve">                  </w:t>
      </w:r>
    </w:p>
    <w:p w:rsidR="001F1EEB" w:rsidRDefault="001F1EEB" w:rsidP="00092803">
      <w:pPr>
        <w:ind w:right="-1"/>
        <w:rPr>
          <w:b/>
          <w:sz w:val="54"/>
          <w:szCs w:val="40"/>
        </w:rPr>
      </w:pPr>
    </w:p>
    <w:p w:rsidR="001F1EEB" w:rsidRDefault="001F1EEB" w:rsidP="001F1EEB">
      <w:pPr>
        <w:ind w:right="-1"/>
        <w:jc w:val="center"/>
        <w:rPr>
          <w:b/>
          <w:sz w:val="32"/>
          <w:szCs w:val="32"/>
          <w:u w:val="single"/>
        </w:rPr>
      </w:pPr>
    </w:p>
    <w:p w:rsidR="00EC6865" w:rsidRDefault="00EC6865" w:rsidP="001F1EEB">
      <w:pPr>
        <w:ind w:right="-1"/>
        <w:jc w:val="center"/>
        <w:rPr>
          <w:b/>
          <w:sz w:val="32"/>
          <w:szCs w:val="32"/>
          <w:u w:val="single"/>
        </w:rPr>
      </w:pPr>
    </w:p>
    <w:p w:rsidR="00EC6865" w:rsidRDefault="00EC6865" w:rsidP="001F1EEB">
      <w:pPr>
        <w:ind w:right="-1"/>
        <w:jc w:val="center"/>
        <w:rPr>
          <w:b/>
          <w:sz w:val="32"/>
          <w:szCs w:val="32"/>
          <w:u w:val="single"/>
        </w:rPr>
      </w:pPr>
    </w:p>
    <w:p w:rsidR="00092803" w:rsidRPr="005A0A59" w:rsidRDefault="005A0A59" w:rsidP="001F1EEB">
      <w:pPr>
        <w:ind w:right="-1"/>
        <w:jc w:val="center"/>
        <w:rPr>
          <w:b/>
          <w:sz w:val="28"/>
          <w:szCs w:val="28"/>
        </w:rPr>
      </w:pPr>
      <w:r w:rsidRPr="005A0A59">
        <w:rPr>
          <w:b/>
          <w:sz w:val="28"/>
          <w:szCs w:val="28"/>
        </w:rPr>
        <w:t>ВТОРОЙ СЕМЕСТР</w:t>
      </w:r>
    </w:p>
    <w:p w:rsidR="001F1EEB" w:rsidRPr="001F1EEB" w:rsidRDefault="001F1EEB" w:rsidP="001F1EEB">
      <w:pPr>
        <w:ind w:right="-1"/>
        <w:jc w:val="center"/>
        <w:rPr>
          <w:b/>
          <w:sz w:val="32"/>
          <w:szCs w:val="32"/>
          <w:u w:val="single"/>
        </w:rPr>
      </w:pPr>
    </w:p>
    <w:p w:rsidR="00092803" w:rsidRPr="005A0A59" w:rsidRDefault="00427808" w:rsidP="00427808">
      <w:pPr>
        <w:ind w:right="-1"/>
        <w:rPr>
          <w:b/>
          <w:u w:val="single"/>
        </w:rPr>
      </w:pPr>
      <w:r w:rsidRPr="005A0A59">
        <w:rPr>
          <w:b/>
          <w:u w:val="single"/>
        </w:rPr>
        <w:t>РАЗДЕЛ</w:t>
      </w:r>
      <w:r w:rsidR="00092803" w:rsidRPr="005A0A59">
        <w:rPr>
          <w:b/>
          <w:u w:val="single"/>
        </w:rPr>
        <w:t xml:space="preserve"> 6. </w:t>
      </w:r>
      <w:r w:rsidRPr="005A0A59">
        <w:rPr>
          <w:b/>
          <w:u w:val="single"/>
        </w:rPr>
        <w:t>НЕОПРЕДЕЛЕННЫЙ И ОПРЕДЕЛЕННЫЙ ИНТЕГРАЛЫ</w:t>
      </w:r>
      <w:r w:rsidRPr="005A0A59">
        <w:rPr>
          <w:b/>
          <w:u w:val="single"/>
        </w:rPr>
        <w:br/>
      </w:r>
    </w:p>
    <w:p w:rsidR="003D1246" w:rsidRPr="005A0A59" w:rsidRDefault="00092803" w:rsidP="002728D0">
      <w:pPr>
        <w:ind w:right="-1"/>
        <w:rPr>
          <w:b/>
        </w:rPr>
      </w:pPr>
      <w:r w:rsidRPr="005A0A59">
        <w:rPr>
          <w:b/>
        </w:rPr>
        <w:t>Т</w:t>
      </w:r>
      <w:r w:rsidR="00B849F6" w:rsidRPr="005A0A59">
        <w:rPr>
          <w:b/>
        </w:rPr>
        <w:t>ЕМА</w:t>
      </w:r>
      <w:r w:rsidRPr="005A0A59">
        <w:rPr>
          <w:b/>
        </w:rPr>
        <w:t xml:space="preserve"> 6.1 </w:t>
      </w:r>
      <w:r w:rsidR="00B849F6" w:rsidRPr="005A0A59">
        <w:rPr>
          <w:b/>
        </w:rPr>
        <w:t xml:space="preserve"> НЕОПРЕДЕЛЕННЫЙ ИНТЕГРАЛ</w:t>
      </w:r>
    </w:p>
    <w:p w:rsidR="00427808" w:rsidRPr="005A0A59" w:rsidRDefault="00427808" w:rsidP="002728D0">
      <w:pPr>
        <w:ind w:right="-1"/>
        <w:rPr>
          <w:b/>
        </w:rPr>
      </w:pPr>
    </w:p>
    <w:p w:rsidR="003D1246" w:rsidRPr="005A0A59" w:rsidRDefault="003D1246" w:rsidP="00BA313B">
      <w:pPr>
        <w:jc w:val="both"/>
        <w:rPr>
          <w:b/>
          <w:color w:val="0D0D0D" w:themeColor="text1" w:themeTint="F2"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</w:t>
      </w:r>
      <w:r w:rsidR="00CD0245" w:rsidRPr="005A0A59">
        <w:rPr>
          <w:b/>
          <w:color w:val="0D0D0D" w:themeColor="text1" w:themeTint="F2"/>
          <w:lang w:eastAsia="ru-RU"/>
        </w:rPr>
        <w:t>ия 1</w:t>
      </w:r>
      <w:r w:rsidRPr="005A0A59">
        <w:rPr>
          <w:b/>
          <w:color w:val="0D0D0D" w:themeColor="text1" w:themeTint="F2"/>
          <w:lang w:eastAsia="ru-RU"/>
        </w:rPr>
        <w:t xml:space="preserve">. </w:t>
      </w:r>
      <w:r w:rsidRPr="005A0A59">
        <w:rPr>
          <w:color w:val="0D0D0D" w:themeColor="text1" w:themeTint="F2"/>
        </w:rPr>
        <w:t xml:space="preserve"> </w:t>
      </w:r>
      <w:r w:rsidR="002A4D88">
        <w:rPr>
          <w:b/>
          <w:color w:val="0D0D0D" w:themeColor="text1" w:themeTint="F2"/>
        </w:rPr>
        <w:t>Определение</w:t>
      </w:r>
      <w:r w:rsidR="00F86FDA" w:rsidRPr="005A0A59">
        <w:rPr>
          <w:b/>
          <w:color w:val="0D0D0D" w:themeColor="text1" w:themeTint="F2"/>
        </w:rPr>
        <w:t xml:space="preserve"> и свойства неопределенного интеграла. Таблица ос</w:t>
      </w:r>
      <w:r w:rsidR="00B849F6" w:rsidRPr="005A0A59">
        <w:rPr>
          <w:b/>
          <w:color w:val="0D0D0D" w:themeColor="text1" w:themeTint="F2"/>
        </w:rPr>
        <w:t>новных и</w:t>
      </w:r>
      <w:r w:rsidR="00B849F6" w:rsidRPr="005A0A59">
        <w:rPr>
          <w:b/>
          <w:color w:val="0D0D0D" w:themeColor="text1" w:themeTint="F2"/>
        </w:rPr>
        <w:t>н</w:t>
      </w:r>
      <w:r w:rsidR="00B849F6" w:rsidRPr="005A0A59">
        <w:rPr>
          <w:b/>
          <w:color w:val="0D0D0D" w:themeColor="text1" w:themeTint="F2"/>
        </w:rPr>
        <w:t>тегралов</w:t>
      </w:r>
      <w:r w:rsidR="00F86FDA" w:rsidRPr="005A0A59">
        <w:rPr>
          <w:b/>
          <w:color w:val="0D0D0D" w:themeColor="text1" w:themeTint="F2"/>
        </w:rPr>
        <w:t xml:space="preserve"> </w:t>
      </w:r>
      <w:r w:rsidRPr="005A0A59">
        <w:rPr>
          <w:b/>
          <w:color w:val="0D0D0D" w:themeColor="text1" w:themeTint="F2"/>
          <w:lang w:eastAsia="ru-RU"/>
        </w:rPr>
        <w:t>(2 часа).</w:t>
      </w:r>
    </w:p>
    <w:p w:rsidR="00427808" w:rsidRPr="005A0A59" w:rsidRDefault="00427808" w:rsidP="00BA313B">
      <w:pPr>
        <w:jc w:val="both"/>
        <w:rPr>
          <w:color w:val="0D0D0D" w:themeColor="text1" w:themeTint="F2"/>
        </w:rPr>
      </w:pPr>
      <w:r w:rsidRPr="005A0A59">
        <w:rPr>
          <w:color w:val="0D0D0D" w:themeColor="text1" w:themeTint="F2"/>
          <w:lang w:eastAsia="ru-RU"/>
        </w:rPr>
        <w:t>Определение и свойства неопределенного интеграла. Вывод таблицы интегралов.</w:t>
      </w:r>
    </w:p>
    <w:p w:rsidR="003D1246" w:rsidRPr="005A0A59" w:rsidRDefault="003D1246" w:rsidP="003D1246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</w:t>
      </w:r>
      <w:r w:rsidR="005A0A59" w:rsidRPr="005A0A59">
        <w:rPr>
          <w:spacing w:val="-6"/>
          <w:lang w:eastAsia="ru-RU"/>
        </w:rPr>
        <w:t xml:space="preserve">                              </w:t>
      </w:r>
      <w:r w:rsidR="002A4D88">
        <w:rPr>
          <w:spacing w:val="-6"/>
          <w:lang w:eastAsia="ru-RU"/>
        </w:rPr>
        <w:t xml:space="preserve">           </w:t>
      </w:r>
      <w:r w:rsidRPr="005A0A59">
        <w:rPr>
          <w:spacing w:val="-6"/>
          <w:lang w:eastAsia="ru-RU"/>
        </w:rPr>
        <w:t xml:space="preserve">Литература: </w:t>
      </w:r>
      <w:r w:rsidR="00BA313B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3D1246" w:rsidRPr="005A0A59" w:rsidRDefault="00CD0245" w:rsidP="00F86FDA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3D1246" w:rsidRPr="005A0A59">
        <w:rPr>
          <w:b/>
          <w:spacing w:val="-12"/>
          <w:lang w:eastAsia="ru-RU"/>
        </w:rPr>
        <w:t xml:space="preserve">.  </w:t>
      </w:r>
      <w:r w:rsidR="002A4D88">
        <w:rPr>
          <w:b/>
          <w:spacing w:val="-12"/>
          <w:lang w:eastAsia="ru-RU"/>
        </w:rPr>
        <w:t xml:space="preserve">Определение </w:t>
      </w:r>
      <w:r w:rsidR="00F86FDA" w:rsidRPr="005A0A59">
        <w:rPr>
          <w:b/>
          <w:spacing w:val="-12"/>
          <w:lang w:eastAsia="ru-RU"/>
        </w:rPr>
        <w:t xml:space="preserve"> и свойства неопределенного интеграла. Табли</w:t>
      </w:r>
      <w:r w:rsidR="00B849F6" w:rsidRPr="005A0A59">
        <w:rPr>
          <w:b/>
          <w:spacing w:val="-12"/>
          <w:lang w:eastAsia="ru-RU"/>
        </w:rPr>
        <w:t>ца осно</w:t>
      </w:r>
      <w:r w:rsidR="00B849F6" w:rsidRPr="005A0A59">
        <w:rPr>
          <w:b/>
          <w:spacing w:val="-12"/>
          <w:lang w:eastAsia="ru-RU"/>
        </w:rPr>
        <w:t>в</w:t>
      </w:r>
      <w:r w:rsidR="00B849F6" w:rsidRPr="005A0A59">
        <w:rPr>
          <w:b/>
          <w:spacing w:val="-12"/>
          <w:lang w:eastAsia="ru-RU"/>
        </w:rPr>
        <w:t>ных интегралов</w:t>
      </w:r>
      <w:r w:rsidR="00F86FDA" w:rsidRPr="005A0A59">
        <w:rPr>
          <w:b/>
          <w:spacing w:val="-12"/>
          <w:lang w:eastAsia="ru-RU"/>
        </w:rPr>
        <w:t xml:space="preserve"> </w:t>
      </w:r>
      <w:r w:rsidR="003D1246" w:rsidRPr="005A0A59">
        <w:rPr>
          <w:b/>
          <w:spacing w:val="-12"/>
          <w:lang w:eastAsia="ru-RU"/>
        </w:rPr>
        <w:t>(2 часа).</w:t>
      </w:r>
    </w:p>
    <w:p w:rsidR="00F86FDA" w:rsidRPr="005A0A59" w:rsidRDefault="003D1246" w:rsidP="003D1246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Вычисление</w:t>
      </w:r>
      <w:r w:rsidR="00F86FDA" w:rsidRPr="005A0A59">
        <w:rPr>
          <w:lang w:eastAsia="ru-RU"/>
        </w:rPr>
        <w:t xml:space="preserve"> интегралов по таблице.</w:t>
      </w:r>
    </w:p>
    <w:p w:rsidR="003D1246" w:rsidRPr="005A0A59" w:rsidRDefault="003D1246" w:rsidP="003D1246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BA313B" w:rsidRPr="005A0A59">
        <w:rPr>
          <w:spacing w:val="-12"/>
          <w:lang w:eastAsia="ru-RU"/>
        </w:rPr>
        <w:t>[1,10,16,20</w:t>
      </w:r>
      <w:r w:rsidR="00822751" w:rsidRPr="005A0A59">
        <w:rPr>
          <w:spacing w:val="-12"/>
          <w:lang w:eastAsia="ru-RU"/>
        </w:rPr>
        <w:t>].</w:t>
      </w:r>
    </w:p>
    <w:p w:rsidR="003D1246" w:rsidRPr="005A0A59" w:rsidRDefault="003D1246" w:rsidP="003D1246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7161F7" w:rsidRPr="005A0A59">
        <w:rPr>
          <w:b/>
          <w:lang w:eastAsia="ru-RU"/>
        </w:rPr>
        <w:t>(1 час</w:t>
      </w:r>
      <w:r w:rsidRPr="005A0A59">
        <w:rPr>
          <w:b/>
          <w:lang w:eastAsia="ru-RU"/>
        </w:rPr>
        <w:t>).</w:t>
      </w:r>
    </w:p>
    <w:p w:rsidR="003D1246" w:rsidRPr="005A0A59" w:rsidRDefault="003D1246" w:rsidP="003D1246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F86FDA" w:rsidRPr="005A0A59" w:rsidRDefault="003D1246" w:rsidP="003D1246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>Темы для самостоятельного изучения: Самостоятельное изучение:</w:t>
      </w:r>
      <w:r w:rsidR="00F86FDA" w:rsidRPr="005A0A59">
        <w:rPr>
          <w:lang w:eastAsia="en-US"/>
        </w:rPr>
        <w:t xml:space="preserve"> выучить таблицу.</w:t>
      </w:r>
    </w:p>
    <w:p w:rsidR="00F86FDA" w:rsidRPr="005A0A59" w:rsidRDefault="003D1246" w:rsidP="003D1246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BA313B" w:rsidRPr="005A0A59">
        <w:rPr>
          <w:spacing w:val="-12"/>
          <w:lang w:eastAsia="ru-RU"/>
        </w:rPr>
        <w:t>[1,10,16,20].</w:t>
      </w:r>
    </w:p>
    <w:p w:rsidR="00B117BF" w:rsidRPr="005A0A59" w:rsidRDefault="00F86FDA" w:rsidP="00886D88">
      <w:pPr>
        <w:jc w:val="both"/>
        <w:rPr>
          <w:b/>
          <w:color w:val="0D0D0D" w:themeColor="text1" w:themeTint="F2"/>
        </w:rPr>
      </w:pPr>
      <w:r w:rsidRPr="005A0A59">
        <w:rPr>
          <w:b/>
          <w:color w:val="0D0D0D" w:themeColor="text1" w:themeTint="F2"/>
          <w:lang w:eastAsia="ru-RU"/>
        </w:rPr>
        <w:t xml:space="preserve">Лекция 2. </w:t>
      </w:r>
      <w:r w:rsidRPr="005A0A59">
        <w:rPr>
          <w:color w:val="0D0D0D" w:themeColor="text1" w:themeTint="F2"/>
        </w:rPr>
        <w:t xml:space="preserve"> </w:t>
      </w:r>
      <w:r w:rsidR="0047313C" w:rsidRPr="005A0A59">
        <w:rPr>
          <w:b/>
          <w:color w:val="0D0D0D" w:themeColor="text1" w:themeTint="F2"/>
        </w:rPr>
        <w:t>Основные методы интегрирования</w:t>
      </w:r>
      <w:r w:rsidR="00B117BF" w:rsidRPr="005A0A59">
        <w:rPr>
          <w:b/>
          <w:color w:val="0D0D0D" w:themeColor="text1" w:themeTint="F2"/>
        </w:rPr>
        <w:t xml:space="preserve"> </w:t>
      </w:r>
      <w:r w:rsidR="00B117BF" w:rsidRPr="005A0A59">
        <w:rPr>
          <w:b/>
          <w:color w:val="0D0D0D" w:themeColor="text1" w:themeTint="F2"/>
          <w:lang w:eastAsia="ru-RU"/>
        </w:rPr>
        <w:t>(2 часа).</w:t>
      </w:r>
      <w:r w:rsidR="0047313C" w:rsidRPr="005A0A59">
        <w:rPr>
          <w:b/>
          <w:color w:val="0D0D0D" w:themeColor="text1" w:themeTint="F2"/>
        </w:rPr>
        <w:t xml:space="preserve"> </w:t>
      </w:r>
    </w:p>
    <w:p w:rsidR="00F86FDA" w:rsidRPr="005A0A59" w:rsidRDefault="0047313C" w:rsidP="00886D88">
      <w:pPr>
        <w:jc w:val="both"/>
        <w:rPr>
          <w:color w:val="0D0D0D" w:themeColor="text1" w:themeTint="F2"/>
        </w:rPr>
      </w:pPr>
      <w:r w:rsidRPr="005A0A59">
        <w:rPr>
          <w:color w:val="0D0D0D" w:themeColor="text1" w:themeTint="F2"/>
        </w:rPr>
        <w:t>Непосредственное интегрирование, метод подстановки [замена переменной], интегрирование по час</w:t>
      </w:r>
      <w:r w:rsidR="00B849F6" w:rsidRPr="005A0A59">
        <w:rPr>
          <w:color w:val="0D0D0D" w:themeColor="text1" w:themeTint="F2"/>
        </w:rPr>
        <w:t>тям</w:t>
      </w:r>
      <w:r w:rsidR="00B117BF" w:rsidRPr="005A0A59">
        <w:rPr>
          <w:color w:val="0D0D0D" w:themeColor="text1" w:themeTint="F2"/>
        </w:rPr>
        <w:t>.</w:t>
      </w:r>
    </w:p>
    <w:p w:rsidR="00F86FDA" w:rsidRPr="005A0A59" w:rsidRDefault="00F86FDA" w:rsidP="00F86FDA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BA313B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F86FDA" w:rsidRPr="005A0A59" w:rsidRDefault="00F86FDA" w:rsidP="00F86FDA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Практическое занятие 2.  </w:t>
      </w:r>
      <w:r w:rsidR="00B117BF" w:rsidRPr="005A0A59">
        <w:rPr>
          <w:b/>
          <w:spacing w:val="-12"/>
          <w:lang w:eastAsia="ru-RU"/>
        </w:rPr>
        <w:t xml:space="preserve">Основные методы интегрирования </w:t>
      </w:r>
      <w:r w:rsidR="00DE2D03" w:rsidRPr="005A0A59">
        <w:rPr>
          <w:b/>
          <w:spacing w:val="-12"/>
          <w:lang w:eastAsia="ru-RU"/>
        </w:rPr>
        <w:t>(2</w:t>
      </w:r>
      <w:r w:rsidRPr="005A0A59">
        <w:rPr>
          <w:b/>
          <w:spacing w:val="-12"/>
          <w:lang w:eastAsia="ru-RU"/>
        </w:rPr>
        <w:t xml:space="preserve"> часа).</w:t>
      </w:r>
    </w:p>
    <w:p w:rsidR="0047313C" w:rsidRPr="005A0A59" w:rsidRDefault="00F86FDA" w:rsidP="00F86FDA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Вычисление интегралов</w:t>
      </w:r>
      <w:r w:rsidR="0047313C" w:rsidRPr="005A0A59">
        <w:rPr>
          <w:lang w:eastAsia="ru-RU"/>
        </w:rPr>
        <w:t>: метод введения под знак дифференциала, замены переменной, и</w:t>
      </w:r>
      <w:r w:rsidR="0047313C" w:rsidRPr="005A0A59">
        <w:rPr>
          <w:lang w:eastAsia="ru-RU"/>
        </w:rPr>
        <w:t>н</w:t>
      </w:r>
      <w:r w:rsidR="0047313C" w:rsidRPr="005A0A59">
        <w:rPr>
          <w:lang w:eastAsia="ru-RU"/>
        </w:rPr>
        <w:t>тегрирования по частям.</w:t>
      </w:r>
    </w:p>
    <w:p w:rsidR="008662DE" w:rsidRPr="005A0A59" w:rsidRDefault="00F86FDA" w:rsidP="008662DE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</w:t>
      </w:r>
      <w:r w:rsidR="008662DE" w:rsidRPr="005A0A59">
        <w:rPr>
          <w:lang w:eastAsia="ru-RU"/>
        </w:rPr>
        <w:t xml:space="preserve">   </w:t>
      </w:r>
      <w:r w:rsidR="003420D7" w:rsidRPr="005A0A59">
        <w:rPr>
          <w:lang w:eastAsia="ru-RU"/>
        </w:rPr>
        <w:t xml:space="preserve"> </w:t>
      </w:r>
      <w:r w:rsidRPr="005A0A59">
        <w:rPr>
          <w:spacing w:val="-6"/>
          <w:lang w:eastAsia="ru-RU"/>
        </w:rPr>
        <w:t>Литература:</w:t>
      </w:r>
      <w:r w:rsidR="008662DE" w:rsidRPr="005A0A59">
        <w:rPr>
          <w:spacing w:val="-12"/>
          <w:lang w:eastAsia="ru-RU"/>
        </w:rPr>
        <w:t xml:space="preserve"> [1,10,16,20].</w:t>
      </w:r>
    </w:p>
    <w:p w:rsidR="00F86FDA" w:rsidRPr="005A0A59" w:rsidRDefault="00F86FDA" w:rsidP="00F86FDA">
      <w:pPr>
        <w:tabs>
          <w:tab w:val="left" w:pos="708"/>
        </w:tabs>
        <w:rPr>
          <w:lang w:eastAsia="ru-RU"/>
        </w:rPr>
      </w:pPr>
      <w:r w:rsidRPr="005A0A59">
        <w:rPr>
          <w:spacing w:val="-6"/>
          <w:lang w:eastAsia="ru-RU"/>
        </w:rPr>
        <w:t xml:space="preserve"> </w:t>
      </w:r>
    </w:p>
    <w:p w:rsidR="00F86FDA" w:rsidRPr="005A0A59" w:rsidRDefault="00F86FDA" w:rsidP="00F86FDA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725D43" w:rsidRPr="005A0A59">
        <w:rPr>
          <w:b/>
          <w:lang w:eastAsia="ru-RU"/>
        </w:rPr>
        <w:t>(3</w:t>
      </w:r>
      <w:r w:rsidR="0035081D" w:rsidRPr="005A0A59">
        <w:rPr>
          <w:b/>
          <w:lang w:eastAsia="ru-RU"/>
        </w:rPr>
        <w:t xml:space="preserve"> часа</w:t>
      </w:r>
      <w:r w:rsidRPr="005A0A59">
        <w:rPr>
          <w:b/>
          <w:lang w:eastAsia="ru-RU"/>
        </w:rPr>
        <w:t>).</w:t>
      </w:r>
    </w:p>
    <w:p w:rsidR="00F86FDA" w:rsidRPr="005A0A59" w:rsidRDefault="00F86FDA" w:rsidP="001571DC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одготовка лекционного материала.</w:t>
      </w:r>
    </w:p>
    <w:p w:rsidR="00F86FDA" w:rsidRPr="005A0A59" w:rsidRDefault="00F86FDA" w:rsidP="00F86FDA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 xml:space="preserve">Темы для самостоятельного изучения: Самостоятельное изучение: </w:t>
      </w:r>
      <w:r w:rsidR="003420D7" w:rsidRPr="005A0A59">
        <w:rPr>
          <w:lang w:eastAsia="en-US"/>
        </w:rPr>
        <w:t>вычисление интегралов различными методами.</w:t>
      </w:r>
    </w:p>
    <w:p w:rsidR="003420D7" w:rsidRPr="005A0A59" w:rsidRDefault="00F86FDA" w:rsidP="00F86FDA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>Литература:</w:t>
      </w:r>
      <w:r w:rsidR="008662DE" w:rsidRPr="005A0A59">
        <w:rPr>
          <w:spacing w:val="-12"/>
          <w:lang w:eastAsia="ru-RU"/>
        </w:rPr>
        <w:t xml:space="preserve"> [1,10,16,20].</w:t>
      </w:r>
    </w:p>
    <w:p w:rsidR="003420D7" w:rsidRPr="005A0A59" w:rsidRDefault="003420D7" w:rsidP="003420D7">
      <w:pPr>
        <w:jc w:val="both"/>
        <w:rPr>
          <w:b/>
        </w:rPr>
      </w:pPr>
      <w:r w:rsidRPr="005A0A59">
        <w:rPr>
          <w:b/>
          <w:color w:val="0D0D0D" w:themeColor="text1" w:themeTint="F2"/>
          <w:lang w:eastAsia="ru-RU"/>
        </w:rPr>
        <w:t xml:space="preserve">Лекция 3. </w:t>
      </w:r>
      <w:r w:rsidRPr="005A0A59">
        <w:rPr>
          <w:color w:val="0D0D0D" w:themeColor="text1" w:themeTint="F2"/>
        </w:rPr>
        <w:t xml:space="preserve"> </w:t>
      </w:r>
      <w:r w:rsidRPr="005A0A59">
        <w:rPr>
          <w:b/>
          <w:color w:val="0D0D0D" w:themeColor="text1" w:themeTint="F2"/>
        </w:rPr>
        <w:t>Ин</w:t>
      </w:r>
      <w:r w:rsidR="00B849F6" w:rsidRPr="005A0A59">
        <w:rPr>
          <w:b/>
          <w:color w:val="0D0D0D" w:themeColor="text1" w:themeTint="F2"/>
        </w:rPr>
        <w:t xml:space="preserve">тегрирование рациональных, иррациональных и тригонометрических функций </w:t>
      </w:r>
      <w:r w:rsidRPr="005A0A59">
        <w:rPr>
          <w:b/>
          <w:lang w:eastAsia="ru-RU"/>
        </w:rPr>
        <w:t>(2 часа).</w:t>
      </w:r>
    </w:p>
    <w:p w:rsidR="003420D7" w:rsidRPr="005A0A59" w:rsidRDefault="003420D7" w:rsidP="003420D7">
      <w:pPr>
        <w:ind w:right="-1"/>
      </w:pPr>
      <w:r w:rsidRPr="005A0A59">
        <w:rPr>
          <w:lang w:eastAsia="ru-RU"/>
        </w:rPr>
        <w:t xml:space="preserve">Понятие рациональной дроби, выделение целой части, разложение </w:t>
      </w:r>
      <w:r w:rsidR="00365ED7" w:rsidRPr="005A0A59">
        <w:rPr>
          <w:lang w:eastAsia="ru-RU"/>
        </w:rPr>
        <w:t>правильной рациональной дроби на простейшие. Интегрирование простейших рациональных дробей. Интегрирование произвольных рациональных дробей.</w:t>
      </w:r>
    </w:p>
    <w:p w:rsidR="003420D7" w:rsidRPr="005A0A59" w:rsidRDefault="003420D7" w:rsidP="003420D7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2A4D88">
        <w:rPr>
          <w:spacing w:val="-6"/>
          <w:lang w:eastAsia="ru-RU"/>
        </w:rPr>
        <w:t xml:space="preserve">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3420D7" w:rsidRPr="005A0A59" w:rsidRDefault="003420D7" w:rsidP="003420D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</w:t>
      </w:r>
    </w:p>
    <w:p w:rsidR="003420D7" w:rsidRPr="005A0A59" w:rsidRDefault="003420D7" w:rsidP="003420D7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. </w:t>
      </w:r>
      <w:r w:rsidR="00725D43" w:rsidRPr="005A0A59">
        <w:rPr>
          <w:b/>
          <w:lang w:eastAsia="ru-RU"/>
        </w:rPr>
        <w:t>(2 часа</w:t>
      </w:r>
      <w:r w:rsidRPr="005A0A59">
        <w:rPr>
          <w:b/>
          <w:lang w:eastAsia="ru-RU"/>
        </w:rPr>
        <w:t>).</w:t>
      </w:r>
    </w:p>
    <w:p w:rsidR="003420D7" w:rsidRPr="005A0A59" w:rsidRDefault="003420D7" w:rsidP="003420D7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365ED7" w:rsidRPr="005A0A59" w:rsidRDefault="003420D7" w:rsidP="003420D7">
      <w:pPr>
        <w:tabs>
          <w:tab w:val="left" w:pos="708"/>
        </w:tabs>
        <w:rPr>
          <w:b/>
          <w:u w:val="single"/>
          <w:lang w:eastAsia="en-US"/>
        </w:rPr>
      </w:pPr>
      <w:r w:rsidRPr="005A0A59">
        <w:rPr>
          <w:lang w:eastAsia="en-US"/>
        </w:rPr>
        <w:t>Темы для самостоятельного изучения: Самостоятельное изучение: вычисление интегралов</w:t>
      </w:r>
      <w:r w:rsidR="00365ED7" w:rsidRPr="005A0A59">
        <w:rPr>
          <w:lang w:eastAsia="en-US"/>
        </w:rPr>
        <w:t>,</w:t>
      </w:r>
      <w:r w:rsidR="00365ED7" w:rsidRPr="005A0A59">
        <w:rPr>
          <w:b/>
          <w:spacing w:val="-12"/>
          <w:u w:val="single"/>
          <w:lang w:eastAsia="ru-RU"/>
        </w:rPr>
        <w:t xml:space="preserve"> </w:t>
      </w:r>
      <w:r w:rsidR="00365ED7" w:rsidRPr="005A0A59">
        <w:rPr>
          <w:lang w:eastAsia="en-US"/>
        </w:rPr>
        <w:t>содержащих квадратный трехчлен; интегрирование рациональных дробей</w:t>
      </w:r>
      <w:r w:rsidR="00365ED7" w:rsidRPr="005A0A59">
        <w:rPr>
          <w:b/>
          <w:u w:val="single"/>
          <w:lang w:eastAsia="en-US"/>
        </w:rPr>
        <w:t xml:space="preserve"> </w:t>
      </w:r>
      <w:r w:rsidR="0049008C" w:rsidRPr="00573300">
        <w:rPr>
          <w:b/>
          <w:lang w:eastAsia="en-US"/>
        </w:rPr>
        <w:t>.</w:t>
      </w:r>
      <w:r w:rsidR="00365ED7" w:rsidRPr="00573300">
        <w:rPr>
          <w:b/>
          <w:lang w:eastAsia="en-US"/>
        </w:rPr>
        <w:t xml:space="preserve"> </w:t>
      </w:r>
    </w:p>
    <w:p w:rsidR="008662DE" w:rsidRPr="005A0A59" w:rsidRDefault="003420D7" w:rsidP="008662DE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10,16,20].</w:t>
      </w:r>
    </w:p>
    <w:p w:rsidR="003420D7" w:rsidRPr="005A0A59" w:rsidRDefault="003420D7" w:rsidP="003420D7">
      <w:pPr>
        <w:tabs>
          <w:tab w:val="left" w:pos="708"/>
        </w:tabs>
        <w:rPr>
          <w:spacing w:val="-12"/>
          <w:lang w:eastAsia="ru-RU"/>
        </w:rPr>
      </w:pPr>
    </w:p>
    <w:p w:rsidR="00365ED7" w:rsidRPr="005A0A59" w:rsidRDefault="00365ED7" w:rsidP="00365ED7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</w:p>
    <w:p w:rsidR="00B849F6" w:rsidRPr="005A0A59" w:rsidRDefault="00365ED7" w:rsidP="00B849F6">
      <w:pPr>
        <w:jc w:val="both"/>
        <w:rPr>
          <w:b/>
        </w:rPr>
      </w:pPr>
      <w:r w:rsidRPr="005A0A59">
        <w:rPr>
          <w:b/>
          <w:spacing w:val="-12"/>
          <w:lang w:eastAsia="ru-RU"/>
        </w:rPr>
        <w:t xml:space="preserve">Практическое занятие </w:t>
      </w:r>
      <w:r w:rsidR="00B849F6" w:rsidRPr="005A0A59">
        <w:rPr>
          <w:b/>
          <w:spacing w:val="-12"/>
          <w:lang w:eastAsia="ru-RU"/>
        </w:rPr>
        <w:t>3</w:t>
      </w:r>
      <w:r w:rsidRPr="005A0A59">
        <w:rPr>
          <w:b/>
          <w:spacing w:val="-12"/>
          <w:lang w:eastAsia="ru-RU"/>
        </w:rPr>
        <w:t xml:space="preserve">.  </w:t>
      </w:r>
      <w:r w:rsidR="00B849F6" w:rsidRPr="005A0A59">
        <w:rPr>
          <w:b/>
          <w:color w:val="0D0D0D" w:themeColor="text1" w:themeTint="F2"/>
        </w:rPr>
        <w:t xml:space="preserve">Интегрирование рациональных и иррациональных функций </w:t>
      </w:r>
      <w:r w:rsidR="00B849F6" w:rsidRPr="005A0A59">
        <w:rPr>
          <w:b/>
          <w:lang w:eastAsia="ru-RU"/>
        </w:rPr>
        <w:t>(2 часа).</w:t>
      </w:r>
    </w:p>
    <w:p w:rsidR="00B849F6" w:rsidRPr="005A0A59" w:rsidRDefault="00B849F6" w:rsidP="00B849F6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Понятие рациональной дроби, выделение целой части, разложение правильной рациональной дроби на простейшие. Интегрирование простейших рациональных дробей. Интегрирование произвольных рациональных дробей. Интегрирование иррациональных функций.</w:t>
      </w:r>
    </w:p>
    <w:p w:rsidR="00B849F6" w:rsidRPr="005A0A59" w:rsidRDefault="00B849F6" w:rsidP="00B849F6">
      <w:pPr>
        <w:tabs>
          <w:tab w:val="left" w:pos="708"/>
        </w:tabs>
        <w:rPr>
          <w:b/>
          <w:spacing w:val="-12"/>
          <w:lang w:eastAsia="ru-RU"/>
        </w:rPr>
      </w:pPr>
    </w:p>
    <w:p w:rsidR="00365ED7" w:rsidRPr="005A0A59" w:rsidRDefault="00B849F6" w:rsidP="00365ED7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Практическое занятие 4.  </w:t>
      </w:r>
      <w:r w:rsidR="0035081D" w:rsidRPr="005A0A59">
        <w:rPr>
          <w:b/>
          <w:spacing w:val="-12"/>
          <w:lang w:eastAsia="ru-RU"/>
        </w:rPr>
        <w:t>Интегрирование тригонометрических функций</w:t>
      </w:r>
      <w:r w:rsidRPr="005A0A59">
        <w:rPr>
          <w:b/>
          <w:spacing w:val="-12"/>
          <w:lang w:eastAsia="ru-RU"/>
        </w:rPr>
        <w:t xml:space="preserve"> </w:t>
      </w:r>
      <w:r w:rsidR="00DE2D03" w:rsidRPr="005A0A59">
        <w:rPr>
          <w:b/>
          <w:spacing w:val="-12"/>
          <w:lang w:eastAsia="ru-RU"/>
        </w:rPr>
        <w:t>(2</w:t>
      </w:r>
      <w:r w:rsidR="00365ED7" w:rsidRPr="005A0A59">
        <w:rPr>
          <w:b/>
          <w:spacing w:val="-12"/>
          <w:lang w:eastAsia="ru-RU"/>
        </w:rPr>
        <w:t xml:space="preserve"> часа).</w:t>
      </w:r>
    </w:p>
    <w:p w:rsidR="00414963" w:rsidRPr="005A0A59" w:rsidRDefault="00365ED7" w:rsidP="00365ED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Вычисление интегралов</w:t>
      </w:r>
      <w:r w:rsidR="00B849F6" w:rsidRPr="005A0A59">
        <w:rPr>
          <w:lang w:eastAsia="ru-RU"/>
        </w:rPr>
        <w:t xml:space="preserve"> от тригонометрических функций.</w:t>
      </w:r>
      <w:r w:rsidR="00414963" w:rsidRPr="005A0A59">
        <w:rPr>
          <w:lang w:eastAsia="ru-RU"/>
        </w:rPr>
        <w:t xml:space="preserve"> </w:t>
      </w:r>
      <w:r w:rsidR="00B849F6" w:rsidRPr="005A0A59">
        <w:rPr>
          <w:lang w:eastAsia="ru-RU"/>
        </w:rPr>
        <w:t>Тригонометрические подстановки.</w:t>
      </w:r>
    </w:p>
    <w:p w:rsidR="00365ED7" w:rsidRPr="005A0A59" w:rsidRDefault="00365ED7" w:rsidP="00365ED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10,16,20].</w:t>
      </w:r>
    </w:p>
    <w:p w:rsidR="00365ED7" w:rsidRPr="005A0A59" w:rsidRDefault="00365ED7" w:rsidP="00365ED7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78417F" w:rsidRPr="005A0A59">
        <w:rPr>
          <w:b/>
          <w:lang w:eastAsia="ru-RU"/>
        </w:rPr>
        <w:t>(2</w:t>
      </w:r>
      <w:r w:rsidR="00725D43" w:rsidRPr="005A0A59">
        <w:rPr>
          <w:b/>
          <w:lang w:eastAsia="ru-RU"/>
        </w:rPr>
        <w:t xml:space="preserve"> часа</w:t>
      </w:r>
      <w:r w:rsidRPr="005A0A59">
        <w:rPr>
          <w:b/>
          <w:lang w:eastAsia="ru-RU"/>
        </w:rPr>
        <w:t>).</w:t>
      </w:r>
    </w:p>
    <w:p w:rsidR="00365ED7" w:rsidRPr="005A0A59" w:rsidRDefault="00365ED7" w:rsidP="00365ED7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365ED7" w:rsidRPr="005A0A59" w:rsidRDefault="0078417F" w:rsidP="00365ED7">
      <w:pPr>
        <w:tabs>
          <w:tab w:val="left" w:pos="708"/>
        </w:tabs>
        <w:rPr>
          <w:b/>
          <w:u w:val="single"/>
          <w:lang w:eastAsia="en-US"/>
        </w:rPr>
      </w:pPr>
      <w:r w:rsidRPr="005A0A59">
        <w:rPr>
          <w:lang w:eastAsia="en-US"/>
        </w:rPr>
        <w:t xml:space="preserve">Самостоятельное </w:t>
      </w:r>
      <w:r w:rsidR="00365ED7" w:rsidRPr="005A0A59">
        <w:rPr>
          <w:lang w:eastAsia="en-US"/>
        </w:rPr>
        <w:t xml:space="preserve"> вычисление интегралов</w:t>
      </w:r>
      <w:r w:rsidRPr="005A0A59">
        <w:rPr>
          <w:lang w:eastAsia="en-US"/>
        </w:rPr>
        <w:t xml:space="preserve"> от различных функций.</w:t>
      </w:r>
      <w:r w:rsidR="0049008C" w:rsidRPr="0049008C">
        <w:rPr>
          <w:lang w:eastAsia="en-US"/>
        </w:rPr>
        <w:t xml:space="preserve"> </w:t>
      </w:r>
      <w:r w:rsidR="0049008C">
        <w:rPr>
          <w:lang w:eastAsia="en-US"/>
        </w:rPr>
        <w:t>Решение КДЗ №1.</w:t>
      </w:r>
    </w:p>
    <w:p w:rsidR="00365ED7" w:rsidRPr="005A0A59" w:rsidRDefault="00365ED7" w:rsidP="00365ED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10,16,20].</w:t>
      </w:r>
    </w:p>
    <w:p w:rsidR="002D0C8E" w:rsidRPr="005A0A59" w:rsidRDefault="002D0C8E" w:rsidP="00DE2D03">
      <w:pPr>
        <w:tabs>
          <w:tab w:val="left" w:pos="708"/>
        </w:tabs>
        <w:rPr>
          <w:spacing w:val="-12"/>
          <w:lang w:eastAsia="ru-RU"/>
        </w:rPr>
      </w:pPr>
    </w:p>
    <w:p w:rsidR="00DE2D03" w:rsidRDefault="00F70B09" w:rsidP="00365ED7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ТЕМА</w:t>
      </w:r>
      <w:r w:rsidR="002D0C8E" w:rsidRPr="005A0A59">
        <w:rPr>
          <w:b/>
          <w:spacing w:val="-12"/>
          <w:lang w:eastAsia="ru-RU"/>
        </w:rPr>
        <w:t xml:space="preserve"> 6.2   </w:t>
      </w:r>
      <w:r w:rsidRPr="005A0A59">
        <w:rPr>
          <w:b/>
          <w:spacing w:val="-12"/>
          <w:lang w:eastAsia="ru-RU"/>
        </w:rPr>
        <w:t xml:space="preserve">ОПРЕДЕЛЕННЫЙ ИНТЕГРАЛ </w:t>
      </w:r>
      <w:r w:rsidR="0049008C">
        <w:rPr>
          <w:b/>
          <w:spacing w:val="-12"/>
          <w:lang w:eastAsia="ru-RU"/>
        </w:rPr>
        <w:t xml:space="preserve"> И  </w:t>
      </w:r>
      <w:r w:rsidRPr="005A0A59">
        <w:rPr>
          <w:b/>
          <w:spacing w:val="-12"/>
          <w:lang w:eastAsia="ru-RU"/>
        </w:rPr>
        <w:t>ЕГО ПРИЛОЖЕНИЯ</w:t>
      </w:r>
    </w:p>
    <w:p w:rsidR="002A03BA" w:rsidRPr="005A0A59" w:rsidRDefault="002A03BA" w:rsidP="00365ED7">
      <w:pPr>
        <w:tabs>
          <w:tab w:val="left" w:pos="708"/>
        </w:tabs>
        <w:rPr>
          <w:b/>
          <w:spacing w:val="-12"/>
          <w:lang w:eastAsia="ru-RU"/>
        </w:rPr>
      </w:pPr>
    </w:p>
    <w:p w:rsidR="00F979BE" w:rsidRPr="005A0A59" w:rsidRDefault="0078417F" w:rsidP="00F979BE">
      <w:pPr>
        <w:jc w:val="both"/>
        <w:rPr>
          <w:b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4</w:t>
      </w:r>
      <w:r w:rsidR="00F979BE" w:rsidRPr="005A0A59">
        <w:rPr>
          <w:b/>
          <w:color w:val="0D0D0D" w:themeColor="text1" w:themeTint="F2"/>
          <w:lang w:eastAsia="ru-RU"/>
        </w:rPr>
        <w:t xml:space="preserve">. </w:t>
      </w:r>
      <w:r w:rsidR="00F979BE" w:rsidRPr="005A0A59">
        <w:rPr>
          <w:color w:val="0D0D0D" w:themeColor="text1" w:themeTint="F2"/>
        </w:rPr>
        <w:t xml:space="preserve"> </w:t>
      </w:r>
      <w:r w:rsidR="001D7778" w:rsidRPr="005A0A59">
        <w:rPr>
          <w:b/>
          <w:color w:val="0D0D0D" w:themeColor="text1" w:themeTint="F2"/>
        </w:rPr>
        <w:t>Определенный интеграл</w:t>
      </w:r>
      <w:r w:rsidRPr="005A0A59">
        <w:rPr>
          <w:b/>
          <w:color w:val="0D0D0D" w:themeColor="text1" w:themeTint="F2"/>
        </w:rPr>
        <w:t xml:space="preserve"> и его</w:t>
      </w:r>
      <w:r w:rsidR="001D7778" w:rsidRPr="005A0A59">
        <w:rPr>
          <w:b/>
          <w:color w:val="0D0D0D" w:themeColor="text1" w:themeTint="F2"/>
        </w:rPr>
        <w:t xml:space="preserve"> свойства</w:t>
      </w:r>
      <w:r w:rsidR="00414963" w:rsidRPr="005A0A59">
        <w:rPr>
          <w:b/>
          <w:color w:val="0D0D0D" w:themeColor="text1" w:themeTint="F2"/>
        </w:rPr>
        <w:t xml:space="preserve"> </w:t>
      </w:r>
      <w:r w:rsidR="00414963" w:rsidRPr="005A0A59">
        <w:rPr>
          <w:b/>
        </w:rPr>
        <w:t xml:space="preserve">(2 часа). </w:t>
      </w:r>
    </w:p>
    <w:p w:rsidR="001D7778" w:rsidRPr="005A0A59" w:rsidRDefault="001D7778" w:rsidP="006D0F93">
      <w:pPr>
        <w:ind w:right="-1"/>
      </w:pPr>
      <w:r w:rsidRPr="005A0A59">
        <w:t>Определенный интеграл как предел интегральной суммы. Геометрический и физический смысл определенного интеграла. Основные св</w:t>
      </w:r>
      <w:r w:rsidR="006D0F93" w:rsidRPr="005A0A59">
        <w:t>ойства определенного интеграла.</w:t>
      </w:r>
    </w:p>
    <w:p w:rsidR="00F979BE" w:rsidRDefault="006D0F93" w:rsidP="00F979BE">
      <w:pPr>
        <w:tabs>
          <w:tab w:val="left" w:pos="708"/>
        </w:tabs>
        <w:jc w:val="both"/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</w:t>
      </w:r>
      <w:r w:rsidR="00F979BE" w:rsidRPr="005A0A59">
        <w:rPr>
          <w:spacing w:val="-6"/>
          <w:lang w:eastAsia="ru-RU"/>
        </w:rPr>
        <w:t xml:space="preserve">    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       </w:t>
      </w:r>
      <w:r w:rsidR="00F979BE" w:rsidRPr="005A0A59">
        <w:rPr>
          <w:spacing w:val="-6"/>
          <w:lang w:eastAsia="ru-RU"/>
        </w:rPr>
        <w:t xml:space="preserve">Литература: </w:t>
      </w:r>
      <w:r w:rsidR="00F979BE" w:rsidRPr="005A0A59">
        <w:rPr>
          <w:spacing w:val="-12"/>
          <w:lang w:eastAsia="ru-RU"/>
        </w:rPr>
        <w:t>[1,2].</w:t>
      </w:r>
    </w:p>
    <w:p w:rsidR="002A03BA" w:rsidRPr="005A0A59" w:rsidRDefault="002A03BA" w:rsidP="00F979BE">
      <w:pPr>
        <w:tabs>
          <w:tab w:val="left" w:pos="708"/>
        </w:tabs>
        <w:jc w:val="both"/>
        <w:rPr>
          <w:spacing w:val="-6"/>
          <w:lang w:eastAsia="ru-RU"/>
        </w:rPr>
      </w:pPr>
    </w:p>
    <w:p w:rsidR="00F979BE" w:rsidRPr="005A0A59" w:rsidRDefault="00F979BE" w:rsidP="00F979BE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Практическое занятие </w:t>
      </w:r>
      <w:r w:rsidR="00CD5C01" w:rsidRPr="005A0A59">
        <w:rPr>
          <w:b/>
          <w:spacing w:val="-12"/>
          <w:lang w:eastAsia="ru-RU"/>
        </w:rPr>
        <w:t>5</w:t>
      </w:r>
      <w:r w:rsidRPr="005A0A59">
        <w:rPr>
          <w:b/>
          <w:spacing w:val="-12"/>
          <w:lang w:eastAsia="ru-RU"/>
        </w:rPr>
        <w:t xml:space="preserve">.  </w:t>
      </w:r>
      <w:r w:rsidR="00414963" w:rsidRPr="005A0A59">
        <w:rPr>
          <w:b/>
          <w:spacing w:val="-12"/>
          <w:lang w:eastAsia="ru-RU"/>
        </w:rPr>
        <w:t>Определенный интеграл, его смысл и свойства (2</w:t>
      </w:r>
      <w:r w:rsidRPr="005A0A59">
        <w:rPr>
          <w:b/>
          <w:spacing w:val="-12"/>
          <w:lang w:eastAsia="ru-RU"/>
        </w:rPr>
        <w:t xml:space="preserve"> часа).</w:t>
      </w:r>
    </w:p>
    <w:p w:rsidR="00CD5C01" w:rsidRPr="005A0A59" w:rsidRDefault="00F979BE" w:rsidP="00CD5C01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Вычисление интегралов.</w:t>
      </w:r>
      <w:r w:rsidR="00414963" w:rsidRPr="005A0A59">
        <w:rPr>
          <w:lang w:eastAsia="ru-RU"/>
        </w:rPr>
        <w:t xml:space="preserve"> Разбор материала лекции.</w:t>
      </w:r>
      <w:r w:rsidRPr="005A0A59">
        <w:rPr>
          <w:lang w:eastAsia="ru-RU"/>
        </w:rPr>
        <w:t xml:space="preserve">  </w:t>
      </w:r>
    </w:p>
    <w:p w:rsidR="00F979BE" w:rsidRPr="005A0A59" w:rsidRDefault="00F979BE" w:rsidP="00CD5C01">
      <w:pPr>
        <w:tabs>
          <w:tab w:val="left" w:pos="708"/>
        </w:tabs>
        <w:jc w:val="right"/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</w:t>
      </w:r>
      <w:r w:rsidR="00D136B0">
        <w:rPr>
          <w:lang w:eastAsia="ru-RU"/>
        </w:rPr>
        <w:t xml:space="preserve">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10,16,</w:t>
      </w:r>
      <w:r w:rsidR="002A03BA">
        <w:rPr>
          <w:spacing w:val="-12"/>
          <w:lang w:eastAsia="ru-RU"/>
        </w:rPr>
        <w:t xml:space="preserve"> </w:t>
      </w:r>
      <w:r w:rsidR="008662DE" w:rsidRPr="005A0A59">
        <w:rPr>
          <w:spacing w:val="-12"/>
          <w:lang w:eastAsia="ru-RU"/>
        </w:rPr>
        <w:t>20].</w:t>
      </w:r>
    </w:p>
    <w:p w:rsidR="00761032" w:rsidRPr="005A0A59" w:rsidRDefault="00761032" w:rsidP="00761032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. (2 часа).</w:t>
      </w:r>
    </w:p>
    <w:p w:rsidR="00761032" w:rsidRPr="005A0A59" w:rsidRDefault="00CD5C01" w:rsidP="002A03BA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роработка лекционного</w:t>
      </w:r>
      <w:r w:rsidR="00761032" w:rsidRPr="005A0A59">
        <w:rPr>
          <w:lang w:eastAsia="en-US"/>
        </w:rPr>
        <w:t xml:space="preserve"> лекционного материала.</w:t>
      </w:r>
    </w:p>
    <w:p w:rsidR="00761032" w:rsidRPr="005A0A59" w:rsidRDefault="00761032" w:rsidP="006D0F93">
      <w:pPr>
        <w:tabs>
          <w:tab w:val="left" w:pos="708"/>
        </w:tabs>
        <w:rPr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</w:t>
      </w:r>
      <w:r w:rsidRPr="005A0A59">
        <w:rPr>
          <w:spacing w:val="-6"/>
          <w:lang w:eastAsia="ru-RU"/>
        </w:rPr>
        <w:t>Литература:</w:t>
      </w:r>
      <w:r w:rsidR="008662DE" w:rsidRPr="005A0A59">
        <w:rPr>
          <w:spacing w:val="-12"/>
          <w:lang w:eastAsia="ru-RU"/>
        </w:rPr>
        <w:t xml:space="preserve"> [1,10,16,</w:t>
      </w:r>
      <w:r w:rsidR="002A03BA">
        <w:rPr>
          <w:spacing w:val="-12"/>
          <w:lang w:eastAsia="ru-RU"/>
        </w:rPr>
        <w:t xml:space="preserve"> </w:t>
      </w:r>
      <w:r w:rsidR="008662DE" w:rsidRPr="005A0A59">
        <w:rPr>
          <w:spacing w:val="-12"/>
          <w:lang w:eastAsia="ru-RU"/>
        </w:rPr>
        <w:t>20].</w:t>
      </w:r>
    </w:p>
    <w:p w:rsidR="001D7778" w:rsidRPr="005A0A59" w:rsidRDefault="0078417F" w:rsidP="001D7778">
      <w:pPr>
        <w:jc w:val="both"/>
        <w:rPr>
          <w:b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5</w:t>
      </w:r>
      <w:r w:rsidR="001D7778" w:rsidRPr="005A0A59">
        <w:rPr>
          <w:b/>
          <w:color w:val="0D0D0D" w:themeColor="text1" w:themeTint="F2"/>
          <w:lang w:eastAsia="ru-RU"/>
        </w:rPr>
        <w:t xml:space="preserve">. </w:t>
      </w:r>
      <w:r w:rsidR="001D7778" w:rsidRPr="005A0A59">
        <w:rPr>
          <w:color w:val="0D0D0D" w:themeColor="text1" w:themeTint="F2"/>
        </w:rPr>
        <w:t xml:space="preserve"> </w:t>
      </w:r>
      <w:r w:rsidR="001D7778" w:rsidRPr="005A0A59">
        <w:rPr>
          <w:b/>
          <w:color w:val="0D0D0D" w:themeColor="text1" w:themeTint="F2"/>
        </w:rPr>
        <w:t>Методы вычисления</w:t>
      </w:r>
      <w:r w:rsidRPr="005A0A59">
        <w:rPr>
          <w:b/>
          <w:color w:val="0D0D0D" w:themeColor="text1" w:themeTint="F2"/>
        </w:rPr>
        <w:t xml:space="preserve"> определенного интеграла</w:t>
      </w:r>
      <w:r w:rsidR="001D7778" w:rsidRPr="005A0A59">
        <w:rPr>
          <w:b/>
          <w:color w:val="0D0D0D" w:themeColor="text1" w:themeTint="F2"/>
        </w:rPr>
        <w:t>.</w:t>
      </w:r>
      <w:r w:rsidR="001D7778" w:rsidRPr="005A0A59">
        <w:rPr>
          <w:b/>
          <w:color w:val="FF0000"/>
        </w:rPr>
        <w:t xml:space="preserve"> </w:t>
      </w:r>
      <w:r w:rsidR="001D7778" w:rsidRPr="005A0A59">
        <w:rPr>
          <w:b/>
          <w:lang w:eastAsia="ru-RU"/>
        </w:rPr>
        <w:t>(2 часа).</w:t>
      </w:r>
    </w:p>
    <w:p w:rsidR="001D7778" w:rsidRPr="005A0A59" w:rsidRDefault="002A2E59" w:rsidP="008662DE">
      <w:pPr>
        <w:ind w:right="-1"/>
      </w:pPr>
      <w:r w:rsidRPr="005A0A59">
        <w:t>Методы вычисления. Формула Ньютона-Лейбница. Замена переменной. Интегрирование по частям в определенном интеграле.</w:t>
      </w:r>
    </w:p>
    <w:p w:rsidR="001D7778" w:rsidRPr="005A0A59" w:rsidRDefault="001D7778" w:rsidP="001D7778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          </w:t>
      </w:r>
      <w:r w:rsidRPr="005A0A59">
        <w:rPr>
          <w:spacing w:val="-6"/>
          <w:lang w:eastAsia="ru-RU"/>
        </w:rPr>
        <w:t xml:space="preserve">Литература: </w:t>
      </w:r>
      <w:r w:rsidR="008662DE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1D7778" w:rsidRPr="005A0A59" w:rsidRDefault="001D7778" w:rsidP="001D7778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Практическое занятие </w:t>
      </w:r>
      <w:r w:rsidR="00CD5C01" w:rsidRPr="005A0A59">
        <w:rPr>
          <w:b/>
          <w:spacing w:val="-12"/>
          <w:lang w:eastAsia="ru-RU"/>
        </w:rPr>
        <w:t>6</w:t>
      </w:r>
      <w:r w:rsidRPr="005A0A59">
        <w:rPr>
          <w:b/>
          <w:spacing w:val="-12"/>
          <w:lang w:eastAsia="ru-RU"/>
        </w:rPr>
        <w:t xml:space="preserve">.  </w:t>
      </w:r>
      <w:r w:rsidR="002A2E59" w:rsidRPr="005A0A59">
        <w:rPr>
          <w:b/>
          <w:spacing w:val="-12"/>
          <w:lang w:eastAsia="ru-RU"/>
        </w:rPr>
        <w:t>Определенный интеграл.</w:t>
      </w:r>
      <w:r w:rsidR="002A4D88">
        <w:rPr>
          <w:b/>
          <w:spacing w:val="-12"/>
          <w:lang w:eastAsia="ru-RU"/>
        </w:rPr>
        <w:t xml:space="preserve"> </w:t>
      </w:r>
      <w:r w:rsidR="002A2E59" w:rsidRPr="005A0A59">
        <w:rPr>
          <w:b/>
          <w:spacing w:val="-12"/>
          <w:lang w:eastAsia="ru-RU"/>
        </w:rPr>
        <w:t xml:space="preserve"> Методы вычисления</w:t>
      </w:r>
      <w:r w:rsidRPr="005A0A59">
        <w:rPr>
          <w:b/>
          <w:spacing w:val="-12"/>
          <w:lang w:eastAsia="ru-RU"/>
        </w:rPr>
        <w:t xml:space="preserve"> </w:t>
      </w:r>
      <w:r w:rsidR="00761032" w:rsidRPr="005A0A59">
        <w:rPr>
          <w:b/>
          <w:spacing w:val="-12"/>
          <w:lang w:eastAsia="ru-RU"/>
        </w:rPr>
        <w:t xml:space="preserve">(2 </w:t>
      </w:r>
      <w:r w:rsidRPr="005A0A59">
        <w:rPr>
          <w:b/>
          <w:spacing w:val="-12"/>
          <w:lang w:eastAsia="ru-RU"/>
        </w:rPr>
        <w:t>часа).</w:t>
      </w:r>
    </w:p>
    <w:p w:rsidR="002A03BA" w:rsidRDefault="001D7778" w:rsidP="002A03BA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Вычисление </w:t>
      </w:r>
      <w:r w:rsidR="002A2E59" w:rsidRPr="005A0A59">
        <w:rPr>
          <w:lang w:eastAsia="ru-RU"/>
        </w:rPr>
        <w:t>определенных интегралов.</w:t>
      </w:r>
      <w:r w:rsidRPr="005A0A59">
        <w:rPr>
          <w:lang w:eastAsia="ru-RU"/>
        </w:rPr>
        <w:t xml:space="preserve"> </w:t>
      </w:r>
    </w:p>
    <w:p w:rsidR="001D7778" w:rsidRDefault="008662DE" w:rsidP="002A03BA">
      <w:pPr>
        <w:tabs>
          <w:tab w:val="left" w:pos="708"/>
        </w:tabs>
        <w:jc w:val="right"/>
        <w:rPr>
          <w:spacing w:val="-12"/>
          <w:lang w:eastAsia="ru-RU"/>
        </w:rPr>
      </w:pPr>
      <w:r w:rsidRPr="005A0A59">
        <w:rPr>
          <w:spacing w:val="-6"/>
          <w:lang w:eastAsia="ru-RU"/>
        </w:rPr>
        <w:t>Л</w:t>
      </w:r>
      <w:r w:rsidR="001D7778" w:rsidRPr="005A0A59">
        <w:rPr>
          <w:spacing w:val="-6"/>
          <w:lang w:eastAsia="ru-RU"/>
        </w:rPr>
        <w:t xml:space="preserve">итература: </w:t>
      </w:r>
      <w:r w:rsidR="002A03BA">
        <w:rPr>
          <w:spacing w:val="-12"/>
          <w:lang w:eastAsia="ru-RU"/>
        </w:rPr>
        <w:t>[</w:t>
      </w:r>
      <w:r w:rsidRPr="005A0A59">
        <w:rPr>
          <w:spacing w:val="-12"/>
          <w:lang w:eastAsia="ru-RU"/>
        </w:rPr>
        <w:t>10,16,</w:t>
      </w:r>
      <w:r w:rsidR="002A03BA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].</w:t>
      </w:r>
    </w:p>
    <w:p w:rsidR="002A03BA" w:rsidRPr="005A0A59" w:rsidRDefault="002A03BA" w:rsidP="002A03BA">
      <w:pPr>
        <w:tabs>
          <w:tab w:val="left" w:pos="708"/>
        </w:tabs>
        <w:rPr>
          <w:lang w:eastAsia="ru-RU"/>
        </w:rPr>
      </w:pPr>
    </w:p>
    <w:p w:rsidR="001D7778" w:rsidRPr="005A0A59" w:rsidRDefault="001D7778" w:rsidP="001D7778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. </w:t>
      </w:r>
      <w:r w:rsidR="00725D43" w:rsidRPr="005A0A59">
        <w:rPr>
          <w:b/>
          <w:lang w:eastAsia="ru-RU"/>
        </w:rPr>
        <w:t>(2 часа</w:t>
      </w:r>
      <w:r w:rsidRPr="005A0A59">
        <w:rPr>
          <w:b/>
          <w:lang w:eastAsia="ru-RU"/>
        </w:rPr>
        <w:t>).</w:t>
      </w:r>
    </w:p>
    <w:p w:rsidR="001D7778" w:rsidRPr="005A0A59" w:rsidRDefault="001D7778" w:rsidP="00D136B0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одготовка лекционного материала.</w:t>
      </w:r>
    </w:p>
    <w:p w:rsidR="002A2E59" w:rsidRPr="005A0A59" w:rsidRDefault="001D7778" w:rsidP="001D7778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 xml:space="preserve">Самостоятельное </w:t>
      </w:r>
      <w:r w:rsidR="002A2E59" w:rsidRPr="005A0A59">
        <w:rPr>
          <w:lang w:eastAsia="en-US"/>
        </w:rPr>
        <w:t>изучение:</w:t>
      </w:r>
      <w:r w:rsidR="002A2E59" w:rsidRPr="005A0A59">
        <w:rPr>
          <w:lang w:eastAsia="ru-RU"/>
        </w:rPr>
        <w:t xml:space="preserve"> </w:t>
      </w:r>
      <w:r w:rsidR="002A2E59" w:rsidRPr="005A0A59">
        <w:rPr>
          <w:lang w:eastAsia="en-US"/>
        </w:rPr>
        <w:t>Вычисление определенных интегралов различными методами.</w:t>
      </w:r>
      <w:r w:rsidR="0049008C" w:rsidRPr="0049008C">
        <w:rPr>
          <w:lang w:eastAsia="en-US"/>
        </w:rPr>
        <w:t xml:space="preserve"> </w:t>
      </w:r>
    </w:p>
    <w:p w:rsidR="00CD5C01" w:rsidRPr="005A0A59" w:rsidRDefault="00CD5C01" w:rsidP="001D7778">
      <w:pPr>
        <w:tabs>
          <w:tab w:val="left" w:pos="708"/>
        </w:tabs>
        <w:rPr>
          <w:lang w:eastAsia="en-US"/>
        </w:rPr>
      </w:pPr>
    </w:p>
    <w:p w:rsidR="0078417F" w:rsidRPr="005A0A59" w:rsidRDefault="002A2E59" w:rsidP="0078417F">
      <w:pPr>
        <w:jc w:val="both"/>
        <w:rPr>
          <w:b/>
          <w:lang w:eastAsia="ru-RU"/>
        </w:rPr>
      </w:pPr>
      <w:r w:rsidRPr="005A0A59">
        <w:rPr>
          <w:spacing w:val="-6"/>
          <w:lang w:eastAsia="ru-RU"/>
        </w:rPr>
        <w:t xml:space="preserve"> </w:t>
      </w:r>
      <w:r w:rsidR="0078417F" w:rsidRPr="005A0A59">
        <w:rPr>
          <w:b/>
          <w:color w:val="0D0D0D" w:themeColor="text1" w:themeTint="F2"/>
          <w:lang w:eastAsia="ru-RU"/>
        </w:rPr>
        <w:t xml:space="preserve">Лекция 6. </w:t>
      </w:r>
      <w:r w:rsidR="0078417F" w:rsidRPr="005A0A59">
        <w:rPr>
          <w:color w:val="0D0D0D" w:themeColor="text1" w:themeTint="F2"/>
        </w:rPr>
        <w:t xml:space="preserve"> </w:t>
      </w:r>
      <w:r w:rsidR="0078417F" w:rsidRPr="005A0A59">
        <w:rPr>
          <w:b/>
          <w:color w:val="0D0D0D" w:themeColor="text1" w:themeTint="F2"/>
        </w:rPr>
        <w:t xml:space="preserve">Геометрические и механические приложения определенного интеграла </w:t>
      </w:r>
      <w:r w:rsidR="0078417F" w:rsidRPr="005A0A59">
        <w:rPr>
          <w:b/>
          <w:lang w:eastAsia="ru-RU"/>
        </w:rPr>
        <w:t>(2 часа).</w:t>
      </w:r>
    </w:p>
    <w:p w:rsidR="0078417F" w:rsidRPr="005A0A59" w:rsidRDefault="0078417F" w:rsidP="0078417F">
      <w:pPr>
        <w:ind w:right="-1"/>
      </w:pPr>
      <w:r w:rsidRPr="005A0A59">
        <w:t>Геометрические приложения определенного интеграла. Вычисление площадей плоских ф</w:t>
      </w:r>
      <w:r w:rsidRPr="005A0A59">
        <w:t>и</w:t>
      </w:r>
      <w:r w:rsidRPr="005A0A59">
        <w:t>гур (прямоугольные координаты, полярные координаты, фигура задана параметрическими уравнениями). Вычисление длины дуги плоской кривой. Вычисление объемов и площадей поверхностей тела вращения</w:t>
      </w:r>
      <w:r w:rsidR="00CD5C01" w:rsidRPr="005A0A59">
        <w:t>. Работа переменной силы. Вычисление статических моментов и координат центра тяжести плоской кривой и плоской фигуры</w:t>
      </w:r>
    </w:p>
    <w:p w:rsidR="0078417F" w:rsidRDefault="0078417F" w:rsidP="0078417F">
      <w:pPr>
        <w:tabs>
          <w:tab w:val="left" w:pos="708"/>
        </w:tabs>
        <w:jc w:val="both"/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9].</w:t>
      </w:r>
    </w:p>
    <w:p w:rsidR="002A03BA" w:rsidRPr="005A0A59" w:rsidRDefault="002A03BA" w:rsidP="0078417F">
      <w:pPr>
        <w:tabs>
          <w:tab w:val="left" w:pos="708"/>
        </w:tabs>
        <w:jc w:val="both"/>
        <w:rPr>
          <w:spacing w:val="-6"/>
          <w:lang w:eastAsia="ru-RU"/>
        </w:rPr>
      </w:pPr>
    </w:p>
    <w:p w:rsidR="002A4D88" w:rsidRPr="005A0A59" w:rsidRDefault="00CD5C01" w:rsidP="002A4D88">
      <w:pPr>
        <w:jc w:val="both"/>
        <w:rPr>
          <w:b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7</w:t>
      </w:r>
      <w:r w:rsidR="0078417F" w:rsidRPr="005A0A59">
        <w:rPr>
          <w:b/>
          <w:spacing w:val="-12"/>
          <w:lang w:eastAsia="ru-RU"/>
        </w:rPr>
        <w:t xml:space="preserve">.  </w:t>
      </w:r>
      <w:r w:rsidR="002A4D88" w:rsidRPr="005A0A59">
        <w:rPr>
          <w:b/>
          <w:color w:val="0D0D0D" w:themeColor="text1" w:themeTint="F2"/>
        </w:rPr>
        <w:t>Геометрические и механические приложения определенного и</w:t>
      </w:r>
      <w:r w:rsidR="002A4D88" w:rsidRPr="005A0A59">
        <w:rPr>
          <w:b/>
          <w:color w:val="0D0D0D" w:themeColor="text1" w:themeTint="F2"/>
        </w:rPr>
        <w:t>н</w:t>
      </w:r>
      <w:r w:rsidR="002A4D88" w:rsidRPr="005A0A59">
        <w:rPr>
          <w:b/>
          <w:color w:val="0D0D0D" w:themeColor="text1" w:themeTint="F2"/>
        </w:rPr>
        <w:t xml:space="preserve">теграла </w:t>
      </w:r>
      <w:r w:rsidR="002A4D88" w:rsidRPr="005A0A59">
        <w:rPr>
          <w:b/>
          <w:lang w:eastAsia="ru-RU"/>
        </w:rPr>
        <w:t>(2 часа).</w:t>
      </w:r>
    </w:p>
    <w:p w:rsidR="002A4D88" w:rsidRPr="005A0A59" w:rsidRDefault="002A4D88" w:rsidP="002A4D88">
      <w:pPr>
        <w:ind w:right="-1"/>
      </w:pPr>
      <w:r w:rsidRPr="005A0A59">
        <w:t>Геометрические приложения определенного интеграла. Вычисление площадей плоских ф</w:t>
      </w:r>
      <w:r w:rsidRPr="005A0A59">
        <w:t>и</w:t>
      </w:r>
      <w:r w:rsidRPr="005A0A59">
        <w:t>гур (прямоугольные координаты, полярные координаты, фигура задана параметрическими уравнениями). Вычисление длины дуги плоской кривой. Вычисление объемов и площадей поверхностей тела вращения. Работа переменной силы. Вычисление статических моментов и координат центра тяжести плоской кривой и плоской фигуры</w:t>
      </w:r>
    </w:p>
    <w:p w:rsidR="0078417F" w:rsidRDefault="0078417F" w:rsidP="0078417F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10,16,20].</w:t>
      </w:r>
    </w:p>
    <w:p w:rsidR="002A03BA" w:rsidRPr="005A0A59" w:rsidRDefault="002A03BA" w:rsidP="0078417F">
      <w:pPr>
        <w:tabs>
          <w:tab w:val="left" w:pos="708"/>
        </w:tabs>
        <w:rPr>
          <w:lang w:eastAsia="ru-RU"/>
        </w:rPr>
      </w:pPr>
    </w:p>
    <w:p w:rsidR="0078417F" w:rsidRPr="005A0A59" w:rsidRDefault="0078417F" w:rsidP="0078417F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</w:t>
      </w:r>
      <w:r w:rsidR="00D136B0">
        <w:rPr>
          <w:b/>
          <w:lang w:eastAsia="ru-RU"/>
        </w:rPr>
        <w:t>остоятельная работа студента. (4</w:t>
      </w:r>
      <w:r w:rsidRPr="005A0A59">
        <w:rPr>
          <w:b/>
          <w:lang w:eastAsia="ru-RU"/>
        </w:rPr>
        <w:t xml:space="preserve"> часа).</w:t>
      </w:r>
    </w:p>
    <w:p w:rsidR="0078417F" w:rsidRPr="005A0A59" w:rsidRDefault="002A4D88" w:rsidP="00D136B0">
      <w:pPr>
        <w:pStyle w:val="a7"/>
        <w:spacing w:after="0"/>
        <w:jc w:val="both"/>
        <w:rPr>
          <w:lang w:eastAsia="en-US"/>
        </w:rPr>
      </w:pPr>
      <w:r>
        <w:rPr>
          <w:lang w:eastAsia="en-US"/>
        </w:rPr>
        <w:t>Подготовка к контрольной работе №1.</w:t>
      </w:r>
    </w:p>
    <w:p w:rsidR="0078417F" w:rsidRPr="005A0A59" w:rsidRDefault="0078417F" w:rsidP="0078417F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49008C">
        <w:rPr>
          <w:spacing w:val="-6"/>
          <w:lang w:eastAsia="ru-RU"/>
        </w:rPr>
        <w:t xml:space="preserve">                             </w:t>
      </w:r>
      <w:r w:rsidRPr="005A0A59">
        <w:rPr>
          <w:spacing w:val="-6"/>
          <w:lang w:eastAsia="ru-RU"/>
        </w:rPr>
        <w:t xml:space="preserve"> Литература: </w:t>
      </w:r>
      <w:r w:rsidRPr="005A0A59">
        <w:rPr>
          <w:spacing w:val="-12"/>
          <w:lang w:eastAsia="ru-RU"/>
        </w:rPr>
        <w:t>[1,10,16,20].</w:t>
      </w:r>
    </w:p>
    <w:p w:rsidR="00CD5C01" w:rsidRPr="005A0A59" w:rsidRDefault="00CD5C01" w:rsidP="0078417F">
      <w:pPr>
        <w:tabs>
          <w:tab w:val="left" w:pos="708"/>
        </w:tabs>
        <w:rPr>
          <w:lang w:eastAsia="ru-RU"/>
        </w:rPr>
      </w:pPr>
    </w:p>
    <w:p w:rsidR="002A4D88" w:rsidRPr="005A0A59" w:rsidRDefault="00CD5C01" w:rsidP="002A4D88">
      <w:pPr>
        <w:tabs>
          <w:tab w:val="left" w:pos="708"/>
        </w:tabs>
      </w:pPr>
      <w:r w:rsidRPr="005A0A59">
        <w:rPr>
          <w:b/>
          <w:spacing w:val="-12"/>
          <w:lang w:eastAsia="ru-RU"/>
        </w:rPr>
        <w:t xml:space="preserve">Практическое занятие 8.  </w:t>
      </w:r>
      <w:r w:rsidR="002A4D88">
        <w:rPr>
          <w:b/>
          <w:spacing w:val="-12"/>
          <w:lang w:eastAsia="ru-RU"/>
        </w:rPr>
        <w:t>Контрольная работа №1 по темам «Неопределенный интеграл», «Опр</w:t>
      </w:r>
      <w:r w:rsidR="002A4D88">
        <w:rPr>
          <w:b/>
          <w:spacing w:val="-12"/>
          <w:lang w:eastAsia="ru-RU"/>
        </w:rPr>
        <w:t>е</w:t>
      </w:r>
      <w:r w:rsidR="002A4D88">
        <w:rPr>
          <w:b/>
          <w:spacing w:val="-12"/>
          <w:lang w:eastAsia="ru-RU"/>
        </w:rPr>
        <w:t>деленный интеграл и его приложения».</w:t>
      </w:r>
    </w:p>
    <w:p w:rsidR="00CD5C01" w:rsidRPr="005A0A59" w:rsidRDefault="00CD5C01" w:rsidP="00CD5C01">
      <w:pPr>
        <w:ind w:right="-1"/>
      </w:pPr>
    </w:p>
    <w:p w:rsidR="00CD5C01" w:rsidRPr="005A0A59" w:rsidRDefault="00CD5C01" w:rsidP="00CD5C01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</w:t>
      </w: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</w:t>
      </w:r>
      <w:r w:rsidR="0049008C">
        <w:rPr>
          <w:spacing w:val="-6"/>
          <w:lang w:eastAsia="ru-RU"/>
        </w:rPr>
        <w:t xml:space="preserve">              </w:t>
      </w:r>
    </w:p>
    <w:p w:rsidR="00F70B09" w:rsidRPr="005A0A59" w:rsidRDefault="00F70B09" w:rsidP="00F70B09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ТЕМА 6.3   НЕСОБСТВЕННЫЕ ИНТЕГРАЛЫ </w:t>
      </w:r>
    </w:p>
    <w:p w:rsidR="0078417F" w:rsidRPr="005A0A59" w:rsidRDefault="0078417F" w:rsidP="0078417F">
      <w:pPr>
        <w:tabs>
          <w:tab w:val="left" w:pos="708"/>
        </w:tabs>
        <w:rPr>
          <w:spacing w:val="-12"/>
          <w:lang w:eastAsia="ru-RU"/>
        </w:rPr>
      </w:pPr>
    </w:p>
    <w:p w:rsidR="002A2E59" w:rsidRPr="005A0A59" w:rsidRDefault="00CD5C01" w:rsidP="002A2E59">
      <w:pPr>
        <w:jc w:val="both"/>
        <w:rPr>
          <w:b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7</w:t>
      </w:r>
      <w:r w:rsidR="002A2E59" w:rsidRPr="005A0A59">
        <w:rPr>
          <w:b/>
          <w:color w:val="0D0D0D" w:themeColor="text1" w:themeTint="F2"/>
          <w:lang w:eastAsia="ru-RU"/>
        </w:rPr>
        <w:t xml:space="preserve">. </w:t>
      </w:r>
      <w:r w:rsidR="002A2E59" w:rsidRPr="005A0A59">
        <w:rPr>
          <w:color w:val="0D0D0D" w:themeColor="text1" w:themeTint="F2"/>
        </w:rPr>
        <w:t xml:space="preserve"> </w:t>
      </w:r>
      <w:r w:rsidR="002A2E59" w:rsidRPr="005A0A59">
        <w:rPr>
          <w:b/>
          <w:color w:val="0D0D0D" w:themeColor="text1" w:themeTint="F2"/>
        </w:rPr>
        <w:t>Несобственны</w:t>
      </w:r>
      <w:r w:rsidRPr="005A0A59">
        <w:rPr>
          <w:b/>
          <w:color w:val="0D0D0D" w:themeColor="text1" w:themeTint="F2"/>
        </w:rPr>
        <w:t>е интегралы</w:t>
      </w:r>
      <w:r w:rsidR="002A2E59" w:rsidRPr="005A0A59">
        <w:rPr>
          <w:color w:val="0D0D0D" w:themeColor="text1" w:themeTint="F2"/>
        </w:rPr>
        <w:t xml:space="preserve"> </w:t>
      </w:r>
      <w:r w:rsidR="002A2E59" w:rsidRPr="005A0A59">
        <w:rPr>
          <w:b/>
          <w:lang w:eastAsia="ru-RU"/>
        </w:rPr>
        <w:t>(2 часа).</w:t>
      </w:r>
    </w:p>
    <w:p w:rsidR="002A2E59" w:rsidRPr="005A0A59" w:rsidRDefault="002A2E59" w:rsidP="008662DE">
      <w:pPr>
        <w:ind w:right="-1"/>
      </w:pPr>
      <w:r w:rsidRPr="005A0A59">
        <w:t>Несобственные интегралы с бесконечными пределами (</w:t>
      </w:r>
      <w:r w:rsidR="00CD5C01" w:rsidRPr="005A0A59">
        <w:t xml:space="preserve">несобственные интегралы 1 рода) и от </w:t>
      </w:r>
      <w:r w:rsidR="0049008C">
        <w:t>неограниченных функций  (2-го ро</w:t>
      </w:r>
      <w:r w:rsidR="00CD5C01" w:rsidRPr="005A0A59">
        <w:t>да).</w:t>
      </w:r>
      <w:r w:rsidRPr="005A0A59">
        <w:t xml:space="preserve"> </w:t>
      </w:r>
      <w:r w:rsidR="00761032" w:rsidRPr="005A0A59">
        <w:t>Определение, признаки сходимости.</w:t>
      </w:r>
    </w:p>
    <w:p w:rsidR="002A2E59" w:rsidRPr="005A0A59" w:rsidRDefault="002A2E59" w:rsidP="002A2E59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Литература: </w:t>
      </w:r>
      <w:r w:rsidR="008662DE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2A2E59" w:rsidRPr="005A0A59" w:rsidRDefault="00CD5C01" w:rsidP="002A2E59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9</w:t>
      </w:r>
      <w:r w:rsidR="002A2E59" w:rsidRPr="005A0A59">
        <w:rPr>
          <w:b/>
          <w:spacing w:val="-12"/>
          <w:lang w:eastAsia="ru-RU"/>
        </w:rPr>
        <w:t xml:space="preserve">.  </w:t>
      </w:r>
      <w:r w:rsidR="00F70B09" w:rsidRPr="005A0A59">
        <w:rPr>
          <w:b/>
          <w:spacing w:val="-12"/>
          <w:lang w:eastAsia="ru-RU"/>
        </w:rPr>
        <w:t>Несобственные интегралы.</w:t>
      </w:r>
      <w:r w:rsidR="002A2E59" w:rsidRPr="005A0A59">
        <w:rPr>
          <w:b/>
          <w:spacing w:val="-12"/>
          <w:lang w:eastAsia="ru-RU"/>
        </w:rPr>
        <w:t xml:space="preserve"> Методы вычисления </w:t>
      </w:r>
      <w:r w:rsidR="00761032" w:rsidRPr="005A0A59">
        <w:rPr>
          <w:b/>
          <w:spacing w:val="-12"/>
          <w:lang w:eastAsia="ru-RU"/>
        </w:rPr>
        <w:t xml:space="preserve">(2 </w:t>
      </w:r>
      <w:r w:rsidR="002A2E59" w:rsidRPr="005A0A59">
        <w:rPr>
          <w:b/>
          <w:spacing w:val="-12"/>
          <w:lang w:eastAsia="ru-RU"/>
        </w:rPr>
        <w:t>часа).</w:t>
      </w:r>
    </w:p>
    <w:p w:rsidR="00761032" w:rsidRPr="005A0A59" w:rsidRDefault="002A2E59" w:rsidP="002A2E59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Вычисление </w:t>
      </w:r>
      <w:r w:rsidR="00761032" w:rsidRPr="005A0A59">
        <w:rPr>
          <w:lang w:eastAsia="ru-RU"/>
        </w:rPr>
        <w:t xml:space="preserve">несобственных </w:t>
      </w:r>
      <w:r w:rsidRPr="005A0A59">
        <w:rPr>
          <w:lang w:eastAsia="ru-RU"/>
        </w:rPr>
        <w:t>интегралов</w:t>
      </w:r>
      <w:r w:rsidR="00761032" w:rsidRPr="005A0A59">
        <w:rPr>
          <w:lang w:eastAsia="ru-RU"/>
        </w:rPr>
        <w:t xml:space="preserve"> 1-ого</w:t>
      </w:r>
      <w:r w:rsidR="00CD5C01" w:rsidRPr="005A0A59">
        <w:rPr>
          <w:lang w:eastAsia="ru-RU"/>
        </w:rPr>
        <w:t xml:space="preserve"> и 2-го</w:t>
      </w:r>
      <w:r w:rsidR="00761032" w:rsidRPr="005A0A59">
        <w:rPr>
          <w:lang w:eastAsia="ru-RU"/>
        </w:rPr>
        <w:t xml:space="preserve"> рода</w:t>
      </w:r>
      <w:r w:rsidRPr="005A0A59">
        <w:rPr>
          <w:lang w:eastAsia="ru-RU"/>
        </w:rPr>
        <w:t xml:space="preserve">. </w:t>
      </w:r>
    </w:p>
    <w:p w:rsidR="008662DE" w:rsidRPr="005A0A59" w:rsidRDefault="002A2E59" w:rsidP="008662DE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</w:t>
      </w:r>
      <w:r w:rsidR="0049008C">
        <w:rPr>
          <w:lang w:eastAsia="ru-RU"/>
        </w:rPr>
        <w:t xml:space="preserve">                               </w:t>
      </w:r>
      <w:r w:rsidRPr="005A0A59">
        <w:rPr>
          <w:spacing w:val="-6"/>
          <w:lang w:eastAsia="ru-RU"/>
        </w:rPr>
        <w:t>Литература</w:t>
      </w:r>
      <w:r w:rsidR="008662DE" w:rsidRPr="005A0A59">
        <w:rPr>
          <w:spacing w:val="-6"/>
          <w:lang w:eastAsia="ru-RU"/>
        </w:rPr>
        <w:t xml:space="preserve">: </w:t>
      </w:r>
      <w:r w:rsidR="008662DE" w:rsidRPr="005A0A59">
        <w:rPr>
          <w:spacing w:val="-12"/>
          <w:lang w:eastAsia="ru-RU"/>
        </w:rPr>
        <w:t>[1,10,16,20].</w:t>
      </w:r>
    </w:p>
    <w:p w:rsidR="002A2E59" w:rsidRPr="005A0A59" w:rsidRDefault="002A2E59" w:rsidP="002A2E59">
      <w:pPr>
        <w:tabs>
          <w:tab w:val="left" w:pos="708"/>
        </w:tabs>
        <w:rPr>
          <w:lang w:eastAsia="ru-RU"/>
        </w:rPr>
      </w:pPr>
    </w:p>
    <w:p w:rsidR="002A2E59" w:rsidRPr="005A0A59" w:rsidRDefault="002A2E59" w:rsidP="002A2E59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725D43" w:rsidRPr="005A0A59">
        <w:rPr>
          <w:b/>
          <w:lang w:eastAsia="ru-RU"/>
        </w:rPr>
        <w:t>(2</w:t>
      </w:r>
      <w:r w:rsidR="00761032" w:rsidRPr="005A0A59">
        <w:rPr>
          <w:b/>
          <w:lang w:eastAsia="ru-RU"/>
        </w:rPr>
        <w:t xml:space="preserve"> часа</w:t>
      </w:r>
      <w:r w:rsidRPr="005A0A59">
        <w:rPr>
          <w:b/>
          <w:lang w:eastAsia="ru-RU"/>
        </w:rPr>
        <w:t>).</w:t>
      </w:r>
    </w:p>
    <w:p w:rsidR="002A2E59" w:rsidRPr="005A0A59" w:rsidRDefault="002A2E59" w:rsidP="002A2E59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2A2E59" w:rsidRPr="005A0A59" w:rsidRDefault="002A2E59" w:rsidP="00761032">
      <w:pPr>
        <w:tabs>
          <w:tab w:val="left" w:pos="708"/>
        </w:tabs>
        <w:rPr>
          <w:lang w:eastAsia="ru-RU"/>
        </w:rPr>
      </w:pPr>
      <w:r w:rsidRPr="005A0A59">
        <w:rPr>
          <w:lang w:eastAsia="en-US"/>
        </w:rPr>
        <w:t>Самостоятельное изучение:</w:t>
      </w:r>
      <w:r w:rsidRPr="005A0A59">
        <w:rPr>
          <w:lang w:eastAsia="ru-RU"/>
        </w:rPr>
        <w:t xml:space="preserve"> </w:t>
      </w:r>
      <w:r w:rsidR="00761032" w:rsidRPr="005A0A59">
        <w:rPr>
          <w:lang w:eastAsia="ru-RU"/>
        </w:rPr>
        <w:t xml:space="preserve">Вычисление несобственных интегралов 1-ого </w:t>
      </w:r>
      <w:r w:rsidR="00F604C4" w:rsidRPr="005A0A59">
        <w:rPr>
          <w:lang w:eastAsia="ru-RU"/>
        </w:rPr>
        <w:t xml:space="preserve"> и 2-ого рода.</w:t>
      </w:r>
      <w:r w:rsidR="00761032" w:rsidRPr="005A0A59">
        <w:rPr>
          <w:lang w:eastAsia="ru-RU"/>
        </w:rPr>
        <w:t xml:space="preserve"> </w:t>
      </w:r>
    </w:p>
    <w:p w:rsidR="008662DE" w:rsidRPr="005A0A59" w:rsidRDefault="002A2E59" w:rsidP="008662DE">
      <w:pPr>
        <w:tabs>
          <w:tab w:val="left" w:pos="708"/>
        </w:tabs>
        <w:rPr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</w:t>
      </w:r>
      <w:r w:rsidR="0049008C">
        <w:rPr>
          <w:spacing w:val="-6"/>
          <w:lang w:eastAsia="ru-RU"/>
        </w:rPr>
        <w:t xml:space="preserve">                      </w:t>
      </w:r>
      <w:r w:rsidRPr="005A0A59">
        <w:rPr>
          <w:spacing w:val="-6"/>
          <w:lang w:eastAsia="ru-RU"/>
        </w:rPr>
        <w:t xml:space="preserve"> Литература:</w:t>
      </w:r>
      <w:r w:rsidR="008662DE" w:rsidRPr="005A0A59">
        <w:rPr>
          <w:spacing w:val="-12"/>
          <w:lang w:eastAsia="ru-RU"/>
        </w:rPr>
        <w:t xml:space="preserve"> [1,10,16,20].</w:t>
      </w:r>
    </w:p>
    <w:p w:rsidR="00761032" w:rsidRPr="005A0A59" w:rsidRDefault="002A2E59" w:rsidP="00F604C4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</w:t>
      </w:r>
    </w:p>
    <w:p w:rsidR="009F357B" w:rsidRPr="005A0A59" w:rsidRDefault="00247E4E" w:rsidP="00247E4E">
      <w:pPr>
        <w:tabs>
          <w:tab w:val="left" w:pos="708"/>
        </w:tabs>
        <w:rPr>
          <w:b/>
          <w:caps/>
          <w:u w:val="single"/>
          <w:lang w:eastAsia="ru-RU"/>
        </w:rPr>
      </w:pPr>
      <w:r>
        <w:rPr>
          <w:b/>
          <w:caps/>
          <w:u w:val="single"/>
          <w:lang w:eastAsia="ru-RU"/>
        </w:rPr>
        <w:t>Раздел</w:t>
      </w:r>
      <w:r w:rsidR="00466994" w:rsidRPr="005A0A59">
        <w:rPr>
          <w:b/>
          <w:caps/>
          <w:u w:val="single"/>
          <w:lang w:eastAsia="ru-RU"/>
        </w:rPr>
        <w:t xml:space="preserve"> 7.   Кратны</w:t>
      </w:r>
      <w:r w:rsidR="00BB7B42" w:rsidRPr="005A0A59">
        <w:rPr>
          <w:b/>
          <w:caps/>
          <w:u w:val="single"/>
          <w:lang w:eastAsia="ru-RU"/>
        </w:rPr>
        <w:t xml:space="preserve">е и </w:t>
      </w:r>
      <w:r w:rsidR="00466994" w:rsidRPr="005A0A59">
        <w:rPr>
          <w:b/>
          <w:caps/>
          <w:u w:val="single"/>
          <w:lang w:eastAsia="ru-RU"/>
        </w:rPr>
        <w:t xml:space="preserve">криволинейные </w:t>
      </w:r>
      <w:r w:rsidR="00BB7B42" w:rsidRPr="005A0A59">
        <w:rPr>
          <w:b/>
          <w:caps/>
          <w:u w:val="single"/>
          <w:lang w:eastAsia="ru-RU"/>
        </w:rPr>
        <w:t>интегралы</w:t>
      </w:r>
    </w:p>
    <w:p w:rsidR="00BB7B42" w:rsidRPr="005A0A59" w:rsidRDefault="00BB7B42" w:rsidP="006F1260">
      <w:pPr>
        <w:tabs>
          <w:tab w:val="left" w:pos="708"/>
        </w:tabs>
        <w:jc w:val="center"/>
        <w:rPr>
          <w:b/>
          <w:caps/>
          <w:u w:val="single"/>
          <w:lang w:eastAsia="ru-RU"/>
        </w:rPr>
      </w:pPr>
    </w:p>
    <w:p w:rsidR="00466994" w:rsidRPr="005A0A59" w:rsidRDefault="00BB7B42" w:rsidP="00B1737F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ТЕМА 7.1 </w:t>
      </w:r>
      <w:r w:rsidR="00EE6E65" w:rsidRPr="005A0A59">
        <w:rPr>
          <w:b/>
          <w:spacing w:val="-12"/>
          <w:lang w:eastAsia="ru-RU"/>
        </w:rPr>
        <w:t xml:space="preserve"> </w:t>
      </w:r>
      <w:r w:rsidRPr="005A0A59">
        <w:rPr>
          <w:b/>
          <w:spacing w:val="-12"/>
          <w:lang w:eastAsia="ru-RU"/>
        </w:rPr>
        <w:t>ДВОЙНЫЕ И ТРОЙНЫЕ ИНТЕГРАЛЫ</w:t>
      </w:r>
    </w:p>
    <w:p w:rsidR="00EE6E65" w:rsidRPr="005A0A59" w:rsidRDefault="00EE6E65" w:rsidP="00B1737F">
      <w:pPr>
        <w:tabs>
          <w:tab w:val="left" w:pos="708"/>
        </w:tabs>
        <w:rPr>
          <w:b/>
          <w:caps/>
          <w:lang w:eastAsia="ru-RU"/>
        </w:rPr>
      </w:pPr>
    </w:p>
    <w:p w:rsidR="00466994" w:rsidRPr="005A0A59" w:rsidRDefault="00F70B09" w:rsidP="00466994">
      <w:pPr>
        <w:jc w:val="both"/>
        <w:rPr>
          <w:b/>
          <w:color w:val="0D0D0D" w:themeColor="text1" w:themeTint="F2"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8</w:t>
      </w:r>
      <w:r w:rsidR="00466994" w:rsidRPr="005A0A59">
        <w:rPr>
          <w:b/>
          <w:color w:val="0D0D0D" w:themeColor="text1" w:themeTint="F2"/>
          <w:lang w:eastAsia="ru-RU"/>
        </w:rPr>
        <w:t xml:space="preserve">. </w:t>
      </w:r>
      <w:r w:rsidR="00466994" w:rsidRPr="005A0A59">
        <w:rPr>
          <w:color w:val="0D0D0D" w:themeColor="text1" w:themeTint="F2"/>
        </w:rPr>
        <w:t xml:space="preserve"> </w:t>
      </w:r>
      <w:r w:rsidR="00E076CE" w:rsidRPr="005A0A59">
        <w:rPr>
          <w:b/>
          <w:color w:val="0D0D0D" w:themeColor="text1" w:themeTint="F2"/>
        </w:rPr>
        <w:t>Задачи, приводящие к понятию двойного и тройного интеграла. Определ</w:t>
      </w:r>
      <w:r w:rsidR="00E076CE" w:rsidRPr="005A0A59">
        <w:rPr>
          <w:b/>
          <w:color w:val="0D0D0D" w:themeColor="text1" w:themeTint="F2"/>
        </w:rPr>
        <w:t>е</w:t>
      </w:r>
      <w:r w:rsidR="00E076CE" w:rsidRPr="005A0A59">
        <w:rPr>
          <w:b/>
          <w:color w:val="0D0D0D" w:themeColor="text1" w:themeTint="F2"/>
        </w:rPr>
        <w:t>ние и свойства двойных и тройных интегралов.</w:t>
      </w:r>
      <w:r w:rsidR="00466994" w:rsidRPr="005A0A59">
        <w:rPr>
          <w:b/>
          <w:color w:val="0D0D0D" w:themeColor="text1" w:themeTint="F2"/>
        </w:rPr>
        <w:t xml:space="preserve"> </w:t>
      </w:r>
      <w:r w:rsidR="00466994" w:rsidRPr="005A0A59">
        <w:rPr>
          <w:b/>
          <w:color w:val="0D0D0D" w:themeColor="text1" w:themeTint="F2"/>
          <w:lang w:eastAsia="ru-RU"/>
        </w:rPr>
        <w:t>(2 часа).</w:t>
      </w:r>
    </w:p>
    <w:p w:rsidR="00466994" w:rsidRPr="005A0A59" w:rsidRDefault="00466994" w:rsidP="00466994">
      <w:pPr>
        <w:ind w:right="-1"/>
      </w:pPr>
      <w:r w:rsidRPr="005A0A59">
        <w:rPr>
          <w:spacing w:val="-6"/>
          <w:lang w:eastAsia="ru-RU"/>
        </w:rPr>
        <w:t xml:space="preserve"> </w:t>
      </w:r>
      <w:r w:rsidR="00E076CE" w:rsidRPr="005A0A59">
        <w:t>Задача о массе</w:t>
      </w:r>
      <w:r w:rsidRPr="005A0A59">
        <w:t xml:space="preserve"> </w:t>
      </w:r>
      <w:r w:rsidR="00E076CE" w:rsidRPr="005A0A59">
        <w:t>пластины и пространственного тела. Кратные интегралы как предел инт</w:t>
      </w:r>
      <w:r w:rsidR="00E076CE" w:rsidRPr="005A0A59">
        <w:t>е</w:t>
      </w:r>
      <w:r w:rsidR="00E076CE" w:rsidRPr="005A0A59">
        <w:t>гральных сумм</w:t>
      </w:r>
      <w:r w:rsidR="00DE0BAE" w:rsidRPr="005A0A59">
        <w:t>. Свойства кратных интегралов.</w:t>
      </w:r>
    </w:p>
    <w:p w:rsidR="00466994" w:rsidRPr="005A0A59" w:rsidRDefault="00466994" w:rsidP="00F96450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Литература: </w:t>
      </w:r>
      <w:r w:rsidR="00F96450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  <w:r w:rsidRPr="005A0A59">
        <w:rPr>
          <w:lang w:eastAsia="ru-RU"/>
        </w:rPr>
        <w:t xml:space="preserve">                                                                                                                          </w:t>
      </w:r>
    </w:p>
    <w:p w:rsidR="00466994" w:rsidRPr="005A0A59" w:rsidRDefault="00466994" w:rsidP="00466994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EE6E65" w:rsidRPr="005A0A59">
        <w:rPr>
          <w:b/>
          <w:lang w:eastAsia="ru-RU"/>
        </w:rPr>
        <w:t>(1 час</w:t>
      </w:r>
      <w:r w:rsidRPr="005A0A59">
        <w:rPr>
          <w:b/>
          <w:lang w:eastAsia="ru-RU"/>
        </w:rPr>
        <w:t>).</w:t>
      </w:r>
    </w:p>
    <w:p w:rsidR="00466994" w:rsidRPr="005A0A59" w:rsidRDefault="00466994" w:rsidP="00247E4E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одготовка лекционного материала.</w:t>
      </w:r>
    </w:p>
    <w:p w:rsidR="00F96450" w:rsidRPr="005A0A59" w:rsidRDefault="00F96450" w:rsidP="006D0F93">
      <w:pPr>
        <w:tabs>
          <w:tab w:val="left" w:pos="708"/>
        </w:tabs>
        <w:rPr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].</w:t>
      </w:r>
    </w:p>
    <w:p w:rsidR="00DE0BAE" w:rsidRPr="005A0A59" w:rsidRDefault="00466994" w:rsidP="00DE0BAE">
      <w:pPr>
        <w:jc w:val="both"/>
        <w:rPr>
          <w:b/>
          <w:lang w:eastAsia="ru-RU"/>
        </w:rPr>
      </w:pPr>
      <w:r w:rsidRPr="005A0A59">
        <w:rPr>
          <w:spacing w:val="-6"/>
          <w:lang w:eastAsia="ru-RU"/>
        </w:rPr>
        <w:t xml:space="preserve"> </w:t>
      </w:r>
      <w:r w:rsidR="00F70B09" w:rsidRPr="005A0A59">
        <w:rPr>
          <w:b/>
          <w:color w:val="0D0D0D" w:themeColor="text1" w:themeTint="F2"/>
          <w:lang w:eastAsia="ru-RU"/>
        </w:rPr>
        <w:t>Лекция 9</w:t>
      </w:r>
      <w:r w:rsidR="00DE0BAE" w:rsidRPr="005A0A59">
        <w:rPr>
          <w:b/>
          <w:color w:val="0D0D0D" w:themeColor="text1" w:themeTint="F2"/>
          <w:lang w:eastAsia="ru-RU"/>
        </w:rPr>
        <w:t xml:space="preserve">. </w:t>
      </w:r>
      <w:r w:rsidR="00DE0BAE" w:rsidRPr="005A0A59">
        <w:rPr>
          <w:color w:val="0D0D0D" w:themeColor="text1" w:themeTint="F2"/>
        </w:rPr>
        <w:t xml:space="preserve"> </w:t>
      </w:r>
      <w:r w:rsidR="00DE0BAE" w:rsidRPr="005A0A59">
        <w:rPr>
          <w:b/>
          <w:color w:val="0D0D0D" w:themeColor="text1" w:themeTint="F2"/>
        </w:rPr>
        <w:t>Вычисление двойных и тройных интегралов путем сведения к повторным интегралам в декартовых координатах.</w:t>
      </w:r>
      <w:r w:rsidR="00A6219E" w:rsidRPr="005A0A59">
        <w:rPr>
          <w:color w:val="0D0D0D" w:themeColor="text1" w:themeTint="F2"/>
        </w:rPr>
        <w:t xml:space="preserve"> </w:t>
      </w:r>
      <w:r w:rsidR="00DE0BAE" w:rsidRPr="005A0A59">
        <w:rPr>
          <w:b/>
          <w:color w:val="0D0D0D" w:themeColor="text1" w:themeTint="F2"/>
          <w:lang w:eastAsia="ru-RU"/>
        </w:rPr>
        <w:t xml:space="preserve">(2 </w:t>
      </w:r>
      <w:r w:rsidR="00DE0BAE" w:rsidRPr="005A0A59">
        <w:rPr>
          <w:b/>
          <w:lang w:eastAsia="ru-RU"/>
        </w:rPr>
        <w:t>часа).</w:t>
      </w:r>
    </w:p>
    <w:p w:rsidR="00DE0BAE" w:rsidRPr="005A0A59" w:rsidRDefault="00DE0BAE" w:rsidP="00DE0BAE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F96450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DE0BAE" w:rsidRPr="005A0A59" w:rsidRDefault="00DE0BAE" w:rsidP="00DE0BAE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EE6E65" w:rsidRPr="005A0A59">
        <w:rPr>
          <w:b/>
          <w:spacing w:val="-12"/>
          <w:lang w:eastAsia="ru-RU"/>
        </w:rPr>
        <w:t>0, 11</w:t>
      </w:r>
      <w:r w:rsidRPr="005A0A59">
        <w:rPr>
          <w:b/>
          <w:spacing w:val="-12"/>
          <w:lang w:eastAsia="ru-RU"/>
        </w:rPr>
        <w:t xml:space="preserve">.  </w:t>
      </w:r>
      <w:r w:rsidR="00A6219E" w:rsidRPr="005A0A59">
        <w:rPr>
          <w:b/>
          <w:spacing w:val="-12"/>
          <w:lang w:eastAsia="ru-RU"/>
        </w:rPr>
        <w:t>Вычисление двойных и тройных интегралов в декар</w:t>
      </w:r>
      <w:r w:rsidR="00EE6E65" w:rsidRPr="005A0A59">
        <w:rPr>
          <w:b/>
          <w:spacing w:val="-12"/>
          <w:lang w:eastAsia="ru-RU"/>
        </w:rPr>
        <w:t>товых коорд</w:t>
      </w:r>
      <w:r w:rsidR="00EE6E65" w:rsidRPr="005A0A59">
        <w:rPr>
          <w:b/>
          <w:spacing w:val="-12"/>
          <w:lang w:eastAsia="ru-RU"/>
        </w:rPr>
        <w:t>и</w:t>
      </w:r>
      <w:r w:rsidR="00EE6E65" w:rsidRPr="005A0A59">
        <w:rPr>
          <w:b/>
          <w:spacing w:val="-12"/>
          <w:lang w:eastAsia="ru-RU"/>
        </w:rPr>
        <w:t>натах</w:t>
      </w:r>
      <w:r w:rsidR="00A6219E" w:rsidRPr="005A0A59">
        <w:rPr>
          <w:b/>
          <w:spacing w:val="-12"/>
          <w:lang w:eastAsia="ru-RU"/>
        </w:rPr>
        <w:t xml:space="preserve"> (4</w:t>
      </w:r>
      <w:r w:rsidRPr="005A0A59">
        <w:rPr>
          <w:b/>
          <w:spacing w:val="-12"/>
          <w:lang w:eastAsia="ru-RU"/>
        </w:rPr>
        <w:t xml:space="preserve"> часа).</w:t>
      </w:r>
    </w:p>
    <w:p w:rsidR="00DE0BAE" w:rsidRPr="005A0A59" w:rsidRDefault="00DE0BAE" w:rsidP="00DE0BAE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</w:p>
    <w:p w:rsidR="00DE0BAE" w:rsidRPr="005A0A59" w:rsidRDefault="006E0797" w:rsidP="00DE0BAE">
      <w:pPr>
        <w:tabs>
          <w:tab w:val="left" w:pos="708"/>
        </w:tabs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</w:t>
      </w:r>
      <w:r w:rsidR="006D0F93" w:rsidRPr="005A0A59">
        <w:rPr>
          <w:spacing w:val="-12"/>
          <w:lang w:eastAsia="ru-RU"/>
        </w:rPr>
        <w:t>]</w:t>
      </w:r>
      <w:r w:rsidR="00DE0BAE" w:rsidRPr="005A0A59">
        <w:rPr>
          <w:lang w:eastAsia="ru-RU"/>
        </w:rPr>
        <w:t xml:space="preserve">                                                                                                                  </w:t>
      </w:r>
    </w:p>
    <w:p w:rsidR="00DE0BAE" w:rsidRPr="005A0A59" w:rsidRDefault="00DE0BAE" w:rsidP="00DE0BAE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EE6E65" w:rsidRPr="005A0A59">
        <w:rPr>
          <w:b/>
          <w:lang w:eastAsia="ru-RU"/>
        </w:rPr>
        <w:t>(2</w:t>
      </w:r>
      <w:r w:rsidR="001F659A" w:rsidRPr="005A0A59">
        <w:rPr>
          <w:b/>
          <w:lang w:eastAsia="ru-RU"/>
        </w:rPr>
        <w:t xml:space="preserve"> часа</w:t>
      </w:r>
      <w:r w:rsidRPr="005A0A59">
        <w:rPr>
          <w:b/>
          <w:lang w:eastAsia="ru-RU"/>
        </w:rPr>
        <w:t>).</w:t>
      </w:r>
    </w:p>
    <w:p w:rsidR="00DE0BAE" w:rsidRPr="005A0A59" w:rsidRDefault="00DE0BAE" w:rsidP="00247E4E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одготовка лекционного материала.</w:t>
      </w:r>
    </w:p>
    <w:p w:rsidR="00A6219E" w:rsidRPr="005A0A59" w:rsidRDefault="00DE0BAE" w:rsidP="00DE0BAE">
      <w:pPr>
        <w:tabs>
          <w:tab w:val="left" w:pos="708"/>
        </w:tabs>
        <w:rPr>
          <w:lang w:eastAsia="ru-RU"/>
        </w:rPr>
      </w:pPr>
      <w:r w:rsidRPr="005A0A59">
        <w:rPr>
          <w:lang w:eastAsia="en-US"/>
        </w:rPr>
        <w:t>Темы для самостоятельного изучения: Самостоятельное изучение:</w:t>
      </w:r>
      <w:r w:rsidRPr="005A0A59">
        <w:rPr>
          <w:lang w:eastAsia="ru-RU"/>
        </w:rPr>
        <w:t xml:space="preserve"> Вычисление</w:t>
      </w:r>
      <w:r w:rsidR="00A6219E" w:rsidRPr="005A0A59">
        <w:rPr>
          <w:lang w:eastAsia="ru-RU"/>
        </w:rPr>
        <w:t xml:space="preserve"> двойных и тройных интегралов.</w:t>
      </w:r>
    </w:p>
    <w:p w:rsidR="00DE0BAE" w:rsidRPr="005A0A59" w:rsidRDefault="006E0797" w:rsidP="00DE0BAE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9,10,17].</w:t>
      </w:r>
      <w:r w:rsidR="00DE0BAE"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 </w:t>
      </w:r>
    </w:p>
    <w:p w:rsidR="00466994" w:rsidRPr="00051D3D" w:rsidRDefault="00466994" w:rsidP="00B1737F">
      <w:pPr>
        <w:tabs>
          <w:tab w:val="left" w:pos="708"/>
        </w:tabs>
        <w:rPr>
          <w:spacing w:val="-12"/>
          <w:sz w:val="28"/>
          <w:szCs w:val="28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</w:t>
      </w:r>
    </w:p>
    <w:p w:rsidR="00A6219E" w:rsidRPr="005A0A59" w:rsidRDefault="00F70B09" w:rsidP="00A6219E">
      <w:pPr>
        <w:jc w:val="both"/>
        <w:rPr>
          <w:b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10</w:t>
      </w:r>
      <w:r w:rsidR="00A6219E" w:rsidRPr="005A0A59">
        <w:rPr>
          <w:b/>
          <w:color w:val="0D0D0D" w:themeColor="text1" w:themeTint="F2"/>
          <w:lang w:eastAsia="ru-RU"/>
        </w:rPr>
        <w:t xml:space="preserve">. </w:t>
      </w:r>
      <w:r w:rsidR="00A6219E" w:rsidRPr="005A0A59">
        <w:rPr>
          <w:color w:val="0D0D0D" w:themeColor="text1" w:themeTint="F2"/>
        </w:rPr>
        <w:t xml:space="preserve"> </w:t>
      </w:r>
      <w:r w:rsidR="00A6219E" w:rsidRPr="005A0A59">
        <w:rPr>
          <w:b/>
          <w:color w:val="0D0D0D" w:themeColor="text1" w:themeTint="F2"/>
        </w:rPr>
        <w:t>Заме</w:t>
      </w:r>
      <w:r w:rsidR="00E732B9" w:rsidRPr="005A0A59">
        <w:rPr>
          <w:b/>
          <w:color w:val="0D0D0D" w:themeColor="text1" w:themeTint="F2"/>
        </w:rPr>
        <w:t>на переменных в кратных интегралах</w:t>
      </w:r>
      <w:r w:rsidR="00A6219E" w:rsidRPr="005A0A59">
        <w:rPr>
          <w:b/>
          <w:color w:val="FF0000"/>
        </w:rPr>
        <w:t xml:space="preserve"> </w:t>
      </w:r>
      <w:r w:rsidR="00A6219E" w:rsidRPr="005A0A59">
        <w:rPr>
          <w:b/>
          <w:lang w:eastAsia="ru-RU"/>
        </w:rPr>
        <w:t>(2 часа).</w:t>
      </w:r>
    </w:p>
    <w:p w:rsidR="00E732B9" w:rsidRPr="00247E4E" w:rsidRDefault="00E732B9" w:rsidP="00A6219E">
      <w:pPr>
        <w:jc w:val="both"/>
        <w:rPr>
          <w:lang w:eastAsia="ru-RU"/>
        </w:rPr>
      </w:pPr>
      <w:r w:rsidRPr="005A0A59">
        <w:rPr>
          <w:lang w:eastAsia="ru-RU"/>
        </w:rPr>
        <w:t>Полярные, цилиндрические и сферические координаты.</w:t>
      </w:r>
      <w:r w:rsidR="00247E4E" w:rsidRPr="00247E4E">
        <w:rPr>
          <w:b/>
          <w:color w:val="0D0D0D" w:themeColor="text1" w:themeTint="F2"/>
        </w:rPr>
        <w:t xml:space="preserve"> </w:t>
      </w:r>
      <w:r w:rsidR="00247E4E" w:rsidRPr="00247E4E">
        <w:rPr>
          <w:color w:val="0D0D0D" w:themeColor="text1" w:themeTint="F2"/>
        </w:rPr>
        <w:t>Замена переменных в кратных инт</w:t>
      </w:r>
      <w:r w:rsidR="00247E4E" w:rsidRPr="00247E4E">
        <w:rPr>
          <w:color w:val="0D0D0D" w:themeColor="text1" w:themeTint="F2"/>
        </w:rPr>
        <w:t>е</w:t>
      </w:r>
      <w:r w:rsidR="00247E4E" w:rsidRPr="00247E4E">
        <w:rPr>
          <w:color w:val="0D0D0D" w:themeColor="text1" w:themeTint="F2"/>
        </w:rPr>
        <w:t>гралах</w:t>
      </w:r>
      <w:r w:rsidR="00247E4E">
        <w:rPr>
          <w:color w:val="0D0D0D" w:themeColor="text1" w:themeTint="F2"/>
        </w:rPr>
        <w:t>.</w:t>
      </w:r>
    </w:p>
    <w:p w:rsidR="00A6219E" w:rsidRPr="005A0A59" w:rsidRDefault="00A6219E" w:rsidP="00A6219E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A6219E" w:rsidRPr="005A0A59" w:rsidRDefault="00A6219E" w:rsidP="00A6219E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EE6E65" w:rsidRPr="005A0A59">
        <w:rPr>
          <w:b/>
          <w:spacing w:val="-12"/>
          <w:lang w:eastAsia="ru-RU"/>
        </w:rPr>
        <w:t>2</w:t>
      </w:r>
      <w:r w:rsidRPr="005A0A59">
        <w:rPr>
          <w:b/>
          <w:spacing w:val="-12"/>
          <w:lang w:eastAsia="ru-RU"/>
        </w:rPr>
        <w:t xml:space="preserve">.  </w:t>
      </w:r>
      <w:r w:rsidR="00E732B9" w:rsidRPr="005A0A59">
        <w:rPr>
          <w:b/>
          <w:spacing w:val="-12"/>
          <w:lang w:eastAsia="ru-RU"/>
        </w:rPr>
        <w:t xml:space="preserve">Замена </w:t>
      </w:r>
      <w:r w:rsidR="00EE6E65" w:rsidRPr="005A0A59">
        <w:rPr>
          <w:b/>
          <w:spacing w:val="-12"/>
          <w:lang w:eastAsia="ru-RU"/>
        </w:rPr>
        <w:t>переменных в кратных интегралах</w:t>
      </w:r>
      <w:r w:rsidR="00E732B9" w:rsidRPr="005A0A59">
        <w:rPr>
          <w:b/>
          <w:spacing w:val="-12"/>
          <w:lang w:eastAsia="ru-RU"/>
        </w:rPr>
        <w:t xml:space="preserve"> </w:t>
      </w:r>
      <w:r w:rsidRPr="005A0A59">
        <w:rPr>
          <w:b/>
          <w:spacing w:val="-12"/>
          <w:lang w:eastAsia="ru-RU"/>
        </w:rPr>
        <w:t xml:space="preserve"> </w:t>
      </w:r>
      <w:r w:rsidR="00E732B9" w:rsidRPr="005A0A59">
        <w:rPr>
          <w:b/>
          <w:spacing w:val="-12"/>
          <w:lang w:eastAsia="ru-RU"/>
        </w:rPr>
        <w:t>(2</w:t>
      </w:r>
      <w:r w:rsidRPr="005A0A59">
        <w:rPr>
          <w:b/>
          <w:spacing w:val="-12"/>
          <w:lang w:eastAsia="ru-RU"/>
        </w:rPr>
        <w:t xml:space="preserve"> часа).</w:t>
      </w:r>
    </w:p>
    <w:p w:rsidR="00A6219E" w:rsidRPr="005A0A59" w:rsidRDefault="00A6219E" w:rsidP="00E732B9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  <w:r w:rsidR="00E732B9" w:rsidRPr="005A0A59">
        <w:t>Вычисление двойных интегралов в полярных координатах. Вычисление тройных интегралов в цилиндрических и сферических координатах.</w:t>
      </w:r>
    </w:p>
    <w:p w:rsidR="00A6219E" w:rsidRPr="005A0A59" w:rsidRDefault="00A6219E" w:rsidP="00A6219E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</w:t>
      </w:r>
      <w:r w:rsidR="006E0797"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10,17].</w:t>
      </w:r>
      <w:r w:rsidRPr="005A0A59">
        <w:rPr>
          <w:lang w:eastAsia="ru-RU"/>
        </w:rPr>
        <w:t xml:space="preserve">                                                                                  </w:t>
      </w:r>
      <w:r w:rsidR="00673C43" w:rsidRPr="005A0A59">
        <w:rPr>
          <w:lang w:eastAsia="ru-RU"/>
        </w:rPr>
        <w:t xml:space="preserve">                </w:t>
      </w:r>
    </w:p>
    <w:p w:rsidR="00A6219E" w:rsidRPr="005A0A59" w:rsidRDefault="00EE6E65" w:rsidP="00A6219E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</w:t>
      </w:r>
      <w:r w:rsidR="00A6219E" w:rsidRPr="005A0A59">
        <w:rPr>
          <w:b/>
          <w:lang w:eastAsia="ru-RU"/>
        </w:rPr>
        <w:t xml:space="preserve"> </w:t>
      </w:r>
      <w:r w:rsidRPr="005A0A59">
        <w:rPr>
          <w:b/>
          <w:lang w:eastAsia="ru-RU"/>
        </w:rPr>
        <w:t>(1 час</w:t>
      </w:r>
      <w:r w:rsidR="00A6219E" w:rsidRPr="005A0A59">
        <w:rPr>
          <w:b/>
          <w:lang w:eastAsia="ru-RU"/>
        </w:rPr>
        <w:t>).</w:t>
      </w:r>
    </w:p>
    <w:p w:rsidR="00A6219E" w:rsidRPr="005A0A59" w:rsidRDefault="00A6219E" w:rsidP="00247E4E">
      <w:pPr>
        <w:pStyle w:val="a7"/>
        <w:spacing w:after="0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A6219E" w:rsidRPr="005A0A59" w:rsidRDefault="00A6219E" w:rsidP="00A6219E">
      <w:pPr>
        <w:tabs>
          <w:tab w:val="left" w:pos="708"/>
        </w:tabs>
        <w:rPr>
          <w:lang w:eastAsia="ru-RU"/>
        </w:rPr>
      </w:pPr>
      <w:r w:rsidRPr="005A0A59">
        <w:rPr>
          <w:lang w:eastAsia="en-US"/>
        </w:rPr>
        <w:t>Самостоятельное изучение:</w:t>
      </w:r>
      <w:r w:rsidRPr="005A0A59">
        <w:rPr>
          <w:lang w:eastAsia="ru-RU"/>
        </w:rPr>
        <w:t xml:space="preserve"> Вычисление двойных и тройных интегралов.</w:t>
      </w:r>
    </w:p>
    <w:p w:rsidR="009C3C19" w:rsidRPr="005A0A59" w:rsidRDefault="006E0797" w:rsidP="00673C43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].</w:t>
      </w:r>
    </w:p>
    <w:p w:rsidR="009C3C19" w:rsidRPr="005A0A59" w:rsidRDefault="00F70B09" w:rsidP="009C3C19">
      <w:pPr>
        <w:jc w:val="both"/>
        <w:rPr>
          <w:b/>
          <w:color w:val="0D0D0D" w:themeColor="text1" w:themeTint="F2"/>
          <w:lang w:eastAsia="ru-RU"/>
        </w:rPr>
      </w:pPr>
      <w:r w:rsidRPr="005A0A59">
        <w:rPr>
          <w:b/>
          <w:color w:val="0D0D0D" w:themeColor="text1" w:themeTint="F2"/>
          <w:lang w:eastAsia="ru-RU"/>
        </w:rPr>
        <w:t>Лекция 11</w:t>
      </w:r>
      <w:r w:rsidR="009C3C19" w:rsidRPr="005A0A59">
        <w:rPr>
          <w:b/>
          <w:color w:val="0D0D0D" w:themeColor="text1" w:themeTint="F2"/>
          <w:lang w:eastAsia="ru-RU"/>
        </w:rPr>
        <w:t xml:space="preserve">. </w:t>
      </w:r>
      <w:r w:rsidR="009C3C19" w:rsidRPr="005A0A59">
        <w:rPr>
          <w:color w:val="0D0D0D" w:themeColor="text1" w:themeTint="F2"/>
        </w:rPr>
        <w:t xml:space="preserve"> </w:t>
      </w:r>
      <w:r w:rsidR="009C3C19" w:rsidRPr="005A0A59">
        <w:rPr>
          <w:b/>
          <w:color w:val="0D0D0D" w:themeColor="text1" w:themeTint="F2"/>
        </w:rPr>
        <w:t xml:space="preserve">Геометрические и механические приложения кратных интегралов. </w:t>
      </w:r>
      <w:r w:rsidR="009C3C19" w:rsidRPr="005A0A59">
        <w:rPr>
          <w:b/>
          <w:color w:val="0D0D0D" w:themeColor="text1" w:themeTint="F2"/>
          <w:lang w:eastAsia="ru-RU"/>
        </w:rPr>
        <w:t>(2 часа).</w:t>
      </w:r>
    </w:p>
    <w:p w:rsidR="00D5563E" w:rsidRPr="005A0A59" w:rsidRDefault="009C3C19" w:rsidP="009C3C19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</w:t>
      </w:r>
      <w:r w:rsidR="00D5563E" w:rsidRPr="005A0A59">
        <w:rPr>
          <w:spacing w:val="-6"/>
          <w:lang w:eastAsia="ru-RU"/>
        </w:rPr>
        <w:t>Вычисление площадей, объёмов, массы, статических моментов, моментов инерции.</w:t>
      </w:r>
      <w:r w:rsidRPr="005A0A59">
        <w:rPr>
          <w:spacing w:val="-6"/>
          <w:lang w:eastAsia="ru-RU"/>
        </w:rPr>
        <w:t xml:space="preserve">  </w:t>
      </w:r>
    </w:p>
    <w:p w:rsidR="009C3C19" w:rsidRPr="005A0A59" w:rsidRDefault="009C3C19" w:rsidP="009C3C19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9C3C19" w:rsidRPr="005A0A59" w:rsidRDefault="009C3C19" w:rsidP="009C3C19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EE6E65" w:rsidRPr="005A0A59">
        <w:rPr>
          <w:b/>
          <w:spacing w:val="-12"/>
          <w:lang w:eastAsia="ru-RU"/>
        </w:rPr>
        <w:t>3-14</w:t>
      </w:r>
      <w:r w:rsidRPr="005A0A59">
        <w:rPr>
          <w:b/>
          <w:spacing w:val="-12"/>
          <w:lang w:eastAsia="ru-RU"/>
        </w:rPr>
        <w:t xml:space="preserve">.   </w:t>
      </w:r>
      <w:r w:rsidRPr="005A0A59">
        <w:rPr>
          <w:b/>
        </w:rPr>
        <w:t>Геометрические и механические приложения крат</w:t>
      </w:r>
      <w:r w:rsidR="00EE6E65" w:rsidRPr="005A0A59">
        <w:rPr>
          <w:b/>
        </w:rPr>
        <w:t>ных инт</w:t>
      </w:r>
      <w:r w:rsidR="00EE6E65" w:rsidRPr="005A0A59">
        <w:rPr>
          <w:b/>
        </w:rPr>
        <w:t>е</w:t>
      </w:r>
      <w:r w:rsidR="00EE6E65" w:rsidRPr="005A0A59">
        <w:rPr>
          <w:b/>
        </w:rPr>
        <w:t>гралов</w:t>
      </w:r>
      <w:r w:rsidRPr="005A0A59">
        <w:rPr>
          <w:b/>
        </w:rPr>
        <w:t xml:space="preserve"> </w:t>
      </w:r>
      <w:r w:rsidR="00EE6E65" w:rsidRPr="005A0A59">
        <w:rPr>
          <w:b/>
          <w:spacing w:val="-12"/>
          <w:lang w:eastAsia="ru-RU"/>
        </w:rPr>
        <w:t xml:space="preserve"> (4</w:t>
      </w:r>
      <w:r w:rsidRPr="005A0A59">
        <w:rPr>
          <w:b/>
          <w:spacing w:val="-12"/>
          <w:lang w:eastAsia="ru-RU"/>
        </w:rPr>
        <w:t xml:space="preserve"> часа).</w:t>
      </w:r>
    </w:p>
    <w:p w:rsidR="009C3C19" w:rsidRPr="005A0A59" w:rsidRDefault="009C3C19" w:rsidP="009C3C19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  <w:r w:rsidR="00D5563E" w:rsidRPr="005A0A59">
        <w:rPr>
          <w:spacing w:val="-6"/>
          <w:lang w:eastAsia="ru-RU"/>
        </w:rPr>
        <w:t xml:space="preserve">Вычисление площадей, объёмов, массы, статических моментов, моментов инерции.  </w:t>
      </w:r>
    </w:p>
    <w:p w:rsidR="009C3C19" w:rsidRPr="005A0A59" w:rsidRDefault="009C3C19" w:rsidP="009C3C19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</w:t>
      </w:r>
      <w:r w:rsidR="006E0797"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10,17].</w:t>
      </w:r>
      <w:r w:rsidRPr="005A0A59">
        <w:rPr>
          <w:lang w:eastAsia="ru-RU"/>
        </w:rPr>
        <w:t xml:space="preserve"> </w:t>
      </w:r>
    </w:p>
    <w:p w:rsidR="009C3C19" w:rsidRPr="005A0A59" w:rsidRDefault="009C3C19" w:rsidP="009C3C19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Самостоятельная работа студента </w:t>
      </w:r>
      <w:r w:rsidR="001F659A" w:rsidRPr="005A0A59">
        <w:rPr>
          <w:b/>
          <w:lang w:eastAsia="ru-RU"/>
        </w:rPr>
        <w:t>(2</w:t>
      </w:r>
      <w:r w:rsidRPr="005A0A59">
        <w:rPr>
          <w:b/>
          <w:lang w:eastAsia="ru-RU"/>
        </w:rPr>
        <w:t xml:space="preserve"> часа).</w:t>
      </w:r>
    </w:p>
    <w:p w:rsidR="009C3C19" w:rsidRPr="005A0A59" w:rsidRDefault="009C3C19" w:rsidP="00247E4E">
      <w:pPr>
        <w:pStyle w:val="a7"/>
        <w:spacing w:after="0"/>
        <w:jc w:val="both"/>
        <w:rPr>
          <w:lang w:eastAsia="en-US"/>
        </w:rPr>
      </w:pPr>
      <w:r w:rsidRPr="005A0A59">
        <w:rPr>
          <w:lang w:eastAsia="en-US"/>
        </w:rPr>
        <w:t>Подготовка лекционного материала.</w:t>
      </w:r>
    </w:p>
    <w:p w:rsidR="00D5563E" w:rsidRPr="005A0A59" w:rsidRDefault="009C3C19" w:rsidP="009C3C19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>Самостоятельное изучение: Приложения кратных интегралов.</w:t>
      </w:r>
    </w:p>
    <w:p w:rsidR="00EE6E65" w:rsidRPr="005A0A59" w:rsidRDefault="00D5563E" w:rsidP="009C3C19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 xml:space="preserve">  </w:t>
      </w:r>
      <w:r w:rsidR="006E0797"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10,17].</w:t>
      </w:r>
      <w:r w:rsidRPr="005A0A59">
        <w:rPr>
          <w:lang w:eastAsia="en-US"/>
        </w:rPr>
        <w:t xml:space="preserve">   </w:t>
      </w:r>
    </w:p>
    <w:p w:rsidR="009C3C19" w:rsidRPr="005A0A59" w:rsidRDefault="00D5563E" w:rsidP="009C3C19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lang w:eastAsia="en-US"/>
        </w:rPr>
        <w:t xml:space="preserve">                                                                                      </w:t>
      </w:r>
      <w:r w:rsidR="009C3C19" w:rsidRPr="005A0A59">
        <w:rPr>
          <w:spacing w:val="-6"/>
          <w:lang w:eastAsia="ru-RU"/>
        </w:rPr>
        <w:t xml:space="preserve">          </w:t>
      </w:r>
    </w:p>
    <w:p w:rsidR="009F357B" w:rsidRPr="005A0A59" w:rsidRDefault="00F70B09" w:rsidP="009C3C19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ТЕМА </w:t>
      </w:r>
      <w:r w:rsidR="009F357B" w:rsidRPr="005A0A59">
        <w:rPr>
          <w:b/>
          <w:spacing w:val="-12"/>
          <w:lang w:eastAsia="ru-RU"/>
        </w:rPr>
        <w:t>7.2</w:t>
      </w:r>
      <w:r w:rsidR="00EE6E65" w:rsidRPr="005A0A59">
        <w:rPr>
          <w:b/>
          <w:spacing w:val="-12"/>
          <w:lang w:eastAsia="ru-RU"/>
        </w:rPr>
        <w:t xml:space="preserve"> </w:t>
      </w:r>
      <w:r w:rsidR="009F357B" w:rsidRPr="005A0A59">
        <w:rPr>
          <w:b/>
          <w:spacing w:val="-12"/>
          <w:lang w:eastAsia="ru-RU"/>
        </w:rPr>
        <w:t xml:space="preserve"> </w:t>
      </w:r>
      <w:r w:rsidRPr="005A0A59">
        <w:rPr>
          <w:b/>
          <w:spacing w:val="-12"/>
          <w:lang w:eastAsia="ru-RU"/>
        </w:rPr>
        <w:t xml:space="preserve">КРИВОЛИНЕЙНЫЕ ИНТЕГРАЛЫ. ФОРМУЛА ГРИНА </w:t>
      </w:r>
    </w:p>
    <w:p w:rsidR="00EE6E65" w:rsidRPr="005A0A59" w:rsidRDefault="00EE6E65" w:rsidP="009C3C19">
      <w:pPr>
        <w:tabs>
          <w:tab w:val="left" w:pos="708"/>
        </w:tabs>
        <w:rPr>
          <w:b/>
          <w:spacing w:val="-12"/>
          <w:lang w:eastAsia="ru-RU"/>
        </w:rPr>
      </w:pPr>
    </w:p>
    <w:p w:rsidR="00535E6D" w:rsidRPr="005A0A59" w:rsidRDefault="00535E6D" w:rsidP="00535E6D">
      <w:pPr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Лекция </w:t>
      </w:r>
      <w:r w:rsidR="00F70B09" w:rsidRPr="005A0A59">
        <w:rPr>
          <w:b/>
          <w:lang w:eastAsia="ru-RU"/>
        </w:rPr>
        <w:t>12</w:t>
      </w:r>
      <w:r w:rsidRPr="005A0A59">
        <w:rPr>
          <w:b/>
          <w:lang w:eastAsia="ru-RU"/>
        </w:rPr>
        <w:t xml:space="preserve">. </w:t>
      </w:r>
      <w:r w:rsidRPr="005A0A59">
        <w:t xml:space="preserve"> </w:t>
      </w:r>
      <w:r w:rsidRPr="005A0A59">
        <w:rPr>
          <w:b/>
        </w:rPr>
        <w:t>Кр</w:t>
      </w:r>
      <w:r w:rsidR="00EE6E65" w:rsidRPr="005A0A59">
        <w:rPr>
          <w:b/>
        </w:rPr>
        <w:t xml:space="preserve">иволинейный интеграл 1-ого рода </w:t>
      </w:r>
      <w:r w:rsidRPr="005A0A59">
        <w:rPr>
          <w:b/>
          <w:lang w:eastAsia="ru-RU"/>
        </w:rPr>
        <w:t>(2 часа).</w:t>
      </w:r>
    </w:p>
    <w:p w:rsidR="00535E6D" w:rsidRPr="005A0A59" w:rsidRDefault="00535E6D" w:rsidP="00535E6D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Основные понятия, вычисления, приложения.</w:t>
      </w:r>
    </w:p>
    <w:p w:rsidR="00535E6D" w:rsidRPr="005A0A59" w:rsidRDefault="00535E6D" w:rsidP="00535E6D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</w:t>
      </w:r>
      <w:r w:rsidR="006E0797" w:rsidRPr="005A0A59">
        <w:rPr>
          <w:spacing w:val="-12"/>
          <w:lang w:eastAsia="ru-RU"/>
        </w:rPr>
        <w:t>,9</w:t>
      </w:r>
      <w:r w:rsidRPr="005A0A59">
        <w:rPr>
          <w:spacing w:val="-12"/>
          <w:lang w:eastAsia="ru-RU"/>
        </w:rPr>
        <w:t>].</w:t>
      </w:r>
    </w:p>
    <w:p w:rsidR="00535E6D" w:rsidRPr="005A0A59" w:rsidRDefault="00535E6D" w:rsidP="00535E6D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2A03BA">
        <w:rPr>
          <w:b/>
          <w:spacing w:val="-12"/>
          <w:lang w:eastAsia="ru-RU"/>
        </w:rPr>
        <w:t>5</w:t>
      </w:r>
      <w:r w:rsidRPr="005A0A59">
        <w:rPr>
          <w:b/>
          <w:spacing w:val="-12"/>
          <w:lang w:eastAsia="ru-RU"/>
        </w:rPr>
        <w:t xml:space="preserve">.   </w:t>
      </w:r>
      <w:r w:rsidRPr="005A0A59">
        <w:rPr>
          <w:b/>
        </w:rPr>
        <w:t>Кр</w:t>
      </w:r>
      <w:r w:rsidR="00EE6E65" w:rsidRPr="005A0A59">
        <w:rPr>
          <w:b/>
        </w:rPr>
        <w:t>иволинейный интеграл 1-ого рода</w:t>
      </w:r>
      <w:r w:rsidRPr="005A0A59">
        <w:rPr>
          <w:b/>
        </w:rPr>
        <w:t xml:space="preserve"> </w:t>
      </w:r>
      <w:r w:rsidRPr="005A0A59">
        <w:rPr>
          <w:b/>
          <w:spacing w:val="-12"/>
          <w:lang w:eastAsia="ru-RU"/>
        </w:rPr>
        <w:t xml:space="preserve"> (2 часа).</w:t>
      </w:r>
    </w:p>
    <w:p w:rsidR="00535E6D" w:rsidRPr="005A0A59" w:rsidRDefault="00535E6D" w:rsidP="00535E6D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  <w:r w:rsidRPr="005A0A59">
        <w:rPr>
          <w:spacing w:val="-6"/>
          <w:lang w:eastAsia="ru-RU"/>
        </w:rPr>
        <w:t xml:space="preserve">Вычисление криволинейных интегралов 1-ого рода. </w:t>
      </w:r>
      <w:r w:rsidR="00455FEF" w:rsidRPr="005A0A59">
        <w:rPr>
          <w:spacing w:val="-6"/>
          <w:lang w:eastAsia="ru-RU"/>
        </w:rPr>
        <w:t>Приложения.</w:t>
      </w:r>
    </w:p>
    <w:p w:rsidR="00535E6D" w:rsidRPr="005A0A59" w:rsidRDefault="00535E6D" w:rsidP="00535E6D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</w:t>
      </w:r>
      <w:r w:rsidR="006E0797"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10,17].</w:t>
      </w:r>
      <w:r w:rsidR="006D0F93" w:rsidRPr="005A0A59">
        <w:rPr>
          <w:lang w:eastAsia="ru-RU"/>
        </w:rPr>
        <w:t xml:space="preserve"> </w:t>
      </w:r>
    </w:p>
    <w:p w:rsidR="00535E6D" w:rsidRPr="005A0A59" w:rsidRDefault="00EE6E65" w:rsidP="00535E6D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</w:t>
      </w:r>
      <w:r w:rsidR="00535E6D" w:rsidRPr="005A0A59">
        <w:rPr>
          <w:b/>
          <w:lang w:eastAsia="ru-RU"/>
        </w:rPr>
        <w:t xml:space="preserve"> </w:t>
      </w:r>
      <w:r w:rsidR="001F659A" w:rsidRPr="005A0A59">
        <w:rPr>
          <w:b/>
          <w:lang w:eastAsia="ru-RU"/>
        </w:rPr>
        <w:t xml:space="preserve">(2 </w:t>
      </w:r>
      <w:r w:rsidR="00535E6D" w:rsidRPr="005A0A59">
        <w:rPr>
          <w:b/>
          <w:lang w:eastAsia="ru-RU"/>
        </w:rPr>
        <w:t>часа).</w:t>
      </w:r>
    </w:p>
    <w:p w:rsidR="00535E6D" w:rsidRPr="005A0A59" w:rsidRDefault="00535E6D" w:rsidP="00535E6D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535E6D" w:rsidRPr="005A0A59" w:rsidRDefault="00535E6D" w:rsidP="00535E6D">
      <w:pPr>
        <w:tabs>
          <w:tab w:val="left" w:pos="708"/>
        </w:tabs>
        <w:rPr>
          <w:lang w:eastAsia="en-US"/>
        </w:rPr>
      </w:pPr>
      <w:r w:rsidRPr="005A0A59">
        <w:rPr>
          <w:lang w:eastAsia="en-US"/>
        </w:rPr>
        <w:t>Самостоятельное изучение: Приложения кр</w:t>
      </w:r>
      <w:r w:rsidR="00455FEF" w:rsidRPr="005A0A59">
        <w:rPr>
          <w:lang w:eastAsia="en-US"/>
        </w:rPr>
        <w:t xml:space="preserve">иволинейных </w:t>
      </w:r>
      <w:r w:rsidRPr="005A0A59">
        <w:rPr>
          <w:lang w:eastAsia="en-US"/>
        </w:rPr>
        <w:t>интегралов</w:t>
      </w:r>
      <w:r w:rsidR="008A18F7" w:rsidRPr="005A0A59">
        <w:rPr>
          <w:lang w:eastAsia="en-US"/>
        </w:rPr>
        <w:t xml:space="preserve"> 1-ого рода</w:t>
      </w:r>
      <w:r w:rsidRPr="005A0A59">
        <w:rPr>
          <w:lang w:eastAsia="en-US"/>
        </w:rPr>
        <w:t>.</w:t>
      </w:r>
    </w:p>
    <w:p w:rsidR="006E0797" w:rsidRPr="005A0A59" w:rsidRDefault="006E0797" w:rsidP="00535E6D">
      <w:pPr>
        <w:tabs>
          <w:tab w:val="left" w:pos="708"/>
        </w:tabs>
        <w:rPr>
          <w:lang w:eastAsia="en-US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].</w:t>
      </w:r>
    </w:p>
    <w:p w:rsidR="00455FEF" w:rsidRPr="005A0A59" w:rsidRDefault="00455FEF" w:rsidP="00455FEF">
      <w:pPr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Лекция </w:t>
      </w:r>
      <w:r w:rsidR="00F70B09" w:rsidRPr="005A0A59">
        <w:rPr>
          <w:b/>
          <w:lang w:eastAsia="ru-RU"/>
        </w:rPr>
        <w:t>13</w:t>
      </w:r>
      <w:r w:rsidRPr="005A0A59">
        <w:rPr>
          <w:b/>
          <w:lang w:eastAsia="ru-RU"/>
        </w:rPr>
        <w:t xml:space="preserve">. </w:t>
      </w:r>
      <w:r w:rsidRPr="005A0A59">
        <w:t xml:space="preserve"> </w:t>
      </w:r>
      <w:r w:rsidRPr="005A0A59">
        <w:rPr>
          <w:b/>
        </w:rPr>
        <w:t xml:space="preserve">Криволинейный интеграл 2-ого рода. </w:t>
      </w:r>
      <w:r w:rsidRPr="005A0A59">
        <w:rPr>
          <w:b/>
          <w:lang w:eastAsia="ru-RU"/>
        </w:rPr>
        <w:t>(2 часа).</w:t>
      </w:r>
    </w:p>
    <w:p w:rsidR="00455FEF" w:rsidRPr="005A0A59" w:rsidRDefault="00455FEF" w:rsidP="00455FEF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Основные понятия, вычисление.</w:t>
      </w:r>
      <w:r w:rsidR="00EE6E65" w:rsidRPr="005A0A59">
        <w:rPr>
          <w:spacing w:val="-6"/>
          <w:lang w:eastAsia="ru-RU"/>
        </w:rPr>
        <w:t xml:space="preserve"> Приложения.</w:t>
      </w:r>
    </w:p>
    <w:p w:rsidR="00455FEF" w:rsidRPr="005A0A59" w:rsidRDefault="006D0F93" w:rsidP="00455FEF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</w:t>
      </w:r>
      <w:r w:rsidR="00455FEF" w:rsidRPr="005A0A59">
        <w:rPr>
          <w:spacing w:val="-6"/>
          <w:lang w:eastAsia="ru-RU"/>
        </w:rPr>
        <w:t xml:space="preserve">                                                                                                     </w:t>
      </w:r>
      <w:r w:rsidR="002A03BA">
        <w:rPr>
          <w:spacing w:val="-6"/>
          <w:lang w:eastAsia="ru-RU"/>
        </w:rPr>
        <w:t xml:space="preserve">              </w:t>
      </w:r>
      <w:r w:rsidR="00455FEF" w:rsidRPr="005A0A59">
        <w:rPr>
          <w:spacing w:val="-6"/>
          <w:lang w:eastAsia="ru-RU"/>
        </w:rPr>
        <w:t xml:space="preserve"> Литература: </w:t>
      </w:r>
      <w:r w:rsidR="006E0797" w:rsidRPr="005A0A59">
        <w:rPr>
          <w:spacing w:val="-12"/>
          <w:lang w:eastAsia="ru-RU"/>
        </w:rPr>
        <w:t>[1,9</w:t>
      </w:r>
      <w:r w:rsidR="00455FEF" w:rsidRPr="005A0A59">
        <w:rPr>
          <w:spacing w:val="-12"/>
          <w:lang w:eastAsia="ru-RU"/>
        </w:rPr>
        <w:t>].</w:t>
      </w:r>
    </w:p>
    <w:p w:rsidR="00455FEF" w:rsidRPr="005A0A59" w:rsidRDefault="00455FEF" w:rsidP="00455FEF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>Практическое занятие 1</w:t>
      </w:r>
      <w:r w:rsidR="002A03BA">
        <w:rPr>
          <w:b/>
          <w:spacing w:val="-12"/>
          <w:lang w:eastAsia="ru-RU"/>
        </w:rPr>
        <w:t>6</w:t>
      </w:r>
      <w:r w:rsidRPr="005A0A59">
        <w:rPr>
          <w:b/>
          <w:spacing w:val="-12"/>
          <w:lang w:eastAsia="ru-RU"/>
        </w:rPr>
        <w:t xml:space="preserve">.   </w:t>
      </w:r>
      <w:r w:rsidRPr="005A0A59">
        <w:rPr>
          <w:b/>
        </w:rPr>
        <w:t xml:space="preserve">Криволинейный интеграл 2-ого рода. </w:t>
      </w:r>
      <w:r w:rsidRPr="005A0A59">
        <w:rPr>
          <w:b/>
          <w:spacing w:val="-12"/>
          <w:lang w:eastAsia="ru-RU"/>
        </w:rPr>
        <w:t xml:space="preserve"> (2 часа).</w:t>
      </w:r>
    </w:p>
    <w:p w:rsidR="00455FEF" w:rsidRPr="005A0A59" w:rsidRDefault="00455FEF" w:rsidP="00455FEF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  <w:r w:rsidRPr="005A0A59">
        <w:rPr>
          <w:spacing w:val="-6"/>
          <w:lang w:eastAsia="ru-RU"/>
        </w:rPr>
        <w:t xml:space="preserve">Вычисление криволинейных интегралов 2-ого рода. </w:t>
      </w:r>
    </w:p>
    <w:p w:rsidR="00455FEF" w:rsidRPr="005A0A59" w:rsidRDefault="00455FEF" w:rsidP="00455FEF">
      <w:pPr>
        <w:tabs>
          <w:tab w:val="left" w:pos="708"/>
        </w:tabs>
        <w:rPr>
          <w:lang w:eastAsia="ru-RU"/>
        </w:rPr>
      </w:pPr>
      <w:r w:rsidRPr="00051D3D">
        <w:rPr>
          <w:sz w:val="28"/>
          <w:szCs w:val="28"/>
          <w:lang w:eastAsia="ru-RU"/>
        </w:rPr>
        <w:t xml:space="preserve">  </w:t>
      </w:r>
      <w:r w:rsidR="006E0797" w:rsidRPr="00051D3D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</w:t>
      </w:r>
      <w:r w:rsidR="006E0797" w:rsidRPr="005A0A59">
        <w:rPr>
          <w:spacing w:val="-6"/>
          <w:lang w:eastAsia="ru-RU"/>
        </w:rPr>
        <w:t xml:space="preserve">Литература: </w:t>
      </w:r>
      <w:r w:rsidR="006E0797" w:rsidRPr="005A0A59">
        <w:rPr>
          <w:spacing w:val="-12"/>
          <w:lang w:eastAsia="ru-RU"/>
        </w:rPr>
        <w:t>[1,10,17].</w:t>
      </w:r>
      <w:r w:rsidRPr="005A0A59">
        <w:rPr>
          <w:lang w:eastAsia="ru-RU"/>
        </w:rPr>
        <w:t xml:space="preserve">                                                                                                  </w:t>
      </w:r>
    </w:p>
    <w:p w:rsidR="00455FEF" w:rsidRPr="005A0A59" w:rsidRDefault="00EE6E65" w:rsidP="00455FEF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</w:t>
      </w:r>
      <w:r w:rsidR="00455FEF" w:rsidRPr="005A0A59">
        <w:rPr>
          <w:b/>
          <w:lang w:eastAsia="ru-RU"/>
        </w:rPr>
        <w:t xml:space="preserve"> </w:t>
      </w:r>
      <w:r w:rsidRPr="005A0A59">
        <w:rPr>
          <w:b/>
          <w:lang w:eastAsia="ru-RU"/>
        </w:rPr>
        <w:t>(2</w:t>
      </w:r>
      <w:r w:rsidR="00455FEF" w:rsidRPr="005A0A59">
        <w:rPr>
          <w:b/>
          <w:lang w:eastAsia="ru-RU"/>
        </w:rPr>
        <w:t xml:space="preserve"> часа).</w:t>
      </w:r>
    </w:p>
    <w:p w:rsidR="00455FEF" w:rsidRPr="005A0A59" w:rsidRDefault="00455FEF" w:rsidP="00455FEF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8A18F7" w:rsidRPr="005A0A59" w:rsidRDefault="00455FEF" w:rsidP="008A18F7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lang w:eastAsia="en-US"/>
        </w:rPr>
        <w:t>Самостоятельное изучение:</w:t>
      </w:r>
      <w:r w:rsidR="008A18F7" w:rsidRPr="005A0A59">
        <w:rPr>
          <w:lang w:eastAsia="en-US"/>
        </w:rPr>
        <w:t xml:space="preserve"> </w:t>
      </w:r>
      <w:r w:rsidR="008A18F7" w:rsidRPr="005A0A59">
        <w:rPr>
          <w:spacing w:val="-6"/>
          <w:lang w:eastAsia="ru-RU"/>
        </w:rPr>
        <w:t xml:space="preserve">Вычисление криволинейных интегралов 2-ого рода. </w:t>
      </w:r>
    </w:p>
    <w:p w:rsidR="006E0797" w:rsidRPr="005A0A59" w:rsidRDefault="006E0797" w:rsidP="008A18F7">
      <w:pPr>
        <w:tabs>
          <w:tab w:val="left" w:pos="708"/>
        </w:tabs>
        <w:jc w:val="both"/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].</w:t>
      </w:r>
    </w:p>
    <w:p w:rsidR="00455FEF" w:rsidRPr="005A0A59" w:rsidRDefault="00455FEF" w:rsidP="00455FEF">
      <w:pPr>
        <w:jc w:val="both"/>
        <w:rPr>
          <w:b/>
          <w:lang w:eastAsia="ru-RU"/>
        </w:rPr>
      </w:pPr>
      <w:r w:rsidRPr="005A0A59">
        <w:rPr>
          <w:b/>
          <w:lang w:eastAsia="ru-RU"/>
        </w:rPr>
        <w:t xml:space="preserve">Лекция </w:t>
      </w:r>
      <w:r w:rsidR="00F70B09" w:rsidRPr="005A0A59">
        <w:rPr>
          <w:b/>
          <w:lang w:eastAsia="ru-RU"/>
        </w:rPr>
        <w:t>14</w:t>
      </w:r>
      <w:r w:rsidRPr="005A0A59">
        <w:rPr>
          <w:b/>
          <w:lang w:eastAsia="ru-RU"/>
        </w:rPr>
        <w:t xml:space="preserve">. </w:t>
      </w:r>
      <w:r w:rsidRPr="005A0A59">
        <w:t xml:space="preserve"> </w:t>
      </w:r>
      <w:r w:rsidRPr="005A0A59">
        <w:rPr>
          <w:b/>
        </w:rPr>
        <w:t xml:space="preserve">Формула Грина. Условия независимости криволинейного интеграла 2-ого рода от пути интегрирования. </w:t>
      </w:r>
      <w:r w:rsidRPr="005A0A59">
        <w:rPr>
          <w:b/>
          <w:lang w:eastAsia="ru-RU"/>
        </w:rPr>
        <w:t>(2 часа).</w:t>
      </w:r>
    </w:p>
    <w:p w:rsidR="00455FEF" w:rsidRPr="005A0A59" w:rsidRDefault="00455FEF" w:rsidP="00455FEF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</w:t>
      </w:r>
      <w:r w:rsidR="00EE6E65" w:rsidRPr="005A0A59">
        <w:t>Формула Грина. Условия независимости криволинейного интеграла 2-ого рода от пути и</w:t>
      </w:r>
      <w:r w:rsidR="00EE6E65" w:rsidRPr="005A0A59">
        <w:t>н</w:t>
      </w:r>
      <w:r w:rsidR="00EE6E65" w:rsidRPr="005A0A59">
        <w:t>тегрирования</w:t>
      </w:r>
      <w:r w:rsidR="00EE6E65" w:rsidRPr="005A0A59">
        <w:rPr>
          <w:lang w:eastAsia="ru-RU"/>
        </w:rPr>
        <w:t>.</w:t>
      </w:r>
    </w:p>
    <w:p w:rsidR="00455FEF" w:rsidRPr="005A0A59" w:rsidRDefault="00455FEF" w:rsidP="00455FEF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Литература: </w:t>
      </w:r>
      <w:r w:rsidR="006E0797" w:rsidRPr="005A0A59">
        <w:rPr>
          <w:spacing w:val="-12"/>
          <w:lang w:eastAsia="ru-RU"/>
        </w:rPr>
        <w:t>[1,9</w:t>
      </w:r>
      <w:r w:rsidRPr="005A0A59">
        <w:rPr>
          <w:spacing w:val="-12"/>
          <w:lang w:eastAsia="ru-RU"/>
        </w:rPr>
        <w:t>].</w:t>
      </w:r>
    </w:p>
    <w:p w:rsidR="00455FEF" w:rsidRPr="005A0A59" w:rsidRDefault="002A03BA" w:rsidP="00455FEF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7</w:t>
      </w:r>
      <w:r w:rsidR="00455FEF" w:rsidRPr="005A0A59">
        <w:rPr>
          <w:b/>
          <w:spacing w:val="-12"/>
          <w:lang w:eastAsia="ru-RU"/>
        </w:rPr>
        <w:t>.   Формула Грина. Условия независимости криволинейного интеграла 2-</w:t>
      </w:r>
      <w:r w:rsidR="00EE6E65" w:rsidRPr="005A0A59">
        <w:rPr>
          <w:b/>
          <w:spacing w:val="-12"/>
          <w:lang w:eastAsia="ru-RU"/>
        </w:rPr>
        <w:t>ого рода от пути интегрирования</w:t>
      </w:r>
      <w:r w:rsidR="00455FEF" w:rsidRPr="005A0A59">
        <w:rPr>
          <w:b/>
          <w:spacing w:val="-12"/>
          <w:lang w:eastAsia="ru-RU"/>
        </w:rPr>
        <w:t xml:space="preserve"> (2 часа).</w:t>
      </w:r>
    </w:p>
    <w:p w:rsidR="00455FEF" w:rsidRPr="005A0A59" w:rsidRDefault="00455FEF" w:rsidP="00455FEF">
      <w:pPr>
        <w:tabs>
          <w:tab w:val="left" w:pos="708"/>
        </w:tabs>
        <w:jc w:val="both"/>
      </w:pPr>
      <w:r w:rsidRPr="005A0A59">
        <w:rPr>
          <w:lang w:eastAsia="ru-RU"/>
        </w:rPr>
        <w:t xml:space="preserve"> </w:t>
      </w:r>
      <w:r w:rsidRPr="005A0A59">
        <w:rPr>
          <w:spacing w:val="-6"/>
          <w:lang w:eastAsia="ru-RU"/>
        </w:rPr>
        <w:t>Вычисление криволинейных интегралов 2</w:t>
      </w:r>
      <w:r w:rsidR="008A18F7" w:rsidRPr="005A0A59">
        <w:rPr>
          <w:spacing w:val="-6"/>
          <w:lang w:eastAsia="ru-RU"/>
        </w:rPr>
        <w:t xml:space="preserve">-ого рода с помощью формулы Грина. Независимость криволинейного интеграла 2-ого рода от пути интегрирования. </w:t>
      </w:r>
      <w:r w:rsidRPr="005A0A59">
        <w:rPr>
          <w:spacing w:val="-6"/>
          <w:lang w:eastAsia="ru-RU"/>
        </w:rPr>
        <w:t xml:space="preserve"> </w:t>
      </w:r>
    </w:p>
    <w:p w:rsidR="00455FEF" w:rsidRPr="005A0A59" w:rsidRDefault="009863F0" w:rsidP="00455FEF">
      <w:pPr>
        <w:tabs>
          <w:tab w:val="left" w:pos="708"/>
        </w:tabs>
        <w:rPr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            Литература: </w:t>
      </w:r>
      <w:r w:rsidRPr="005A0A59">
        <w:rPr>
          <w:spacing w:val="-12"/>
          <w:lang w:eastAsia="ru-RU"/>
        </w:rPr>
        <w:t>[1,10,17].</w:t>
      </w:r>
    </w:p>
    <w:p w:rsidR="00455FEF" w:rsidRPr="005A0A59" w:rsidRDefault="005A0A59" w:rsidP="00455FEF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455FEF" w:rsidRPr="005A0A59">
        <w:rPr>
          <w:b/>
          <w:lang w:eastAsia="ru-RU"/>
        </w:rPr>
        <w:t xml:space="preserve"> </w:t>
      </w:r>
      <w:r w:rsidR="00EE6E65" w:rsidRPr="005A0A59">
        <w:rPr>
          <w:b/>
          <w:lang w:eastAsia="ru-RU"/>
        </w:rPr>
        <w:t>(2</w:t>
      </w:r>
      <w:r w:rsidR="00455FEF" w:rsidRPr="005A0A59">
        <w:rPr>
          <w:b/>
          <w:lang w:eastAsia="ru-RU"/>
        </w:rPr>
        <w:t xml:space="preserve"> часа).</w:t>
      </w:r>
    </w:p>
    <w:p w:rsidR="00455FEF" w:rsidRPr="005A0A59" w:rsidRDefault="00455FEF" w:rsidP="00455FEF">
      <w:pPr>
        <w:pStyle w:val="a7"/>
        <w:spacing w:after="0"/>
        <w:ind w:firstLine="709"/>
        <w:jc w:val="both"/>
        <w:rPr>
          <w:lang w:eastAsia="en-US"/>
        </w:rPr>
      </w:pPr>
      <w:r w:rsidRPr="005A0A59">
        <w:rPr>
          <w:b/>
          <w:lang w:eastAsia="ru-RU"/>
        </w:rPr>
        <w:t xml:space="preserve"> </w:t>
      </w:r>
      <w:r w:rsidRPr="005A0A59">
        <w:rPr>
          <w:lang w:eastAsia="en-US"/>
        </w:rPr>
        <w:t>Подготовка лекционного материала.</w:t>
      </w:r>
    </w:p>
    <w:p w:rsidR="00455FEF" w:rsidRPr="00051D3D" w:rsidRDefault="00455FEF" w:rsidP="00455FEF">
      <w:pPr>
        <w:tabs>
          <w:tab w:val="left" w:pos="708"/>
        </w:tabs>
        <w:rPr>
          <w:sz w:val="28"/>
          <w:szCs w:val="28"/>
          <w:lang w:eastAsia="en-US"/>
        </w:rPr>
      </w:pPr>
      <w:r w:rsidRPr="005A0A59">
        <w:rPr>
          <w:lang w:eastAsia="en-US"/>
        </w:rPr>
        <w:t xml:space="preserve">Самостоятельное изучение: Приложения криволинейных </w:t>
      </w:r>
      <w:r w:rsidR="008A18F7" w:rsidRPr="005A0A59">
        <w:rPr>
          <w:lang w:eastAsia="en-US"/>
        </w:rPr>
        <w:t>интегралов 2-ого рода: площадь плоской фигуры, работа переменной силы</w:t>
      </w:r>
      <w:r w:rsidR="008A18F7" w:rsidRPr="00051D3D">
        <w:rPr>
          <w:sz w:val="28"/>
          <w:szCs w:val="28"/>
          <w:lang w:eastAsia="en-US"/>
        </w:rPr>
        <w:t>.</w:t>
      </w:r>
    </w:p>
    <w:p w:rsidR="00455FEF" w:rsidRPr="005A0A59" w:rsidRDefault="009863F0" w:rsidP="00455FEF">
      <w:pPr>
        <w:tabs>
          <w:tab w:val="left" w:pos="708"/>
        </w:tabs>
        <w:rPr>
          <w:lang w:eastAsia="en-US"/>
        </w:rPr>
      </w:pPr>
      <w:r w:rsidRPr="00051D3D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10,17].</w:t>
      </w:r>
    </w:p>
    <w:p w:rsidR="00EE6E65" w:rsidRPr="00051D3D" w:rsidRDefault="00E662A8" w:rsidP="009F550E">
      <w:pPr>
        <w:tabs>
          <w:tab w:val="left" w:pos="708"/>
        </w:tabs>
        <w:rPr>
          <w:spacing w:val="-12"/>
          <w:sz w:val="28"/>
          <w:szCs w:val="28"/>
          <w:lang w:eastAsia="ru-RU"/>
        </w:rPr>
      </w:pPr>
      <w:r w:rsidRPr="00051D3D">
        <w:rPr>
          <w:spacing w:val="-12"/>
          <w:sz w:val="28"/>
          <w:szCs w:val="28"/>
          <w:lang w:eastAsia="ru-RU"/>
        </w:rPr>
        <w:t xml:space="preserve">                                        </w:t>
      </w:r>
      <w:r w:rsidR="002B6F15" w:rsidRPr="00051D3D">
        <w:rPr>
          <w:spacing w:val="-12"/>
          <w:sz w:val="28"/>
          <w:szCs w:val="28"/>
          <w:lang w:eastAsia="ru-RU"/>
        </w:rPr>
        <w:t xml:space="preserve">                 </w:t>
      </w:r>
    </w:p>
    <w:p w:rsidR="00EE6E65" w:rsidRPr="00051D3D" w:rsidRDefault="00EE6E65" w:rsidP="00247E4E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051D3D">
        <w:rPr>
          <w:b/>
          <w:caps/>
          <w:sz w:val="28"/>
          <w:szCs w:val="28"/>
          <w:u w:val="single"/>
          <w:lang w:eastAsia="ru-RU"/>
        </w:rPr>
        <w:t xml:space="preserve">РаздеЛ 8. </w:t>
      </w:r>
      <w:r w:rsidRPr="00051D3D">
        <w:rPr>
          <w:b/>
          <w:sz w:val="28"/>
          <w:szCs w:val="28"/>
          <w:u w:val="single"/>
        </w:rPr>
        <w:t xml:space="preserve"> ОБЫКНОВЕННЫЕ </w:t>
      </w:r>
      <w:r w:rsidRPr="00051D3D">
        <w:rPr>
          <w:b/>
          <w:caps/>
          <w:sz w:val="28"/>
          <w:szCs w:val="28"/>
          <w:u w:val="single"/>
          <w:lang w:eastAsia="ru-RU"/>
        </w:rPr>
        <w:t>Дифференциальные уравнения</w:t>
      </w:r>
    </w:p>
    <w:p w:rsidR="00EE6E65" w:rsidRPr="00051D3D" w:rsidRDefault="00EE6E65" w:rsidP="00EE6E65">
      <w:pPr>
        <w:tabs>
          <w:tab w:val="left" w:pos="708"/>
        </w:tabs>
        <w:jc w:val="center"/>
        <w:rPr>
          <w:sz w:val="28"/>
          <w:szCs w:val="28"/>
          <w:lang w:eastAsia="en-US"/>
        </w:rPr>
      </w:pPr>
    </w:p>
    <w:p w:rsidR="00EE6E65" w:rsidRPr="00247E4E" w:rsidRDefault="00EE6E65" w:rsidP="00EE6E65">
      <w:pPr>
        <w:tabs>
          <w:tab w:val="left" w:pos="708"/>
        </w:tabs>
        <w:rPr>
          <w:b/>
          <w:caps/>
          <w:lang w:eastAsia="ru-RU"/>
        </w:rPr>
      </w:pPr>
      <w:r w:rsidRPr="00247E4E">
        <w:rPr>
          <w:b/>
          <w:caps/>
          <w:lang w:eastAsia="ru-RU"/>
        </w:rPr>
        <w:t>Тема 8.1 Основные понятия. Дифференциальные уравнения перв</w:t>
      </w:r>
      <w:r w:rsidRPr="00247E4E">
        <w:rPr>
          <w:b/>
          <w:caps/>
          <w:lang w:eastAsia="ru-RU"/>
        </w:rPr>
        <w:t>о</w:t>
      </w:r>
      <w:r w:rsidRPr="00247E4E">
        <w:rPr>
          <w:b/>
          <w:caps/>
          <w:lang w:eastAsia="ru-RU"/>
        </w:rPr>
        <w:t>го порядка</w:t>
      </w:r>
    </w:p>
    <w:p w:rsidR="00F16496" w:rsidRPr="00247E4E" w:rsidRDefault="00F16496" w:rsidP="00EE6E65">
      <w:pPr>
        <w:tabs>
          <w:tab w:val="left" w:pos="708"/>
        </w:tabs>
        <w:rPr>
          <w:b/>
          <w:caps/>
          <w:lang w:eastAsia="ru-RU"/>
        </w:rPr>
      </w:pPr>
    </w:p>
    <w:p w:rsidR="00EE6E65" w:rsidRPr="00247E4E" w:rsidRDefault="00EE6E65" w:rsidP="00EE6E65">
      <w:pPr>
        <w:tabs>
          <w:tab w:val="left" w:pos="708"/>
        </w:tabs>
        <w:rPr>
          <w:b/>
        </w:rPr>
      </w:pPr>
      <w:r w:rsidRPr="00247E4E">
        <w:rPr>
          <w:b/>
          <w:lang w:eastAsia="ru-RU"/>
        </w:rPr>
        <w:t xml:space="preserve"> Лекция </w:t>
      </w:r>
      <w:r w:rsidR="00BA125B" w:rsidRPr="00247E4E">
        <w:rPr>
          <w:b/>
          <w:lang w:eastAsia="ru-RU"/>
        </w:rPr>
        <w:t>1</w:t>
      </w:r>
      <w:r w:rsidRPr="00247E4E">
        <w:rPr>
          <w:b/>
          <w:lang w:eastAsia="ru-RU"/>
        </w:rPr>
        <w:t xml:space="preserve">5. </w:t>
      </w:r>
      <w:r w:rsidRPr="00247E4E">
        <w:t xml:space="preserve"> </w:t>
      </w:r>
      <w:r w:rsidRPr="00247E4E">
        <w:rPr>
          <w:b/>
        </w:rPr>
        <w:t>Основные понятия</w:t>
      </w:r>
      <w:r w:rsidR="00F16496" w:rsidRPr="00247E4E">
        <w:rPr>
          <w:b/>
        </w:rPr>
        <w:t xml:space="preserve"> теории дифференциальных уравнений</w:t>
      </w:r>
      <w:r w:rsidRPr="00247E4E">
        <w:rPr>
          <w:b/>
        </w:rPr>
        <w:t>.</w:t>
      </w:r>
      <w:r w:rsidRPr="00247E4E">
        <w:t xml:space="preserve"> </w:t>
      </w:r>
      <w:r w:rsidR="00F16496" w:rsidRPr="00247E4E">
        <w:rPr>
          <w:b/>
        </w:rPr>
        <w:t>Задача Коши</w:t>
      </w:r>
      <w:r w:rsidR="00F16496" w:rsidRPr="00247E4E">
        <w:t xml:space="preserve"> </w:t>
      </w:r>
      <w:r w:rsidRPr="00247E4E">
        <w:rPr>
          <w:b/>
        </w:rPr>
        <w:t>(2 часа).</w:t>
      </w:r>
    </w:p>
    <w:p w:rsidR="00EE6E65" w:rsidRPr="00247E4E" w:rsidRDefault="00EE6E65" w:rsidP="00EE6E65">
      <w:pPr>
        <w:tabs>
          <w:tab w:val="left" w:pos="708"/>
        </w:tabs>
        <w:ind w:firstLine="426"/>
        <w:jc w:val="both"/>
        <w:rPr>
          <w:lang w:eastAsia="ru-RU"/>
        </w:rPr>
      </w:pPr>
      <w:r w:rsidRPr="00247E4E">
        <w:rPr>
          <w:lang w:eastAsia="ru-RU"/>
        </w:rPr>
        <w:t xml:space="preserve">Понятие дифференциального уравнения. Общее и частное решения. Общий и частный интеграл. Интегральные кривые.  Задача Коши. </w:t>
      </w:r>
    </w:p>
    <w:p w:rsidR="00DE38B1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lang w:eastAsia="ru-RU"/>
        </w:rPr>
        <w:t>Дифференциальные уравнения первого порядка: общее и частное решения, интегральные кривые. Теорема о существовании и единственности решения дифференциального уравнения первого порядка, разрешённого относительно производной, при заданном начальном усл</w:t>
      </w:r>
      <w:r w:rsidRPr="00247E4E">
        <w:rPr>
          <w:lang w:eastAsia="ru-RU"/>
        </w:rPr>
        <w:t>о</w:t>
      </w:r>
      <w:r w:rsidRPr="00247E4E">
        <w:rPr>
          <w:lang w:eastAsia="ru-RU"/>
        </w:rPr>
        <w:t>вии (без доказательства).</w:t>
      </w:r>
    </w:p>
    <w:p w:rsidR="00DE38B1" w:rsidRPr="00165E2B" w:rsidRDefault="00EE6E65" w:rsidP="00165E2B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</w:t>
      </w:r>
      <w:r w:rsidR="002A03BA">
        <w:rPr>
          <w:lang w:eastAsia="ru-RU"/>
        </w:rPr>
        <w:t xml:space="preserve">                             </w:t>
      </w:r>
      <w:r w:rsidRPr="00247E4E">
        <w:rPr>
          <w:spacing w:val="-6"/>
          <w:lang w:eastAsia="ru-RU"/>
        </w:rPr>
        <w:t>Литература:</w:t>
      </w:r>
      <w:r w:rsidRPr="00247E4E">
        <w:rPr>
          <w:spacing w:val="-12"/>
          <w:lang w:eastAsia="ru-RU"/>
        </w:rPr>
        <w:t>[1,9].</w:t>
      </w:r>
    </w:p>
    <w:p w:rsidR="00EE6E65" w:rsidRPr="00247E4E" w:rsidRDefault="00F16496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а</w:t>
      </w:r>
      <w:r w:rsidR="00EE6E65" w:rsidRPr="00247E4E">
        <w:rPr>
          <w:b/>
          <w:lang w:eastAsia="ru-RU"/>
        </w:rPr>
        <w:t xml:space="preserve"> </w:t>
      </w:r>
      <w:r w:rsidRPr="00247E4E">
        <w:rPr>
          <w:b/>
          <w:lang w:eastAsia="ru-RU"/>
        </w:rPr>
        <w:t>(1</w:t>
      </w:r>
      <w:r w:rsidR="00EE6E65" w:rsidRPr="00247E4E">
        <w:rPr>
          <w:b/>
          <w:lang w:eastAsia="ru-RU"/>
        </w:rPr>
        <w:t xml:space="preserve"> </w:t>
      </w:r>
      <w:r w:rsidRPr="00247E4E">
        <w:rPr>
          <w:b/>
          <w:lang w:eastAsia="ru-RU"/>
        </w:rPr>
        <w:t>час</w:t>
      </w:r>
      <w:r w:rsidR="00EE6E65" w:rsidRPr="00247E4E">
        <w:rPr>
          <w:b/>
          <w:lang w:eastAsia="ru-RU"/>
        </w:rPr>
        <w:t>).</w:t>
      </w:r>
    </w:p>
    <w:p w:rsidR="00EE6E65" w:rsidRPr="00247E4E" w:rsidRDefault="00EE6E65" w:rsidP="00165E2B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:rsidR="00165E2B" w:rsidRPr="00247E4E" w:rsidRDefault="00165E2B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EE6E65" w:rsidP="00EE6E65">
      <w:pPr>
        <w:tabs>
          <w:tab w:val="left" w:pos="708"/>
        </w:tabs>
        <w:rPr>
          <w:b/>
          <w:spacing w:val="-12"/>
          <w:lang w:eastAsia="ru-RU"/>
        </w:rPr>
      </w:pPr>
      <w:r w:rsidRPr="00247E4E">
        <w:rPr>
          <w:b/>
          <w:lang w:eastAsia="ru-RU"/>
        </w:rPr>
        <w:t xml:space="preserve">Лекция </w:t>
      </w:r>
      <w:r w:rsidR="00BA125B" w:rsidRPr="00247E4E">
        <w:rPr>
          <w:b/>
          <w:lang w:eastAsia="ru-RU"/>
        </w:rPr>
        <w:t>1</w:t>
      </w:r>
      <w:r w:rsidRPr="00247E4E">
        <w:rPr>
          <w:b/>
          <w:lang w:eastAsia="ru-RU"/>
        </w:rPr>
        <w:t xml:space="preserve">6. </w:t>
      </w:r>
      <w:r w:rsidRPr="00247E4E">
        <w:t xml:space="preserve"> </w:t>
      </w:r>
      <w:r w:rsidRPr="00247E4E">
        <w:rPr>
          <w:b/>
        </w:rPr>
        <w:t xml:space="preserve">Уравнения с разделяющимися переменными. Однородные уравнения </w:t>
      </w:r>
      <w:r w:rsidRPr="00247E4E">
        <w:rPr>
          <w:b/>
          <w:spacing w:val="-12"/>
          <w:lang w:eastAsia="ru-RU"/>
        </w:rPr>
        <w:t>(2 ч</w:t>
      </w:r>
      <w:r w:rsidRPr="00247E4E">
        <w:rPr>
          <w:b/>
          <w:spacing w:val="-12"/>
          <w:lang w:eastAsia="ru-RU"/>
        </w:rPr>
        <w:t>а</w:t>
      </w:r>
      <w:r w:rsidRPr="00247E4E">
        <w:rPr>
          <w:b/>
          <w:spacing w:val="-12"/>
          <w:lang w:eastAsia="ru-RU"/>
        </w:rPr>
        <w:t xml:space="preserve">са). </w:t>
      </w:r>
    </w:p>
    <w:p w:rsidR="00EE6E65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lang w:eastAsia="ru-RU"/>
        </w:rPr>
        <w:t xml:space="preserve">Уравнения с разделяющимися переменными. Однородные уравнения первого порядка. </w:t>
      </w:r>
      <w:r w:rsidR="00F16496" w:rsidRPr="00247E4E">
        <w:rPr>
          <w:lang w:eastAsia="ru-RU"/>
        </w:rPr>
        <w:t>М</w:t>
      </w:r>
      <w:r w:rsidR="00F16496" w:rsidRPr="00247E4E">
        <w:rPr>
          <w:lang w:eastAsia="ru-RU"/>
        </w:rPr>
        <w:t>е</w:t>
      </w:r>
      <w:r w:rsidR="00F16496" w:rsidRPr="00247E4E">
        <w:rPr>
          <w:lang w:eastAsia="ru-RU"/>
        </w:rPr>
        <w:t xml:space="preserve">тоды их решения. </w:t>
      </w:r>
      <w:r w:rsidRPr="00247E4E">
        <w:rPr>
          <w:lang w:eastAsia="ru-RU"/>
        </w:rPr>
        <w:t>Уравнения, приводящиеся к уравнениям с разделяющимися переменными и однородным уравнениям. Физические задачи, приводящие к  уравнениям с разделяющим</w:t>
      </w:r>
      <w:r w:rsidRPr="00247E4E">
        <w:rPr>
          <w:lang w:eastAsia="ru-RU"/>
        </w:rPr>
        <w:t>и</w:t>
      </w:r>
      <w:r w:rsidRPr="00247E4E">
        <w:rPr>
          <w:lang w:eastAsia="ru-RU"/>
        </w:rPr>
        <w:t xml:space="preserve">ся переменными и однородным уравнениям. </w:t>
      </w:r>
    </w:p>
    <w:p w:rsidR="00165E2B" w:rsidRDefault="00EE6E65" w:rsidP="00165E2B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>Литература:</w:t>
      </w:r>
      <w:r w:rsidRPr="00247E4E">
        <w:rPr>
          <w:spacing w:val="-12"/>
          <w:lang w:eastAsia="ru-RU"/>
        </w:rPr>
        <w:t>[1,9].</w:t>
      </w:r>
    </w:p>
    <w:p w:rsidR="00165E2B" w:rsidRDefault="00165E2B" w:rsidP="00165E2B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F16496" w:rsidP="00165E2B">
      <w:pPr>
        <w:tabs>
          <w:tab w:val="left" w:pos="708"/>
        </w:tabs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18</w:t>
      </w:r>
      <w:r w:rsidR="00EE6E65" w:rsidRPr="00247E4E">
        <w:rPr>
          <w:b/>
          <w:spacing w:val="-12"/>
          <w:lang w:eastAsia="ru-RU"/>
        </w:rPr>
        <w:t>.   Уравнения с разделяющимися переменными. Однородные уравнения (2 часа).</w:t>
      </w:r>
    </w:p>
    <w:p w:rsidR="00DE38B1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  <w:r w:rsidRPr="00247E4E">
        <w:rPr>
          <w:lang w:eastAsia="ru-RU"/>
        </w:rPr>
        <w:t>Решение уравнений.</w:t>
      </w:r>
      <w:r w:rsidR="00F16496" w:rsidRPr="00247E4E">
        <w:rPr>
          <w:lang w:eastAsia="ru-RU"/>
        </w:rPr>
        <w:t xml:space="preserve"> Построение интегральных кривых.</w:t>
      </w:r>
    </w:p>
    <w:p w:rsidR="00EE6E65" w:rsidRDefault="00EE6E65" w:rsidP="00EE6E65">
      <w:pPr>
        <w:tabs>
          <w:tab w:val="left" w:pos="708"/>
        </w:tabs>
        <w:jc w:val="both"/>
        <w:rPr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  <w:r w:rsidRPr="00247E4E">
        <w:rPr>
          <w:lang w:eastAsia="ru-RU"/>
        </w:rPr>
        <w:t xml:space="preserve"> </w:t>
      </w:r>
    </w:p>
    <w:p w:rsidR="00165E2B" w:rsidRPr="00247E4E" w:rsidRDefault="00165E2B" w:rsidP="00EE6E65">
      <w:pPr>
        <w:tabs>
          <w:tab w:val="left" w:pos="708"/>
        </w:tabs>
        <w:jc w:val="both"/>
        <w:rPr>
          <w:lang w:eastAsia="ru-RU"/>
        </w:rPr>
      </w:pPr>
    </w:p>
    <w:p w:rsidR="00DE38B1" w:rsidRPr="00247E4E" w:rsidRDefault="00DE38B1" w:rsidP="00DE38B1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19.   Однородные и приводимые к однородным уравнения (2 часа).</w:t>
      </w:r>
    </w:p>
    <w:p w:rsidR="00DE38B1" w:rsidRPr="00247E4E" w:rsidRDefault="00DE38B1" w:rsidP="00DE38B1">
      <w:pPr>
        <w:tabs>
          <w:tab w:val="left" w:pos="708"/>
        </w:tabs>
        <w:jc w:val="both"/>
        <w:rPr>
          <w:lang w:eastAsia="ru-RU"/>
        </w:rPr>
      </w:pPr>
      <w:r w:rsidRPr="00247E4E">
        <w:rPr>
          <w:lang w:eastAsia="ru-RU"/>
        </w:rPr>
        <w:t>Нахождение общих и частных решений.</w:t>
      </w:r>
    </w:p>
    <w:p w:rsidR="00DE38B1" w:rsidRPr="00247E4E" w:rsidRDefault="00DE38B1" w:rsidP="00DE38B1">
      <w:pPr>
        <w:tabs>
          <w:tab w:val="left" w:pos="708"/>
        </w:tabs>
        <w:jc w:val="both"/>
        <w:rPr>
          <w:lang w:eastAsia="ru-RU"/>
        </w:rPr>
      </w:pPr>
    </w:p>
    <w:p w:rsidR="00EE6E65" w:rsidRPr="00247E4E" w:rsidRDefault="00F16496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а</w:t>
      </w:r>
      <w:r w:rsidR="00EE6E65" w:rsidRPr="00247E4E">
        <w:rPr>
          <w:b/>
          <w:lang w:eastAsia="ru-RU"/>
        </w:rPr>
        <w:t xml:space="preserve"> </w:t>
      </w:r>
      <w:r w:rsidRPr="00247E4E">
        <w:rPr>
          <w:b/>
          <w:lang w:eastAsia="ru-RU"/>
        </w:rPr>
        <w:t>(1 час</w:t>
      </w:r>
      <w:r w:rsidR="00EE6E65" w:rsidRPr="00247E4E">
        <w:rPr>
          <w:b/>
          <w:lang w:eastAsia="ru-RU"/>
        </w:rPr>
        <w:t>).</w:t>
      </w:r>
    </w:p>
    <w:p w:rsidR="00EE6E65" w:rsidRPr="00247E4E" w:rsidRDefault="00EE6E65" w:rsidP="002A03BA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en-US"/>
        </w:rPr>
      </w:pPr>
      <w:r w:rsidRPr="00247E4E">
        <w:rPr>
          <w:lang w:eastAsia="en-US"/>
        </w:rPr>
        <w:t>Самостоятельное изучение: решение уравнений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:rsidR="00165E2B" w:rsidRPr="00247E4E" w:rsidRDefault="00165E2B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EE6E65" w:rsidP="00EE6E65">
      <w:pPr>
        <w:tabs>
          <w:tab w:val="left" w:pos="708"/>
        </w:tabs>
        <w:rPr>
          <w:b/>
        </w:rPr>
      </w:pPr>
      <w:r w:rsidRPr="00247E4E">
        <w:rPr>
          <w:b/>
          <w:lang w:eastAsia="ru-RU"/>
        </w:rPr>
        <w:t xml:space="preserve">Лекция </w:t>
      </w:r>
      <w:r w:rsidR="00BA125B" w:rsidRPr="00247E4E">
        <w:rPr>
          <w:b/>
          <w:lang w:eastAsia="ru-RU"/>
        </w:rPr>
        <w:t>1</w:t>
      </w:r>
      <w:r w:rsidRPr="00247E4E">
        <w:rPr>
          <w:b/>
          <w:lang w:eastAsia="ru-RU"/>
        </w:rPr>
        <w:t xml:space="preserve">7. </w:t>
      </w:r>
      <w:r w:rsidRPr="00247E4E">
        <w:t xml:space="preserve"> </w:t>
      </w:r>
      <w:r w:rsidRPr="00247E4E">
        <w:rPr>
          <w:b/>
        </w:rPr>
        <w:t xml:space="preserve">Линейные уравнения первого порядка, уравнение Бернулли </w:t>
      </w:r>
      <w:r w:rsidRPr="00247E4E">
        <w:rPr>
          <w:b/>
          <w:spacing w:val="-12"/>
          <w:lang w:eastAsia="ru-RU"/>
        </w:rPr>
        <w:t>(2 часа).</w:t>
      </w:r>
    </w:p>
    <w:p w:rsidR="00EE6E65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b/>
        </w:rPr>
        <w:t xml:space="preserve"> </w:t>
      </w:r>
      <w:r w:rsidRPr="00247E4E">
        <w:t>П</w:t>
      </w:r>
      <w:r w:rsidRPr="00247E4E">
        <w:rPr>
          <w:lang w:eastAsia="ru-RU"/>
        </w:rPr>
        <w:t>онятие линейного уравнения, решение линейного уравнения методом вариации прои</w:t>
      </w:r>
      <w:r w:rsidRPr="00247E4E">
        <w:rPr>
          <w:lang w:eastAsia="ru-RU"/>
        </w:rPr>
        <w:t>з</w:t>
      </w:r>
      <w:r w:rsidRPr="00247E4E">
        <w:rPr>
          <w:lang w:eastAsia="ru-RU"/>
        </w:rPr>
        <w:t>вольной постоянной и методом Бернулли. Понятие уравнения Бернулли, замена, приводящее это уравнение к линейному. Физические задачи, приводящие к линейным уравнениям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>Литература:</w:t>
      </w:r>
      <w:r w:rsidRPr="00247E4E">
        <w:rPr>
          <w:spacing w:val="-12"/>
          <w:lang w:eastAsia="ru-RU"/>
        </w:rPr>
        <w:t>[1,9].</w:t>
      </w:r>
    </w:p>
    <w:p w:rsidR="00165E2B" w:rsidRPr="00247E4E" w:rsidRDefault="00165E2B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F16496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</w:t>
      </w:r>
      <w:r w:rsidR="00DE38B1" w:rsidRPr="00247E4E">
        <w:rPr>
          <w:b/>
          <w:spacing w:val="-12"/>
          <w:lang w:eastAsia="ru-RU"/>
        </w:rPr>
        <w:t xml:space="preserve"> 20</w:t>
      </w:r>
      <w:r w:rsidR="00EE6E65" w:rsidRPr="00247E4E">
        <w:rPr>
          <w:b/>
          <w:spacing w:val="-12"/>
          <w:lang w:eastAsia="ru-RU"/>
        </w:rPr>
        <w:t>.   Лине</w:t>
      </w:r>
      <w:r w:rsidR="00DE38B1" w:rsidRPr="00247E4E">
        <w:rPr>
          <w:b/>
          <w:spacing w:val="-12"/>
          <w:lang w:eastAsia="ru-RU"/>
        </w:rPr>
        <w:t xml:space="preserve">йные уравнения первого порядка  </w:t>
      </w:r>
      <w:r w:rsidR="00EE6E65" w:rsidRPr="00247E4E">
        <w:rPr>
          <w:b/>
          <w:spacing w:val="-12"/>
          <w:lang w:eastAsia="ru-RU"/>
        </w:rPr>
        <w:t>(2 часа)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  <w:r w:rsidRPr="00247E4E">
        <w:rPr>
          <w:b/>
          <w:spacing w:val="-12"/>
          <w:lang w:eastAsia="ru-RU"/>
        </w:rPr>
        <w:t xml:space="preserve"> </w:t>
      </w:r>
      <w:r w:rsidR="00DE38B1" w:rsidRPr="00247E4E">
        <w:rPr>
          <w:lang w:eastAsia="ru-RU"/>
        </w:rPr>
        <w:t>Решение уравнений методом Бернулли и методом вариации постоянной.</w:t>
      </w:r>
      <w:r w:rsidRPr="00247E4E">
        <w:rPr>
          <w:lang w:eastAsia="ru-RU"/>
        </w:rPr>
        <w:t xml:space="preserve"> </w:t>
      </w:r>
    </w:p>
    <w:p w:rsidR="007E7A93" w:rsidRDefault="00EE6E65" w:rsidP="00DE38B1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</w:t>
      </w:r>
      <w:r w:rsidR="007E7A93">
        <w:rPr>
          <w:spacing w:val="-12"/>
          <w:lang w:eastAsia="ru-RU"/>
        </w:rPr>
        <w:t xml:space="preserve">      </w:t>
      </w:r>
      <w:r w:rsidRPr="00247E4E">
        <w:rPr>
          <w:spacing w:val="-6"/>
          <w:lang w:eastAsia="ru-RU"/>
        </w:rPr>
        <w:t>Литература:</w:t>
      </w:r>
      <w:r w:rsidR="00165E2B"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20].</w:t>
      </w:r>
      <w:r w:rsidR="00DE38B1" w:rsidRPr="00247E4E">
        <w:rPr>
          <w:b/>
          <w:spacing w:val="-12"/>
          <w:lang w:eastAsia="ru-RU"/>
        </w:rPr>
        <w:t xml:space="preserve"> </w:t>
      </w:r>
    </w:p>
    <w:p w:rsidR="007E7A93" w:rsidRDefault="007E7A93" w:rsidP="00DE38B1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DE38B1" w:rsidRPr="00247E4E" w:rsidRDefault="00DE38B1" w:rsidP="00DE38B1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21.   Уравнение Бернулли (2 часа).</w:t>
      </w:r>
    </w:p>
    <w:p w:rsidR="00EE6E65" w:rsidRPr="00247E4E" w:rsidRDefault="00DE38B1" w:rsidP="00DE38B1">
      <w:pPr>
        <w:tabs>
          <w:tab w:val="left" w:pos="708"/>
        </w:tabs>
        <w:jc w:val="both"/>
        <w:rPr>
          <w:lang w:eastAsia="ru-RU"/>
        </w:rPr>
      </w:pPr>
      <w:r w:rsidRPr="00247E4E">
        <w:rPr>
          <w:b/>
          <w:spacing w:val="-12"/>
          <w:lang w:eastAsia="ru-RU"/>
        </w:rPr>
        <w:t xml:space="preserve"> </w:t>
      </w:r>
      <w:r w:rsidRPr="00247E4E">
        <w:rPr>
          <w:lang w:eastAsia="ru-RU"/>
        </w:rPr>
        <w:t>Решение уравнений Бернулли.</w:t>
      </w:r>
    </w:p>
    <w:p w:rsidR="00DE38B1" w:rsidRPr="00247E4E" w:rsidRDefault="00165E2B" w:rsidP="00165E2B">
      <w:pPr>
        <w:tabs>
          <w:tab w:val="left" w:pos="708"/>
        </w:tabs>
        <w:jc w:val="right"/>
        <w:rPr>
          <w:lang w:eastAsia="ru-RU"/>
        </w:rPr>
      </w:pPr>
      <w:r w:rsidRPr="00247E4E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20].</w:t>
      </w:r>
    </w:p>
    <w:p w:rsidR="00EE6E65" w:rsidRPr="00247E4E" w:rsidRDefault="00EE6E65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</w:t>
      </w:r>
      <w:r w:rsidR="00F16496" w:rsidRPr="00247E4E">
        <w:rPr>
          <w:b/>
          <w:lang w:eastAsia="ru-RU"/>
        </w:rPr>
        <w:t xml:space="preserve">а </w:t>
      </w:r>
      <w:r w:rsidRPr="00247E4E">
        <w:rPr>
          <w:b/>
          <w:lang w:eastAsia="ru-RU"/>
        </w:rPr>
        <w:t>(2 часа).</w:t>
      </w:r>
    </w:p>
    <w:p w:rsidR="00EE6E65" w:rsidRPr="00247E4E" w:rsidRDefault="00EE6E65" w:rsidP="0049008C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en-US"/>
        </w:rPr>
      </w:pPr>
      <w:r w:rsidRPr="00247E4E">
        <w:rPr>
          <w:lang w:eastAsia="en-US"/>
        </w:rPr>
        <w:t xml:space="preserve"> Самостоятельное изучение: решение уравнений.</w:t>
      </w:r>
      <w:r w:rsidR="002A03BA">
        <w:rPr>
          <w:lang w:eastAsia="en-US"/>
        </w:rPr>
        <w:t xml:space="preserve"> Решения задач КДЗ №1.</w:t>
      </w:r>
    </w:p>
    <w:p w:rsidR="00BA125B" w:rsidRPr="00247E4E" w:rsidRDefault="00EE6E65" w:rsidP="00EE6E65">
      <w:pPr>
        <w:tabs>
          <w:tab w:val="left" w:pos="708"/>
        </w:tabs>
        <w:rPr>
          <w:lang w:eastAsia="en-US"/>
        </w:rPr>
      </w:pPr>
      <w:r w:rsidRPr="00247E4E">
        <w:rPr>
          <w:lang w:eastAsia="en-US"/>
        </w:rPr>
        <w:t xml:space="preserve">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</w:t>
      </w:r>
      <w:r w:rsidR="007E7A93">
        <w:rPr>
          <w:spacing w:val="-12"/>
          <w:lang w:eastAsia="ru-RU"/>
        </w:rPr>
        <w:t xml:space="preserve">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  <w:r w:rsidRPr="00247E4E">
        <w:rPr>
          <w:lang w:eastAsia="en-US"/>
        </w:rPr>
        <w:t xml:space="preserve">    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                                    </w:t>
      </w:r>
    </w:p>
    <w:p w:rsidR="00EE6E65" w:rsidRDefault="00BA125B" w:rsidP="00EE6E65">
      <w:pPr>
        <w:tabs>
          <w:tab w:val="left" w:pos="708"/>
        </w:tabs>
        <w:rPr>
          <w:b/>
          <w:caps/>
          <w:lang w:eastAsia="ru-RU"/>
        </w:rPr>
      </w:pPr>
      <w:r w:rsidRPr="00247E4E">
        <w:rPr>
          <w:b/>
          <w:caps/>
          <w:lang w:eastAsia="ru-RU"/>
        </w:rPr>
        <w:t>Тема 8</w:t>
      </w:r>
      <w:r w:rsidR="00EE6E65" w:rsidRPr="00247E4E">
        <w:rPr>
          <w:b/>
          <w:caps/>
          <w:lang w:eastAsia="ru-RU"/>
        </w:rPr>
        <w:t>.2 Дифференциа</w:t>
      </w:r>
      <w:r w:rsidR="007E7A93">
        <w:rPr>
          <w:b/>
          <w:caps/>
          <w:lang w:eastAsia="ru-RU"/>
        </w:rPr>
        <w:t>льные уравнения высших порядков</w:t>
      </w:r>
    </w:p>
    <w:p w:rsidR="007E7A93" w:rsidRPr="00247E4E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234D5B" w:rsidRPr="00247E4E" w:rsidRDefault="00BA125B" w:rsidP="00234D5B">
      <w:pPr>
        <w:tabs>
          <w:tab w:val="left" w:pos="708"/>
        </w:tabs>
        <w:jc w:val="both"/>
        <w:rPr>
          <w:b/>
        </w:rPr>
      </w:pPr>
      <w:r w:rsidRPr="00247E4E">
        <w:rPr>
          <w:b/>
          <w:lang w:eastAsia="ru-RU"/>
        </w:rPr>
        <w:t>Лекция 18</w:t>
      </w:r>
      <w:r w:rsidR="00EE6E65" w:rsidRPr="00247E4E">
        <w:rPr>
          <w:b/>
          <w:lang w:eastAsia="ru-RU"/>
        </w:rPr>
        <w:t xml:space="preserve">. </w:t>
      </w:r>
      <w:r w:rsidR="00EE6E65" w:rsidRPr="00247E4E">
        <w:t xml:space="preserve"> </w:t>
      </w:r>
      <w:r w:rsidR="00EE6E65" w:rsidRPr="00247E4E">
        <w:rPr>
          <w:b/>
        </w:rPr>
        <w:t>Дифференциальные уравнения высших порядков, допускающие пониж</w:t>
      </w:r>
      <w:r w:rsidR="00EE6E65" w:rsidRPr="00247E4E">
        <w:rPr>
          <w:b/>
        </w:rPr>
        <w:t>е</w:t>
      </w:r>
      <w:r w:rsidR="00EE6E65" w:rsidRPr="00247E4E">
        <w:rPr>
          <w:b/>
        </w:rPr>
        <w:t>ние порядка</w:t>
      </w:r>
      <w:r w:rsidR="000D0DAC" w:rsidRPr="00247E4E">
        <w:rPr>
          <w:b/>
        </w:rPr>
        <w:t xml:space="preserve"> </w:t>
      </w:r>
      <w:r w:rsidR="00EE6E65" w:rsidRPr="00247E4E">
        <w:rPr>
          <w:b/>
        </w:rPr>
        <w:t xml:space="preserve">(2 часа). </w:t>
      </w:r>
    </w:p>
    <w:p w:rsidR="00234D5B" w:rsidRPr="00247E4E" w:rsidRDefault="00234D5B" w:rsidP="00234D5B">
      <w:pPr>
        <w:tabs>
          <w:tab w:val="left" w:pos="708"/>
        </w:tabs>
        <w:jc w:val="both"/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Уравнения вида </w:t>
      </w:r>
      <w:r w:rsidRPr="00247E4E">
        <w:rPr>
          <w:spacing w:val="-12"/>
          <w:position w:val="-10"/>
          <w:lang w:eastAsia="ru-RU"/>
        </w:rPr>
        <w:object w:dxaOrig="1380" w:dyaOrig="400">
          <v:shape id="_x0000_i1028" type="#_x0000_t75" style="width:69pt;height:20.4pt" o:ole="">
            <v:imagedata r:id="rId15" o:title=""/>
          </v:shape>
          <o:OLEObject Type="Embed" ProgID="Equation.DSMT4" ShapeID="_x0000_i1028" DrawAspect="Content" ObjectID="_1559727469" r:id="rId16"/>
        </w:object>
      </w:r>
      <w:r w:rsidRPr="00247E4E">
        <w:rPr>
          <w:spacing w:val="-12"/>
          <w:lang w:eastAsia="ru-RU"/>
        </w:rPr>
        <w:t xml:space="preserve"> Уравнения второго порядка, не содержащие явно переменную </w:t>
      </w:r>
      <w:r w:rsidRPr="00247E4E">
        <w:rPr>
          <w:spacing w:val="-12"/>
          <w:position w:val="-6"/>
          <w:lang w:eastAsia="ru-RU"/>
        </w:rPr>
        <w:object w:dxaOrig="220" w:dyaOrig="240">
          <v:shape id="_x0000_i1029" type="#_x0000_t75" style="width:11.4pt;height:12pt" o:ole="">
            <v:imagedata r:id="rId17" o:title=""/>
          </v:shape>
          <o:OLEObject Type="Embed" ProgID="Equation.DSMT4" ShapeID="_x0000_i1029" DrawAspect="Content" ObjectID="_1559727470" r:id="rId18"/>
        </w:object>
      </w:r>
      <w:r w:rsidRPr="00247E4E">
        <w:rPr>
          <w:spacing w:val="-12"/>
          <w:lang w:eastAsia="ru-RU"/>
        </w:rPr>
        <w:t xml:space="preserve"> или </w:t>
      </w:r>
      <w:r w:rsidRPr="00247E4E">
        <w:rPr>
          <w:spacing w:val="-12"/>
          <w:position w:val="-10"/>
          <w:lang w:eastAsia="ru-RU"/>
        </w:rPr>
        <w:object w:dxaOrig="240" w:dyaOrig="279">
          <v:shape id="_x0000_i1030" type="#_x0000_t75" style="width:12pt;height:14.4pt" o:ole="">
            <v:imagedata r:id="rId19" o:title=""/>
          </v:shape>
          <o:OLEObject Type="Embed" ProgID="Equation.DSMT4" ShapeID="_x0000_i1030" DrawAspect="Content" ObjectID="_1559727471" r:id="rId20"/>
        </w:object>
      </w:r>
      <w:r w:rsidRPr="00247E4E">
        <w:rPr>
          <w:spacing w:val="-12"/>
          <w:lang w:eastAsia="ru-RU"/>
        </w:rPr>
        <w:t xml:space="preserve"> </w:t>
      </w:r>
    </w:p>
    <w:p w:rsidR="00EE6E65" w:rsidRPr="00247E4E" w:rsidRDefault="00234D5B" w:rsidP="00EE6E65">
      <w:pPr>
        <w:tabs>
          <w:tab w:val="left" w:pos="708"/>
        </w:tabs>
      </w:pPr>
      <w:r w:rsidRPr="00247E4E">
        <w:t>Методы их решения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7E7A93" w:rsidRDefault="007E7A93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EE6E65" w:rsidRPr="00247E4E" w:rsidRDefault="00234D5B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22</w:t>
      </w:r>
      <w:r w:rsidR="00EE6E65" w:rsidRPr="00247E4E">
        <w:rPr>
          <w:b/>
          <w:spacing w:val="-12"/>
          <w:lang w:eastAsia="ru-RU"/>
        </w:rPr>
        <w:t>.   Дифференциальные уравнения высших порядков, допускающие п</w:t>
      </w:r>
      <w:r w:rsidR="00EE6E65" w:rsidRPr="00247E4E">
        <w:rPr>
          <w:b/>
          <w:spacing w:val="-12"/>
          <w:lang w:eastAsia="ru-RU"/>
        </w:rPr>
        <w:t>о</w:t>
      </w:r>
      <w:r w:rsidR="00EE6E65" w:rsidRPr="00247E4E">
        <w:rPr>
          <w:b/>
          <w:spacing w:val="-12"/>
          <w:lang w:eastAsia="ru-RU"/>
        </w:rPr>
        <w:t>нижение порядка (2 часа).</w:t>
      </w:r>
    </w:p>
    <w:p w:rsidR="00EE6E65" w:rsidRPr="00247E4E" w:rsidRDefault="0049008C" w:rsidP="00EE6E65">
      <w:pPr>
        <w:tabs>
          <w:tab w:val="left" w:pos="708"/>
        </w:tabs>
        <w:jc w:val="both"/>
        <w:rPr>
          <w:lang w:eastAsia="ru-RU"/>
        </w:rPr>
      </w:pPr>
      <w:r>
        <w:rPr>
          <w:lang w:eastAsia="ru-RU"/>
        </w:rPr>
        <w:t>Решение уравнений вида</w:t>
      </w:r>
      <w:r w:rsidRPr="00247E4E">
        <w:rPr>
          <w:spacing w:val="-12"/>
          <w:position w:val="-10"/>
          <w:lang w:eastAsia="ru-RU"/>
        </w:rPr>
        <w:object w:dxaOrig="1320" w:dyaOrig="400">
          <v:shape id="_x0000_i1031" type="#_x0000_t75" style="width:65.4pt;height:20.4pt" o:ole="">
            <v:imagedata r:id="rId21" o:title=""/>
          </v:shape>
          <o:OLEObject Type="Embed" ProgID="Equation.DSMT4" ShapeID="_x0000_i1031" DrawAspect="Content" ObjectID="_1559727472" r:id="rId22"/>
        </w:object>
      </w:r>
      <w:r>
        <w:rPr>
          <w:lang w:eastAsia="ru-RU"/>
        </w:rPr>
        <w:t xml:space="preserve"> и уравнений второго порядка </w:t>
      </w:r>
      <w:r w:rsidRPr="00247E4E">
        <w:rPr>
          <w:spacing w:val="-12"/>
          <w:lang w:eastAsia="ru-RU"/>
        </w:rPr>
        <w:t>не содержащие явно пер</w:t>
      </w:r>
      <w:r w:rsidRPr="00247E4E">
        <w:rPr>
          <w:spacing w:val="-12"/>
          <w:lang w:eastAsia="ru-RU"/>
        </w:rPr>
        <w:t>е</w:t>
      </w:r>
      <w:r w:rsidRPr="00247E4E">
        <w:rPr>
          <w:spacing w:val="-12"/>
          <w:lang w:eastAsia="ru-RU"/>
        </w:rPr>
        <w:t xml:space="preserve">менную </w:t>
      </w:r>
      <w:r w:rsidRPr="00247E4E">
        <w:rPr>
          <w:spacing w:val="-12"/>
          <w:position w:val="-6"/>
          <w:lang w:eastAsia="ru-RU"/>
        </w:rPr>
        <w:object w:dxaOrig="220" w:dyaOrig="240">
          <v:shape id="_x0000_i1032" type="#_x0000_t75" style="width:11.4pt;height:12pt" o:ole="">
            <v:imagedata r:id="rId17" o:title=""/>
          </v:shape>
          <o:OLEObject Type="Embed" ProgID="Equation.DSMT4" ShapeID="_x0000_i1032" DrawAspect="Content" ObjectID="_1559727473" r:id="rId23"/>
        </w:object>
      </w:r>
      <w:r w:rsidRPr="00247E4E">
        <w:rPr>
          <w:spacing w:val="-12"/>
          <w:lang w:eastAsia="ru-RU"/>
        </w:rPr>
        <w:t xml:space="preserve"> или </w:t>
      </w:r>
      <w:r w:rsidRPr="00247E4E">
        <w:rPr>
          <w:spacing w:val="-12"/>
          <w:position w:val="-10"/>
          <w:lang w:eastAsia="ru-RU"/>
        </w:rPr>
        <w:object w:dxaOrig="240" w:dyaOrig="279">
          <v:shape id="_x0000_i1033" type="#_x0000_t75" style="width:12pt;height:14.4pt" o:ole="">
            <v:imagedata r:id="rId19" o:title=""/>
          </v:shape>
          <o:OLEObject Type="Embed" ProgID="Equation.DSMT4" ShapeID="_x0000_i1033" DrawAspect="Content" ObjectID="_1559727474" r:id="rId24"/>
        </w:object>
      </w:r>
      <w:r>
        <w:rPr>
          <w:spacing w:val="-12"/>
          <w:lang w:eastAsia="ru-RU"/>
        </w:rPr>
        <w:t>.</w:t>
      </w:r>
      <w:r w:rsidR="00EE6E65" w:rsidRPr="00247E4E">
        <w:rPr>
          <w:lang w:eastAsia="ru-RU"/>
        </w:rPr>
        <w:t xml:space="preserve"> </w:t>
      </w:r>
    </w:p>
    <w:p w:rsidR="00EE6E65" w:rsidRPr="00247E4E" w:rsidRDefault="00EE6E65" w:rsidP="002A03BA">
      <w:pPr>
        <w:tabs>
          <w:tab w:val="left" w:pos="5844"/>
        </w:tabs>
        <w:jc w:val="right"/>
        <w:rPr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="002A03BA">
        <w:rPr>
          <w:spacing w:val="-12"/>
          <w:lang w:eastAsia="ru-RU"/>
        </w:rPr>
        <w:t xml:space="preserve">      </w:t>
      </w:r>
      <w:r w:rsidRPr="00247E4E">
        <w:rPr>
          <w:spacing w:val="-6"/>
          <w:lang w:eastAsia="ru-RU"/>
        </w:rPr>
        <w:t>Литература:</w:t>
      </w:r>
      <w:r w:rsidR="002A03BA"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</w:t>
      </w:r>
      <w:r w:rsidR="002A03BA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</w:t>
      </w:r>
      <w:r w:rsidR="002A03BA">
        <w:rPr>
          <w:spacing w:val="-12"/>
          <w:lang w:eastAsia="ru-RU"/>
        </w:rPr>
        <w:t>.</w:t>
      </w:r>
      <w:r w:rsidRPr="00247E4E">
        <w:rPr>
          <w:lang w:eastAsia="ru-RU"/>
        </w:rPr>
        <w:tab/>
      </w:r>
    </w:p>
    <w:p w:rsidR="00EE6E65" w:rsidRPr="00247E4E" w:rsidRDefault="00EE6E65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</w:t>
      </w:r>
      <w:r w:rsidR="00234D5B" w:rsidRPr="00247E4E">
        <w:rPr>
          <w:b/>
          <w:lang w:eastAsia="ru-RU"/>
        </w:rPr>
        <w:t>остоятельная работа студента (2</w:t>
      </w:r>
      <w:r w:rsidRPr="00247E4E">
        <w:rPr>
          <w:b/>
          <w:lang w:eastAsia="ru-RU"/>
        </w:rPr>
        <w:t xml:space="preserve"> часа).</w:t>
      </w:r>
    </w:p>
    <w:p w:rsidR="00EE6E65" w:rsidRPr="00247E4E" w:rsidRDefault="00EE6E65" w:rsidP="0049008C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  <w:r w:rsidR="0049008C">
        <w:rPr>
          <w:lang w:eastAsia="en-US"/>
        </w:rPr>
        <w:t xml:space="preserve"> Решение КДЗ №1.</w:t>
      </w:r>
    </w:p>
    <w:p w:rsidR="00EE6E65" w:rsidRPr="00247E4E" w:rsidRDefault="00EE6E65" w:rsidP="00EE6E65">
      <w:pPr>
        <w:pStyle w:val="a7"/>
        <w:spacing w:after="0"/>
        <w:ind w:firstLine="709"/>
        <w:jc w:val="both"/>
        <w:rPr>
          <w:lang w:eastAsia="en-US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</w:t>
      </w:r>
      <w:r w:rsidR="002A03BA">
        <w:rPr>
          <w:spacing w:val="-12"/>
          <w:lang w:eastAsia="ru-RU"/>
        </w:rPr>
        <w:t xml:space="preserve">        </w:t>
      </w:r>
      <w:r w:rsidRPr="00247E4E">
        <w:rPr>
          <w:spacing w:val="-6"/>
          <w:lang w:eastAsia="ru-RU"/>
        </w:rPr>
        <w:t xml:space="preserve">Литература: </w:t>
      </w:r>
      <w:r w:rsidR="002A03BA"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</w:t>
      </w:r>
      <w:r w:rsidR="002A03BA">
        <w:rPr>
          <w:spacing w:val="-12"/>
          <w:lang w:eastAsia="ru-RU"/>
        </w:rPr>
        <w:t xml:space="preserve"> 2</w:t>
      </w:r>
      <w:r w:rsidRPr="00247E4E">
        <w:rPr>
          <w:spacing w:val="-12"/>
          <w:lang w:eastAsia="ru-RU"/>
        </w:rPr>
        <w:t>0].</w:t>
      </w:r>
    </w:p>
    <w:p w:rsidR="00BA125B" w:rsidRPr="00247E4E" w:rsidRDefault="00BA125B" w:rsidP="00EE6E65">
      <w:pPr>
        <w:tabs>
          <w:tab w:val="left" w:pos="708"/>
        </w:tabs>
        <w:rPr>
          <w:spacing w:val="-12"/>
          <w:lang w:eastAsia="ru-RU"/>
        </w:rPr>
      </w:pPr>
    </w:p>
    <w:p w:rsidR="00BA125B" w:rsidRPr="00247E4E" w:rsidRDefault="00BA125B" w:rsidP="00EE6E65">
      <w:pPr>
        <w:tabs>
          <w:tab w:val="left" w:pos="708"/>
        </w:tabs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ТЕМА 8.3</w:t>
      </w:r>
      <w:r w:rsidR="00234D5B" w:rsidRPr="00247E4E">
        <w:rPr>
          <w:b/>
          <w:spacing w:val="-12"/>
          <w:lang w:eastAsia="ru-RU"/>
        </w:rPr>
        <w:t xml:space="preserve"> </w:t>
      </w:r>
      <w:r w:rsidRPr="00247E4E">
        <w:rPr>
          <w:b/>
          <w:spacing w:val="-12"/>
          <w:lang w:eastAsia="ru-RU"/>
        </w:rPr>
        <w:t xml:space="preserve"> КОМПЛЕКСНЫЕ ЧИСЛА</w:t>
      </w:r>
    </w:p>
    <w:p w:rsidR="00BA125B" w:rsidRPr="00247E4E" w:rsidRDefault="00BA125B" w:rsidP="00EE6E65">
      <w:pPr>
        <w:tabs>
          <w:tab w:val="left" w:pos="708"/>
        </w:tabs>
        <w:rPr>
          <w:b/>
          <w:spacing w:val="-12"/>
          <w:lang w:eastAsia="ru-RU"/>
        </w:rPr>
      </w:pPr>
    </w:p>
    <w:p w:rsidR="00BA125B" w:rsidRPr="00247E4E" w:rsidRDefault="00BA125B" w:rsidP="00EE6E65">
      <w:pPr>
        <w:tabs>
          <w:tab w:val="left" w:pos="708"/>
        </w:tabs>
      </w:pPr>
      <w:r w:rsidRPr="00247E4E">
        <w:rPr>
          <w:b/>
          <w:spacing w:val="-12"/>
          <w:lang w:eastAsia="ru-RU"/>
        </w:rPr>
        <w:t>Лекция  19. Комплексные числа и действия над ними (2 часа).</w:t>
      </w:r>
      <w:r w:rsidRPr="00247E4E">
        <w:t xml:space="preserve"> </w:t>
      </w:r>
    </w:p>
    <w:p w:rsidR="00BA125B" w:rsidRPr="00247E4E" w:rsidRDefault="00BA125B" w:rsidP="00EE6E65">
      <w:pPr>
        <w:tabs>
          <w:tab w:val="left" w:pos="708"/>
        </w:tabs>
      </w:pPr>
      <w:r w:rsidRPr="00247E4E">
        <w:t xml:space="preserve">Комплексные числа и различные формы их представления. Действия над комплексными числами. </w:t>
      </w:r>
      <w:r w:rsidR="00A50CF5" w:rsidRPr="00247E4E">
        <w:t>Формула Муавра.</w:t>
      </w:r>
      <w:r w:rsidR="00F16496" w:rsidRPr="00247E4E">
        <w:t xml:space="preserve"> </w:t>
      </w:r>
      <w:r w:rsidRPr="00247E4E">
        <w:t>Основная теорема алгебры.</w:t>
      </w:r>
    </w:p>
    <w:p w:rsidR="00BA125B" w:rsidRDefault="00B34F12" w:rsidP="00B34F12">
      <w:pPr>
        <w:tabs>
          <w:tab w:val="left" w:pos="708"/>
        </w:tabs>
        <w:jc w:val="right"/>
        <w:rPr>
          <w:spacing w:val="-12"/>
          <w:lang w:eastAsia="ru-RU"/>
        </w:rPr>
      </w:pP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B34F12" w:rsidRPr="00247E4E" w:rsidRDefault="00B34F12" w:rsidP="00B34F12">
      <w:pPr>
        <w:tabs>
          <w:tab w:val="left" w:pos="708"/>
        </w:tabs>
        <w:jc w:val="right"/>
        <w:rPr>
          <w:b/>
          <w:spacing w:val="-12"/>
          <w:lang w:eastAsia="ru-RU"/>
        </w:rPr>
      </w:pPr>
    </w:p>
    <w:p w:rsidR="00BA125B" w:rsidRPr="00247E4E" w:rsidRDefault="00BA125B" w:rsidP="00BA125B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23.   Комплексные числа и действия над ними (2 часа).</w:t>
      </w:r>
    </w:p>
    <w:p w:rsidR="00BA125B" w:rsidRPr="00247E4E" w:rsidRDefault="00BA125B" w:rsidP="00BA125B">
      <w:pPr>
        <w:tabs>
          <w:tab w:val="left" w:pos="708"/>
        </w:tabs>
        <w:jc w:val="both"/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Представление комплексных чисел в алгебраической, тригонометрической и показательных формах. Действия над комплексными числами. Решение </w:t>
      </w:r>
      <w:r w:rsidR="00A50CF5" w:rsidRPr="00247E4E">
        <w:rPr>
          <w:spacing w:val="-12"/>
          <w:lang w:eastAsia="ru-RU"/>
        </w:rPr>
        <w:t>уравнений в множестве комплексных чисел.</w:t>
      </w:r>
    </w:p>
    <w:p w:rsidR="00A50CF5" w:rsidRDefault="00B34F12" w:rsidP="00B34F12">
      <w:pPr>
        <w:tabs>
          <w:tab w:val="left" w:pos="708"/>
        </w:tabs>
        <w:jc w:val="right"/>
        <w:rPr>
          <w:spacing w:val="-12"/>
          <w:lang w:eastAsia="ru-RU"/>
        </w:rPr>
      </w:pPr>
      <w:r w:rsidRPr="00247E4E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20].</w:t>
      </w:r>
    </w:p>
    <w:p w:rsidR="00E570C1" w:rsidRDefault="00E570C1" w:rsidP="00E570C1">
      <w:pPr>
        <w:spacing w:line="235" w:lineRule="auto"/>
        <w:jc w:val="both"/>
        <w:rPr>
          <w:b/>
          <w:lang w:eastAsia="ru-RU"/>
        </w:rPr>
      </w:pPr>
    </w:p>
    <w:p w:rsidR="00E570C1" w:rsidRPr="00247E4E" w:rsidRDefault="00E570C1" w:rsidP="00E570C1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а (2 часа).</w:t>
      </w:r>
    </w:p>
    <w:p w:rsidR="00E570C1" w:rsidRPr="00247E4E" w:rsidRDefault="00E570C1" w:rsidP="00E570C1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  <w:r>
        <w:rPr>
          <w:lang w:eastAsia="en-US"/>
        </w:rPr>
        <w:t xml:space="preserve"> </w:t>
      </w:r>
    </w:p>
    <w:p w:rsidR="00E570C1" w:rsidRDefault="00E570C1" w:rsidP="00E570C1">
      <w:pPr>
        <w:tabs>
          <w:tab w:val="left" w:pos="708"/>
        </w:tabs>
        <w:jc w:val="right"/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</w:t>
      </w:r>
      <w:r>
        <w:rPr>
          <w:spacing w:val="-12"/>
          <w:lang w:eastAsia="ru-RU"/>
        </w:rPr>
        <w:t xml:space="preserve">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  <w:r w:rsidRPr="00247E4E">
        <w:rPr>
          <w:lang w:eastAsia="en-US"/>
        </w:rPr>
        <w:t xml:space="preserve">    </w:t>
      </w:r>
    </w:p>
    <w:p w:rsidR="00B34F12" w:rsidRPr="00247E4E" w:rsidRDefault="00B34F12" w:rsidP="00BA125B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7E7A93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7E7A93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7E7A93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7E7A93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234D5B" w:rsidRPr="00247E4E" w:rsidRDefault="000D0DAC" w:rsidP="00EE6E65">
      <w:pPr>
        <w:tabs>
          <w:tab w:val="left" w:pos="708"/>
        </w:tabs>
        <w:rPr>
          <w:b/>
          <w:caps/>
          <w:lang w:eastAsia="ru-RU"/>
        </w:rPr>
      </w:pPr>
      <w:r w:rsidRPr="00247E4E">
        <w:rPr>
          <w:b/>
          <w:caps/>
          <w:lang w:eastAsia="ru-RU"/>
        </w:rPr>
        <w:t>Тема 8.4</w:t>
      </w:r>
      <w:r w:rsidR="00EE6E65" w:rsidRPr="00247E4E">
        <w:rPr>
          <w:b/>
          <w:caps/>
          <w:lang w:eastAsia="ru-RU"/>
        </w:rPr>
        <w:t xml:space="preserve"> Линей</w:t>
      </w:r>
      <w:r w:rsidRPr="00247E4E">
        <w:rPr>
          <w:b/>
          <w:caps/>
          <w:lang w:eastAsia="ru-RU"/>
        </w:rPr>
        <w:t>ные дифференциальные</w:t>
      </w:r>
      <w:r w:rsidR="00247E4E">
        <w:rPr>
          <w:b/>
          <w:caps/>
          <w:lang w:eastAsia="ru-RU"/>
        </w:rPr>
        <w:t xml:space="preserve"> </w:t>
      </w:r>
      <w:r w:rsidR="00EE6E65" w:rsidRPr="00247E4E">
        <w:rPr>
          <w:b/>
          <w:caps/>
          <w:lang w:eastAsia="ru-RU"/>
        </w:rPr>
        <w:t>Уравнения с постоянны</w:t>
      </w:r>
      <w:r w:rsidRPr="00247E4E">
        <w:rPr>
          <w:b/>
          <w:caps/>
          <w:lang w:eastAsia="ru-RU"/>
        </w:rPr>
        <w:t>ми коэффициентами</w:t>
      </w:r>
    </w:p>
    <w:p w:rsidR="00234D5B" w:rsidRPr="00247E4E" w:rsidRDefault="00234D5B" w:rsidP="00EE6E65">
      <w:pPr>
        <w:tabs>
          <w:tab w:val="left" w:pos="708"/>
        </w:tabs>
        <w:rPr>
          <w:b/>
          <w:caps/>
          <w:lang w:eastAsia="ru-RU"/>
        </w:rPr>
      </w:pPr>
    </w:p>
    <w:p w:rsidR="00EE6E65" w:rsidRPr="00247E4E" w:rsidRDefault="000D0DAC" w:rsidP="00EE6E65">
      <w:pPr>
        <w:tabs>
          <w:tab w:val="left" w:pos="708"/>
        </w:tabs>
        <w:rPr>
          <w:b/>
        </w:rPr>
      </w:pPr>
      <w:r w:rsidRPr="00247E4E">
        <w:rPr>
          <w:b/>
          <w:lang w:eastAsia="ru-RU"/>
        </w:rPr>
        <w:t>Лекция 20</w:t>
      </w:r>
      <w:r w:rsidR="00EE6E65" w:rsidRPr="00247E4E">
        <w:rPr>
          <w:b/>
          <w:lang w:eastAsia="ru-RU"/>
        </w:rPr>
        <w:t xml:space="preserve">. </w:t>
      </w:r>
      <w:r w:rsidR="00EE6E65" w:rsidRPr="00247E4E">
        <w:t xml:space="preserve"> </w:t>
      </w:r>
      <w:r w:rsidR="00EE6E65" w:rsidRPr="00247E4E">
        <w:rPr>
          <w:b/>
        </w:rPr>
        <w:t xml:space="preserve">Линейные однородные уравнения </w:t>
      </w:r>
      <w:r w:rsidRPr="00247E4E">
        <w:rPr>
          <w:b/>
        </w:rPr>
        <w:t xml:space="preserve">второго порядка с постоянными </w:t>
      </w:r>
      <w:r w:rsidR="00EE6E65" w:rsidRPr="00247E4E">
        <w:rPr>
          <w:b/>
        </w:rPr>
        <w:t>коэ</w:t>
      </w:r>
      <w:r w:rsidR="00EE6E65" w:rsidRPr="00247E4E">
        <w:rPr>
          <w:b/>
        </w:rPr>
        <w:t>ф</w:t>
      </w:r>
      <w:r w:rsidR="00EE6E65" w:rsidRPr="00247E4E">
        <w:rPr>
          <w:b/>
        </w:rPr>
        <w:t xml:space="preserve">фициентами </w:t>
      </w:r>
      <w:r w:rsidR="00EE6E65" w:rsidRPr="00247E4E">
        <w:rPr>
          <w:b/>
          <w:spacing w:val="-12"/>
          <w:lang w:eastAsia="ru-RU"/>
        </w:rPr>
        <w:t>(2 часа).</w:t>
      </w:r>
    </w:p>
    <w:p w:rsidR="00234D5B" w:rsidRPr="00247E4E" w:rsidRDefault="00EE6E65" w:rsidP="00234D5B">
      <w:pPr>
        <w:tabs>
          <w:tab w:val="left" w:pos="708"/>
        </w:tabs>
        <w:jc w:val="both"/>
        <w:rPr>
          <w:lang w:eastAsia="ru-RU"/>
        </w:rPr>
      </w:pPr>
      <w:r w:rsidRPr="00247E4E">
        <w:rPr>
          <w:b/>
        </w:rPr>
        <w:t xml:space="preserve"> </w:t>
      </w:r>
      <w:r w:rsidRPr="00247E4E">
        <w:rPr>
          <w:lang w:eastAsia="ru-RU"/>
        </w:rPr>
        <w:t xml:space="preserve">Линейные однородные уравнения </w:t>
      </w:r>
      <w:r w:rsidR="000D0DAC" w:rsidRPr="00247E4E">
        <w:rPr>
          <w:lang w:eastAsia="ru-RU"/>
        </w:rPr>
        <w:t xml:space="preserve">второго порядка </w:t>
      </w:r>
      <w:r w:rsidRPr="00247E4E">
        <w:rPr>
          <w:lang w:eastAsia="ru-RU"/>
        </w:rPr>
        <w:t>с постоянными коэффициентами. Хара</w:t>
      </w:r>
      <w:r w:rsidRPr="00247E4E">
        <w:rPr>
          <w:lang w:eastAsia="ru-RU"/>
        </w:rPr>
        <w:t>к</w:t>
      </w:r>
      <w:r w:rsidRPr="00247E4E">
        <w:rPr>
          <w:lang w:eastAsia="ru-RU"/>
        </w:rPr>
        <w:t xml:space="preserve">теристическое уравнение, его корни и соответствующее общее решение рассматриваемого дифференциального уравнения.    </w:t>
      </w:r>
    </w:p>
    <w:p w:rsidR="00EE6E65" w:rsidRPr="00247E4E" w:rsidRDefault="00EE6E65" w:rsidP="00234D5B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</w:p>
    <w:p w:rsidR="00EE6E65" w:rsidRPr="00247E4E" w:rsidRDefault="000D0DAC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 24</w:t>
      </w:r>
      <w:r w:rsidR="00EE6E65" w:rsidRPr="00247E4E">
        <w:rPr>
          <w:b/>
          <w:spacing w:val="-12"/>
          <w:lang w:eastAsia="ru-RU"/>
        </w:rPr>
        <w:t>.   Линейные однородные уравнения с постоянными коэффициентами (2 часа)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  <w:r w:rsidRPr="00247E4E">
        <w:rPr>
          <w:lang w:eastAsia="ru-RU"/>
        </w:rPr>
        <w:t xml:space="preserve">Решение линейных </w:t>
      </w:r>
      <w:r w:rsidR="00F00CE6" w:rsidRPr="00247E4E">
        <w:rPr>
          <w:lang w:eastAsia="ru-RU"/>
        </w:rPr>
        <w:t>однородных</w:t>
      </w:r>
      <w:r w:rsidRPr="00247E4E">
        <w:rPr>
          <w:lang w:eastAsia="ru-RU"/>
        </w:rPr>
        <w:t xml:space="preserve"> уравнен</w:t>
      </w:r>
      <w:r w:rsidR="00F00CE6" w:rsidRPr="00247E4E">
        <w:rPr>
          <w:lang w:eastAsia="ru-RU"/>
        </w:rPr>
        <w:t>ий</w:t>
      </w:r>
      <w:r w:rsidRPr="00247E4E">
        <w:rPr>
          <w:lang w:eastAsia="ru-RU"/>
        </w:rPr>
        <w:t xml:space="preserve"> с постоя</w:t>
      </w:r>
      <w:r w:rsidR="00F00CE6" w:rsidRPr="00247E4E">
        <w:rPr>
          <w:lang w:eastAsia="ru-RU"/>
        </w:rPr>
        <w:t>нными коэффициентами 2-го</w:t>
      </w:r>
      <w:r w:rsidRPr="00247E4E">
        <w:rPr>
          <w:lang w:eastAsia="ru-RU"/>
        </w:rPr>
        <w:t xml:space="preserve"> порядка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="00B34F12"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20].</w:t>
      </w:r>
    </w:p>
    <w:p w:rsidR="007E7A93" w:rsidRPr="00247E4E" w:rsidRDefault="007E7A93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F00CE6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а</w:t>
      </w:r>
      <w:r w:rsidR="00EE6E65" w:rsidRPr="00247E4E">
        <w:rPr>
          <w:b/>
          <w:lang w:eastAsia="ru-RU"/>
        </w:rPr>
        <w:t xml:space="preserve"> (4 часа).</w:t>
      </w:r>
    </w:p>
    <w:p w:rsidR="00EE6E65" w:rsidRPr="00247E4E" w:rsidRDefault="00EE6E65" w:rsidP="00CC29EC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en-US"/>
        </w:rPr>
      </w:pPr>
      <w:r w:rsidRPr="00247E4E">
        <w:rPr>
          <w:lang w:eastAsia="en-US"/>
        </w:rPr>
        <w:t xml:space="preserve"> Самостоятельное изучение: решение уравнений.</w:t>
      </w:r>
      <w:r w:rsidR="00A30029" w:rsidRPr="00247E4E">
        <w:rPr>
          <w:lang w:eastAsia="en-US"/>
        </w:rPr>
        <w:t xml:space="preserve"> Выполнение КДЗ №1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0D0DAC" w:rsidP="00EE6E65">
      <w:pPr>
        <w:tabs>
          <w:tab w:val="left" w:pos="708"/>
        </w:tabs>
        <w:rPr>
          <w:b/>
        </w:rPr>
      </w:pPr>
      <w:r w:rsidRPr="00247E4E">
        <w:rPr>
          <w:b/>
          <w:lang w:eastAsia="ru-RU"/>
        </w:rPr>
        <w:t>Лекция  21</w:t>
      </w:r>
      <w:r w:rsidR="00EE6E65" w:rsidRPr="00247E4E">
        <w:rPr>
          <w:b/>
          <w:lang w:eastAsia="ru-RU"/>
        </w:rPr>
        <w:t xml:space="preserve">. </w:t>
      </w:r>
      <w:r w:rsidR="00EE6E65" w:rsidRPr="00247E4E">
        <w:t xml:space="preserve"> </w:t>
      </w:r>
      <w:r w:rsidR="00EE6E65" w:rsidRPr="00247E4E">
        <w:rPr>
          <w:b/>
        </w:rPr>
        <w:t xml:space="preserve">Линейные неоднородные уравнения </w:t>
      </w:r>
      <w:r w:rsidR="00F00CE6" w:rsidRPr="00247E4E">
        <w:rPr>
          <w:b/>
        </w:rPr>
        <w:t xml:space="preserve">второго порядка </w:t>
      </w:r>
      <w:r w:rsidR="00EE6E65" w:rsidRPr="00247E4E">
        <w:rPr>
          <w:b/>
        </w:rPr>
        <w:t>с постоянными к</w:t>
      </w:r>
      <w:r w:rsidR="00EE6E65" w:rsidRPr="00247E4E">
        <w:rPr>
          <w:b/>
        </w:rPr>
        <w:t>о</w:t>
      </w:r>
      <w:r w:rsidR="00EE6E65" w:rsidRPr="00247E4E">
        <w:rPr>
          <w:b/>
        </w:rPr>
        <w:t>эффициентами</w:t>
      </w:r>
      <w:r w:rsidR="00EE6E65" w:rsidRPr="00247E4E">
        <w:rPr>
          <w:b/>
          <w:spacing w:val="-12"/>
          <w:lang w:eastAsia="ru-RU"/>
        </w:rPr>
        <w:t xml:space="preserve"> (2 часа)</w:t>
      </w:r>
      <w:r w:rsidR="00EE6E65" w:rsidRPr="00247E4E">
        <w:rPr>
          <w:b/>
        </w:rPr>
        <w:t xml:space="preserve"> </w:t>
      </w:r>
    </w:p>
    <w:p w:rsidR="00EE6E65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b/>
        </w:rPr>
        <w:t xml:space="preserve"> </w:t>
      </w:r>
      <w:r w:rsidRPr="00247E4E">
        <w:rPr>
          <w:lang w:eastAsia="ru-RU"/>
        </w:rPr>
        <w:t xml:space="preserve">Линейные неоднородные уравнения </w:t>
      </w:r>
      <w:r w:rsidR="00F00CE6" w:rsidRPr="00247E4E">
        <w:rPr>
          <w:lang w:eastAsia="ru-RU"/>
        </w:rPr>
        <w:t xml:space="preserve">второго порядка </w:t>
      </w:r>
      <w:r w:rsidRPr="00247E4E">
        <w:rPr>
          <w:lang w:eastAsia="ru-RU"/>
        </w:rPr>
        <w:t>с постоянными коэффициентами и м</w:t>
      </w:r>
      <w:r w:rsidRPr="00247E4E">
        <w:rPr>
          <w:lang w:eastAsia="ru-RU"/>
        </w:rPr>
        <w:t>е</w:t>
      </w:r>
      <w:r w:rsidRPr="00247E4E">
        <w:rPr>
          <w:lang w:eastAsia="ru-RU"/>
        </w:rPr>
        <w:t>то</w:t>
      </w:r>
      <w:r w:rsidR="00F00CE6" w:rsidRPr="00247E4E">
        <w:rPr>
          <w:lang w:eastAsia="ru-RU"/>
        </w:rPr>
        <w:t>ды</w:t>
      </w:r>
      <w:r w:rsidRPr="00247E4E">
        <w:rPr>
          <w:lang w:eastAsia="ru-RU"/>
        </w:rPr>
        <w:t xml:space="preserve"> нахождения частных решений без интегрирования (метод неопределенных коэффиц</w:t>
      </w:r>
      <w:r w:rsidRPr="00247E4E">
        <w:rPr>
          <w:lang w:eastAsia="ru-RU"/>
        </w:rPr>
        <w:t>и</w:t>
      </w:r>
      <w:r w:rsidRPr="00247E4E">
        <w:rPr>
          <w:lang w:eastAsia="ru-RU"/>
        </w:rPr>
        <w:t>ентов). Метод Лагранжа (метод вариации произвольных постоянных)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7E7A93" w:rsidRPr="00247E4E" w:rsidRDefault="007E7A93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247E4E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ие занятия 25 - </w:t>
      </w:r>
      <w:r w:rsidR="00234D5B" w:rsidRPr="00247E4E">
        <w:rPr>
          <w:b/>
          <w:spacing w:val="-12"/>
          <w:lang w:eastAsia="ru-RU"/>
        </w:rPr>
        <w:t>26</w:t>
      </w:r>
      <w:r w:rsidR="00EE6E65" w:rsidRPr="00247E4E">
        <w:rPr>
          <w:b/>
          <w:spacing w:val="-12"/>
          <w:lang w:eastAsia="ru-RU"/>
        </w:rPr>
        <w:t>.   Линейные неоднородные уравнения</w:t>
      </w:r>
      <w:r w:rsidR="00234D5B" w:rsidRPr="00247E4E">
        <w:rPr>
          <w:b/>
          <w:spacing w:val="-12"/>
          <w:lang w:eastAsia="ru-RU"/>
        </w:rPr>
        <w:t xml:space="preserve"> второго порядка </w:t>
      </w:r>
      <w:r w:rsidR="00EE6E65" w:rsidRPr="00247E4E">
        <w:rPr>
          <w:b/>
          <w:spacing w:val="-12"/>
          <w:lang w:eastAsia="ru-RU"/>
        </w:rPr>
        <w:t>с постоя</w:t>
      </w:r>
      <w:r w:rsidR="00EE6E65" w:rsidRPr="00247E4E">
        <w:rPr>
          <w:b/>
          <w:spacing w:val="-12"/>
          <w:lang w:eastAsia="ru-RU"/>
        </w:rPr>
        <w:t>н</w:t>
      </w:r>
      <w:r w:rsidR="00EE6E65" w:rsidRPr="00247E4E">
        <w:rPr>
          <w:b/>
          <w:spacing w:val="-12"/>
          <w:lang w:eastAsia="ru-RU"/>
        </w:rPr>
        <w:t>ными коэффициентами (4 часа).</w:t>
      </w:r>
    </w:p>
    <w:p w:rsidR="00EE6E65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lang w:eastAsia="ru-RU"/>
        </w:rPr>
        <w:t>Решение линейных неоднородные уравнения с пост</w:t>
      </w:r>
      <w:r w:rsidR="00F00CE6" w:rsidRPr="00247E4E">
        <w:rPr>
          <w:lang w:eastAsia="ru-RU"/>
        </w:rPr>
        <w:t xml:space="preserve">оянными коэффициентами 2- ого </w:t>
      </w:r>
      <w:r w:rsidRPr="00247E4E">
        <w:rPr>
          <w:lang w:eastAsia="ru-RU"/>
        </w:rPr>
        <w:t>порядка методом неопределенных коэффициентов и методом вариации произвольных постоянных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</w:t>
      </w:r>
      <w:r w:rsidR="000D0DAC" w:rsidRPr="00247E4E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</w:p>
    <w:p w:rsidR="007E7A93" w:rsidRPr="00247E4E" w:rsidRDefault="007E7A93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EE6E65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</w:t>
      </w:r>
      <w:r w:rsidR="000D0DAC" w:rsidRPr="00247E4E">
        <w:rPr>
          <w:b/>
          <w:lang w:eastAsia="ru-RU"/>
        </w:rPr>
        <w:t>абота студента</w:t>
      </w:r>
      <w:r w:rsidRPr="00247E4E">
        <w:rPr>
          <w:b/>
          <w:lang w:eastAsia="ru-RU"/>
        </w:rPr>
        <w:t xml:space="preserve"> (4 часа).</w:t>
      </w:r>
    </w:p>
    <w:p w:rsidR="00EE6E65" w:rsidRPr="00247E4E" w:rsidRDefault="00EE6E65" w:rsidP="00CC29EC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  <w:r w:rsidR="00CC29EC">
        <w:rPr>
          <w:lang w:eastAsia="en-US"/>
        </w:rPr>
        <w:t xml:space="preserve"> </w:t>
      </w:r>
      <w:r w:rsidR="00A30029" w:rsidRPr="00247E4E">
        <w:rPr>
          <w:lang w:eastAsia="en-US"/>
        </w:rPr>
        <w:t>Выполнение КДЗ №1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</w:t>
      </w:r>
      <w:r w:rsidR="000D0DAC" w:rsidRPr="00247E4E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en-US"/>
        </w:rPr>
      </w:pPr>
    </w:p>
    <w:p w:rsidR="00247E4E" w:rsidRDefault="000D0DAC" w:rsidP="00F00CE6">
      <w:pPr>
        <w:tabs>
          <w:tab w:val="left" w:pos="708"/>
        </w:tabs>
      </w:pPr>
      <w:r w:rsidRPr="00247E4E">
        <w:rPr>
          <w:b/>
          <w:lang w:eastAsia="ru-RU"/>
        </w:rPr>
        <w:t>Лекция  22</w:t>
      </w:r>
      <w:r w:rsidR="00EE6E65" w:rsidRPr="00247E4E">
        <w:rPr>
          <w:b/>
          <w:lang w:eastAsia="ru-RU"/>
        </w:rPr>
        <w:t xml:space="preserve">. </w:t>
      </w:r>
      <w:r w:rsidR="00EE6E65" w:rsidRPr="00247E4E">
        <w:t xml:space="preserve"> </w:t>
      </w:r>
      <w:r w:rsidR="00F00CE6" w:rsidRPr="00247E4E">
        <w:rPr>
          <w:b/>
        </w:rPr>
        <w:t>Линейные однородные и неоднородные уравнения высших порядков с п</w:t>
      </w:r>
      <w:r w:rsidR="00F00CE6" w:rsidRPr="00247E4E">
        <w:rPr>
          <w:b/>
        </w:rPr>
        <w:t>о</w:t>
      </w:r>
      <w:r w:rsidR="00F00CE6" w:rsidRPr="00247E4E">
        <w:rPr>
          <w:b/>
        </w:rPr>
        <w:t>стоянными коэффициентами</w:t>
      </w:r>
      <w:r w:rsidR="00F00CE6" w:rsidRPr="00247E4E">
        <w:t xml:space="preserve">. </w:t>
      </w:r>
    </w:p>
    <w:p w:rsidR="00EE6E65" w:rsidRPr="00247E4E" w:rsidRDefault="00247E4E" w:rsidP="00F00CE6">
      <w:pPr>
        <w:tabs>
          <w:tab w:val="left" w:pos="708"/>
        </w:tabs>
      </w:pPr>
      <w:r w:rsidRPr="00247E4E">
        <w:t>Линейные однородные и неоднородные уравнения высших порядков с постоянными коэ</w:t>
      </w:r>
      <w:r w:rsidRPr="00247E4E">
        <w:t>ф</w:t>
      </w:r>
      <w:r w:rsidRPr="00247E4E">
        <w:t xml:space="preserve">фициентами. </w:t>
      </w:r>
      <w:r w:rsidR="00F00CE6" w:rsidRPr="00247E4E">
        <w:t>Структура общего решения.</w:t>
      </w:r>
    </w:p>
    <w:p w:rsidR="00234D5B" w:rsidRPr="00247E4E" w:rsidRDefault="00234D5B" w:rsidP="00F00CE6">
      <w:pPr>
        <w:tabs>
          <w:tab w:val="left" w:pos="708"/>
        </w:tabs>
        <w:rPr>
          <w:lang w:eastAsia="ru-RU"/>
        </w:rPr>
      </w:pPr>
    </w:p>
    <w:p w:rsidR="00234D5B" w:rsidRPr="00247E4E" w:rsidRDefault="00234D5B" w:rsidP="00234D5B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lang w:eastAsia="ru-RU"/>
        </w:rPr>
        <w:t xml:space="preserve"> </w:t>
      </w:r>
      <w:r w:rsidRPr="00247E4E">
        <w:rPr>
          <w:b/>
          <w:spacing w:val="-12"/>
          <w:lang w:eastAsia="ru-RU"/>
        </w:rPr>
        <w:t>Практическое занятие 27.   Линейные однородные и неоднородные уравнения произвольного порядка с постоянными коэффициентами (2 часа).</w:t>
      </w:r>
    </w:p>
    <w:p w:rsidR="00234D5B" w:rsidRPr="00247E4E" w:rsidRDefault="00234D5B" w:rsidP="00234D5B">
      <w:pPr>
        <w:tabs>
          <w:tab w:val="left" w:pos="708"/>
        </w:tabs>
        <w:jc w:val="both"/>
        <w:rPr>
          <w:lang w:eastAsia="ru-RU"/>
        </w:rPr>
      </w:pPr>
      <w:r w:rsidRPr="00247E4E">
        <w:rPr>
          <w:lang w:eastAsia="ru-RU"/>
        </w:rPr>
        <w:t>Решение линейных уравнений с постоянными коэффициентами произвольного порядка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</w:t>
      </w:r>
      <w:r w:rsidR="00CC29EC">
        <w:rPr>
          <w:lang w:eastAsia="ru-RU"/>
        </w:rPr>
        <w:t xml:space="preserve">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7E7A93" w:rsidRPr="00247E4E" w:rsidRDefault="007E7A93" w:rsidP="00EE6E65">
      <w:pPr>
        <w:tabs>
          <w:tab w:val="left" w:pos="708"/>
        </w:tabs>
        <w:rPr>
          <w:spacing w:val="-12"/>
          <w:lang w:eastAsia="ru-RU"/>
        </w:rPr>
      </w:pPr>
    </w:p>
    <w:p w:rsidR="00EE6E65" w:rsidRPr="00247E4E" w:rsidRDefault="000D0DAC" w:rsidP="00EE6E65">
      <w:pPr>
        <w:spacing w:line="235" w:lineRule="auto"/>
        <w:jc w:val="both"/>
        <w:rPr>
          <w:b/>
          <w:lang w:eastAsia="ru-RU"/>
        </w:rPr>
      </w:pPr>
      <w:r w:rsidRPr="00247E4E">
        <w:rPr>
          <w:b/>
          <w:lang w:eastAsia="ru-RU"/>
        </w:rPr>
        <w:t>Самостоятельная работа студента</w:t>
      </w:r>
      <w:r w:rsidR="00234D5B" w:rsidRPr="00247E4E">
        <w:rPr>
          <w:b/>
          <w:lang w:eastAsia="ru-RU"/>
        </w:rPr>
        <w:t xml:space="preserve"> (2</w:t>
      </w:r>
      <w:r w:rsidR="00EE6E65" w:rsidRPr="00247E4E">
        <w:rPr>
          <w:b/>
          <w:lang w:eastAsia="ru-RU"/>
        </w:rPr>
        <w:t xml:space="preserve"> часа).</w:t>
      </w:r>
    </w:p>
    <w:p w:rsidR="00EE6E65" w:rsidRPr="00247E4E" w:rsidRDefault="00EE6E65" w:rsidP="00247E4E">
      <w:pPr>
        <w:pStyle w:val="a7"/>
        <w:spacing w:after="0"/>
        <w:jc w:val="both"/>
        <w:rPr>
          <w:lang w:eastAsia="en-US"/>
        </w:rPr>
      </w:pPr>
      <w:r w:rsidRPr="00247E4E">
        <w:rPr>
          <w:b/>
          <w:lang w:eastAsia="ru-RU"/>
        </w:rPr>
        <w:t xml:space="preserve"> </w:t>
      </w:r>
      <w:r w:rsidRPr="00247E4E">
        <w:rPr>
          <w:lang w:eastAsia="en-US"/>
        </w:rPr>
        <w:t>Подготовка лекционного материала.</w:t>
      </w:r>
      <w:r w:rsidR="00A30029" w:rsidRPr="00247E4E">
        <w:rPr>
          <w:lang w:eastAsia="en-US"/>
        </w:rPr>
        <w:t xml:space="preserve"> Выполнение КДЗ №1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                                                                                                                </w:t>
      </w:r>
      <w:r w:rsidR="00CC29EC">
        <w:rPr>
          <w:lang w:eastAsia="en-US"/>
        </w:rPr>
        <w:t xml:space="preserve">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8E4001" w:rsidRPr="00247E4E" w:rsidRDefault="008E4001" w:rsidP="00EE6E65">
      <w:pPr>
        <w:tabs>
          <w:tab w:val="left" w:pos="708"/>
        </w:tabs>
        <w:rPr>
          <w:b/>
          <w:caps/>
          <w:lang w:eastAsia="ru-RU"/>
        </w:rPr>
      </w:pPr>
    </w:p>
    <w:p w:rsidR="007E7A93" w:rsidRDefault="007E7A93" w:rsidP="00EE6E65">
      <w:pPr>
        <w:tabs>
          <w:tab w:val="left" w:pos="708"/>
        </w:tabs>
        <w:rPr>
          <w:b/>
          <w:caps/>
          <w:lang w:eastAsia="ru-RU"/>
        </w:rPr>
      </w:pPr>
    </w:p>
    <w:p w:rsidR="00EE6E65" w:rsidRPr="00247E4E" w:rsidRDefault="000D0DAC" w:rsidP="00EE6E65">
      <w:pPr>
        <w:tabs>
          <w:tab w:val="left" w:pos="708"/>
        </w:tabs>
        <w:rPr>
          <w:b/>
          <w:caps/>
          <w:lang w:eastAsia="ru-RU"/>
        </w:rPr>
      </w:pPr>
      <w:r w:rsidRPr="00247E4E">
        <w:rPr>
          <w:b/>
          <w:caps/>
          <w:lang w:eastAsia="ru-RU"/>
        </w:rPr>
        <w:t>Тема 8</w:t>
      </w:r>
      <w:r w:rsidR="008E4001" w:rsidRPr="00247E4E">
        <w:rPr>
          <w:b/>
          <w:caps/>
          <w:lang w:eastAsia="ru-RU"/>
        </w:rPr>
        <w:t>.5</w:t>
      </w:r>
      <w:r w:rsidR="00EE6E65" w:rsidRPr="00247E4E">
        <w:rPr>
          <w:b/>
          <w:caps/>
          <w:lang w:eastAsia="ru-RU"/>
        </w:rPr>
        <w:t xml:space="preserve"> Сис</w:t>
      </w:r>
      <w:r w:rsidRPr="00247E4E">
        <w:rPr>
          <w:b/>
          <w:caps/>
          <w:lang w:eastAsia="ru-RU"/>
        </w:rPr>
        <w:t>темЫ</w:t>
      </w:r>
      <w:r w:rsidR="00EE6E65" w:rsidRPr="00247E4E">
        <w:rPr>
          <w:b/>
          <w:caps/>
          <w:lang w:eastAsia="ru-RU"/>
        </w:rPr>
        <w:t xml:space="preserve"> дифференциальных уравнений</w:t>
      </w:r>
    </w:p>
    <w:p w:rsidR="008E4001" w:rsidRPr="00247E4E" w:rsidRDefault="008E4001" w:rsidP="00EE6E65">
      <w:pPr>
        <w:tabs>
          <w:tab w:val="left" w:pos="708"/>
        </w:tabs>
        <w:rPr>
          <w:b/>
          <w:caps/>
          <w:lang w:eastAsia="ru-RU"/>
        </w:rPr>
      </w:pPr>
    </w:p>
    <w:p w:rsidR="00EE6E65" w:rsidRPr="00247E4E" w:rsidRDefault="008E4001" w:rsidP="00EE6E65">
      <w:pPr>
        <w:tabs>
          <w:tab w:val="left" w:pos="708"/>
        </w:tabs>
        <w:rPr>
          <w:b/>
        </w:rPr>
      </w:pPr>
      <w:r w:rsidRPr="00247E4E">
        <w:rPr>
          <w:b/>
          <w:lang w:eastAsia="ru-RU"/>
        </w:rPr>
        <w:t>Лекция 23</w:t>
      </w:r>
      <w:r w:rsidR="00EE6E65" w:rsidRPr="00247E4E">
        <w:rPr>
          <w:b/>
          <w:lang w:eastAsia="ru-RU"/>
        </w:rPr>
        <w:t xml:space="preserve">. </w:t>
      </w:r>
      <w:r w:rsidR="00EE6E65" w:rsidRPr="00247E4E">
        <w:t xml:space="preserve"> </w:t>
      </w:r>
      <w:r w:rsidR="00EE6E65" w:rsidRPr="00247E4E">
        <w:rPr>
          <w:b/>
        </w:rPr>
        <w:t xml:space="preserve">Система дифференциальных уравнений </w:t>
      </w:r>
      <w:r w:rsidR="00EE6E65" w:rsidRPr="00247E4E">
        <w:rPr>
          <w:b/>
          <w:spacing w:val="-12"/>
          <w:lang w:eastAsia="ru-RU"/>
        </w:rPr>
        <w:t>(2 часа).</w:t>
      </w:r>
    </w:p>
    <w:p w:rsidR="00EE6E65" w:rsidRPr="00247E4E" w:rsidRDefault="00EE6E65" w:rsidP="00EE6E65">
      <w:pPr>
        <w:tabs>
          <w:tab w:val="left" w:pos="708"/>
        </w:tabs>
        <w:rPr>
          <w:lang w:eastAsia="ru-RU"/>
        </w:rPr>
      </w:pPr>
      <w:r w:rsidRPr="00247E4E">
        <w:rPr>
          <w:lang w:eastAsia="ru-RU"/>
        </w:rPr>
        <w:t>Основные понятия. Нормальная система дифференциальных уравнений. Метод сведения системы к одному уравнению высшего порядка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9]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</w:p>
    <w:p w:rsidR="00EE6E65" w:rsidRPr="00247E4E" w:rsidRDefault="00EE6E65" w:rsidP="00EE6E65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247E4E">
        <w:rPr>
          <w:b/>
          <w:spacing w:val="-12"/>
          <w:lang w:eastAsia="ru-RU"/>
        </w:rPr>
        <w:t>Практическое занятие</w:t>
      </w:r>
      <w:r w:rsidR="008E4001" w:rsidRPr="00247E4E">
        <w:rPr>
          <w:b/>
          <w:spacing w:val="-12"/>
          <w:lang w:eastAsia="ru-RU"/>
        </w:rPr>
        <w:t xml:space="preserve"> 28</w:t>
      </w:r>
      <w:r w:rsidRPr="00247E4E">
        <w:rPr>
          <w:b/>
          <w:spacing w:val="-12"/>
          <w:lang w:eastAsia="ru-RU"/>
        </w:rPr>
        <w:t>.   Сис</w:t>
      </w:r>
      <w:r w:rsidR="00234D5B" w:rsidRPr="00247E4E">
        <w:rPr>
          <w:b/>
          <w:spacing w:val="-12"/>
          <w:lang w:eastAsia="ru-RU"/>
        </w:rPr>
        <w:t>тема дифференциальных уравнений</w:t>
      </w:r>
      <w:r w:rsidRPr="00247E4E">
        <w:rPr>
          <w:b/>
          <w:spacing w:val="-12"/>
          <w:lang w:eastAsia="ru-RU"/>
        </w:rPr>
        <w:t xml:space="preserve"> (2 часа)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ru-RU"/>
        </w:rPr>
      </w:pPr>
      <w:r w:rsidRPr="00247E4E">
        <w:rPr>
          <w:lang w:eastAsia="ru-RU"/>
        </w:rPr>
        <w:t>Решение систем дифференциальных уравнений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6"/>
          <w:lang w:eastAsia="ru-RU"/>
        </w:rPr>
        <w:t xml:space="preserve">  </w:t>
      </w: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="00CC29EC">
        <w:rPr>
          <w:spacing w:val="-12"/>
          <w:lang w:eastAsia="ru-RU"/>
        </w:rPr>
        <w:t>[</w:t>
      </w:r>
      <w:r w:rsidRPr="00247E4E">
        <w:rPr>
          <w:spacing w:val="-12"/>
          <w:lang w:eastAsia="ru-RU"/>
        </w:rPr>
        <w:t>10,17,</w:t>
      </w:r>
      <w:r w:rsidR="00CC29EC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</w:p>
    <w:p w:rsidR="00EE6E65" w:rsidRPr="00247E4E" w:rsidRDefault="00EE6E65" w:rsidP="00EE6E65">
      <w:pPr>
        <w:spacing w:line="235" w:lineRule="auto"/>
        <w:jc w:val="both"/>
        <w:rPr>
          <w:b/>
          <w:u w:val="single"/>
          <w:lang w:eastAsia="ru-RU"/>
        </w:rPr>
      </w:pPr>
      <w:r w:rsidRPr="00247E4E">
        <w:rPr>
          <w:b/>
          <w:lang w:eastAsia="ru-RU"/>
        </w:rPr>
        <w:t xml:space="preserve">Самостоятельная работа студента </w:t>
      </w:r>
      <w:r w:rsidR="00F00CE6" w:rsidRPr="00247E4E">
        <w:rPr>
          <w:b/>
          <w:lang w:eastAsia="ru-RU"/>
        </w:rPr>
        <w:t>(2</w:t>
      </w:r>
      <w:r w:rsidRPr="00247E4E">
        <w:rPr>
          <w:b/>
          <w:lang w:eastAsia="ru-RU"/>
        </w:rPr>
        <w:t xml:space="preserve"> часа).</w:t>
      </w:r>
    </w:p>
    <w:p w:rsidR="00EE6E65" w:rsidRPr="00247E4E" w:rsidRDefault="00EE6E65" w:rsidP="00207A60">
      <w:pPr>
        <w:pStyle w:val="a7"/>
        <w:spacing w:after="0"/>
        <w:jc w:val="both"/>
        <w:rPr>
          <w:lang w:eastAsia="en-US"/>
        </w:rPr>
      </w:pPr>
      <w:r w:rsidRPr="00247E4E">
        <w:rPr>
          <w:lang w:eastAsia="en-US"/>
        </w:rPr>
        <w:t>Подготовка лекционного материала.</w:t>
      </w:r>
    </w:p>
    <w:p w:rsidR="00EE6E65" w:rsidRPr="00247E4E" w:rsidRDefault="00EE6E65" w:rsidP="00EE6E65">
      <w:pPr>
        <w:tabs>
          <w:tab w:val="left" w:pos="708"/>
        </w:tabs>
        <w:jc w:val="both"/>
        <w:rPr>
          <w:lang w:eastAsia="en-US"/>
        </w:rPr>
      </w:pPr>
      <w:r w:rsidRPr="00247E4E">
        <w:rPr>
          <w:lang w:eastAsia="en-US"/>
        </w:rPr>
        <w:t>Самостоятельное изучение: системы линейных дифференциальных уравнений с постоянн</w:t>
      </w:r>
      <w:r w:rsidRPr="00247E4E">
        <w:rPr>
          <w:lang w:eastAsia="en-US"/>
        </w:rPr>
        <w:t>ы</w:t>
      </w:r>
      <w:r w:rsidRPr="00247E4E">
        <w:rPr>
          <w:lang w:eastAsia="en-US"/>
        </w:rPr>
        <w:t>ми коэффициентами.</w:t>
      </w:r>
    </w:p>
    <w:p w:rsidR="00EE6E65" w:rsidRPr="00247E4E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en-US"/>
        </w:rPr>
        <w:t xml:space="preserve">     </w:t>
      </w: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:rsidR="007E7A93" w:rsidRDefault="007E7A93" w:rsidP="00EE6E65">
      <w:pPr>
        <w:tabs>
          <w:tab w:val="left" w:pos="708"/>
        </w:tabs>
        <w:jc w:val="center"/>
        <w:rPr>
          <w:b/>
          <w:spacing w:val="-12"/>
          <w:sz w:val="28"/>
          <w:szCs w:val="28"/>
          <w:lang w:eastAsia="ru-RU"/>
        </w:rPr>
      </w:pPr>
    </w:p>
    <w:p w:rsidR="007E7A93" w:rsidRDefault="007E7A93" w:rsidP="00EE6E65">
      <w:pPr>
        <w:tabs>
          <w:tab w:val="left" w:pos="708"/>
        </w:tabs>
        <w:jc w:val="center"/>
        <w:rPr>
          <w:b/>
          <w:spacing w:val="-12"/>
          <w:sz w:val="28"/>
          <w:szCs w:val="28"/>
          <w:lang w:eastAsia="ru-RU"/>
        </w:rPr>
      </w:pPr>
    </w:p>
    <w:p w:rsidR="009F550E" w:rsidRPr="00051D3D" w:rsidRDefault="00E662A8" w:rsidP="00EE6E65">
      <w:pPr>
        <w:tabs>
          <w:tab w:val="left" w:pos="708"/>
        </w:tabs>
        <w:jc w:val="center"/>
        <w:rPr>
          <w:b/>
          <w:spacing w:val="-12"/>
          <w:sz w:val="28"/>
          <w:szCs w:val="28"/>
          <w:lang w:eastAsia="ru-RU"/>
        </w:rPr>
      </w:pPr>
      <w:r w:rsidRPr="00051D3D">
        <w:rPr>
          <w:b/>
          <w:spacing w:val="-12"/>
          <w:sz w:val="28"/>
          <w:szCs w:val="28"/>
          <w:lang w:eastAsia="ru-RU"/>
        </w:rPr>
        <w:t>ТРЕТИЙ СЕМЕСТР</w:t>
      </w:r>
    </w:p>
    <w:p w:rsidR="00EE6E65" w:rsidRPr="00051D3D" w:rsidRDefault="00EE6E65" w:rsidP="00EE6E65">
      <w:pPr>
        <w:tabs>
          <w:tab w:val="left" w:pos="708"/>
        </w:tabs>
        <w:jc w:val="center"/>
        <w:rPr>
          <w:b/>
          <w:sz w:val="28"/>
          <w:szCs w:val="28"/>
          <w:lang w:eastAsia="ru-RU"/>
        </w:rPr>
      </w:pPr>
    </w:p>
    <w:p w:rsidR="000F10DE" w:rsidRPr="00051D3D" w:rsidRDefault="00CC6A84" w:rsidP="00CC6A8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051D3D">
        <w:rPr>
          <w:b/>
          <w:caps/>
          <w:sz w:val="28"/>
          <w:szCs w:val="28"/>
          <w:u w:val="single"/>
          <w:lang w:eastAsia="ru-RU"/>
        </w:rPr>
        <w:t>Раздел 9</w:t>
      </w:r>
      <w:r w:rsidR="000F10DE" w:rsidRPr="00051D3D">
        <w:rPr>
          <w:b/>
          <w:caps/>
          <w:sz w:val="28"/>
          <w:szCs w:val="28"/>
          <w:u w:val="single"/>
          <w:lang w:eastAsia="ru-RU"/>
        </w:rPr>
        <w:t xml:space="preserve">. </w:t>
      </w:r>
      <w:r w:rsidR="000F10DE" w:rsidRPr="00051D3D">
        <w:rPr>
          <w:b/>
          <w:sz w:val="28"/>
          <w:szCs w:val="28"/>
          <w:u w:val="single"/>
        </w:rPr>
        <w:t xml:space="preserve"> </w:t>
      </w:r>
      <w:r w:rsidR="000F10DE" w:rsidRPr="00051D3D">
        <w:rPr>
          <w:b/>
          <w:caps/>
          <w:sz w:val="28"/>
          <w:szCs w:val="28"/>
          <w:u w:val="single"/>
          <w:lang w:eastAsia="ru-RU"/>
        </w:rPr>
        <w:t>ряды</w:t>
      </w:r>
    </w:p>
    <w:p w:rsidR="00CC6A84" w:rsidRPr="00051D3D" w:rsidRDefault="00CC6A84" w:rsidP="006D0F93">
      <w:pPr>
        <w:tabs>
          <w:tab w:val="left" w:pos="708"/>
        </w:tabs>
        <w:jc w:val="center"/>
        <w:rPr>
          <w:b/>
          <w:caps/>
          <w:sz w:val="28"/>
          <w:szCs w:val="28"/>
          <w:lang w:eastAsia="ru-RU"/>
        </w:rPr>
      </w:pPr>
    </w:p>
    <w:p w:rsidR="000C5CA1" w:rsidRPr="00633A8C" w:rsidRDefault="00430EF6" w:rsidP="00F20E3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9</w:t>
      </w:r>
      <w:r w:rsidR="000C5CA1" w:rsidRPr="00633A8C">
        <w:rPr>
          <w:b/>
          <w:caps/>
          <w:lang w:eastAsia="ru-RU"/>
        </w:rPr>
        <w:t xml:space="preserve">.1 Числовые ряды </w:t>
      </w:r>
    </w:p>
    <w:p w:rsidR="00AB3A3C" w:rsidRPr="00633A8C" w:rsidRDefault="00AB3A3C" w:rsidP="00F20E34">
      <w:pPr>
        <w:tabs>
          <w:tab w:val="left" w:pos="708"/>
        </w:tabs>
        <w:rPr>
          <w:b/>
          <w:caps/>
          <w:lang w:eastAsia="ru-RU"/>
        </w:rPr>
      </w:pPr>
    </w:p>
    <w:p w:rsidR="00EC567E" w:rsidRPr="00633A8C" w:rsidRDefault="00EC567E" w:rsidP="00EC567E">
      <w:pPr>
        <w:tabs>
          <w:tab w:val="left" w:pos="708"/>
        </w:tabs>
        <w:rPr>
          <w:b/>
        </w:rPr>
      </w:pPr>
      <w:r w:rsidRPr="00633A8C">
        <w:rPr>
          <w:b/>
          <w:lang w:eastAsia="ru-RU"/>
        </w:rPr>
        <w:t>Ле</w:t>
      </w:r>
      <w:r w:rsidR="00CC6A84" w:rsidRPr="00633A8C">
        <w:rPr>
          <w:b/>
          <w:lang w:eastAsia="ru-RU"/>
        </w:rPr>
        <w:t>кция 1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633A8C">
        <w:rPr>
          <w:b/>
        </w:rPr>
        <w:t xml:space="preserve">Числовые ряды. Необходимый признак сходимости. </w:t>
      </w:r>
      <w:r w:rsidR="00CC6A84" w:rsidRPr="00633A8C">
        <w:rPr>
          <w:b/>
        </w:rPr>
        <w:t>Достаточные признаки сравнения знакоположительных рядов</w:t>
      </w:r>
      <w:r w:rsidRPr="00633A8C">
        <w:rPr>
          <w:b/>
        </w:rPr>
        <w:t>. Пр</w:t>
      </w:r>
      <w:r w:rsidR="00CC6A84" w:rsidRPr="00633A8C">
        <w:rPr>
          <w:b/>
        </w:rPr>
        <w:t>изнаки сравнения числовых рядов</w:t>
      </w:r>
      <w:r w:rsidRPr="00633A8C">
        <w:rPr>
          <w:b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696EEA" w:rsidRPr="00633A8C" w:rsidRDefault="00EC567E" w:rsidP="00EC567E">
      <w:pPr>
        <w:tabs>
          <w:tab w:val="left" w:pos="708"/>
        </w:tabs>
        <w:rPr>
          <w:lang w:eastAsia="ru-RU"/>
        </w:rPr>
      </w:pPr>
      <w:r w:rsidRPr="00633A8C">
        <w:rPr>
          <w:lang w:eastAsia="ru-RU"/>
        </w:rPr>
        <w:t xml:space="preserve"> Числовой ряд. Сходимость и расходимость ряда. Необходимое условие сходимости ряда. Основные свойства числового ряда. Ряды с неотрицательными членами и признаки их сх</w:t>
      </w:r>
      <w:r w:rsidRPr="00633A8C">
        <w:rPr>
          <w:lang w:eastAsia="ru-RU"/>
        </w:rPr>
        <w:t>о</w:t>
      </w:r>
      <w:r w:rsidRPr="00633A8C">
        <w:rPr>
          <w:lang w:eastAsia="ru-RU"/>
        </w:rPr>
        <w:t>димости:</w:t>
      </w:r>
      <w:r w:rsidR="00CC6A84" w:rsidRPr="00633A8C">
        <w:rPr>
          <w:lang w:eastAsia="ru-RU"/>
        </w:rPr>
        <w:t xml:space="preserve"> признак Даламбера и Коши</w:t>
      </w:r>
      <w:r w:rsidR="00AB3A3C" w:rsidRPr="00633A8C">
        <w:rPr>
          <w:lang w:eastAsia="ru-RU"/>
        </w:rPr>
        <w:t>, интегральный признак.</w:t>
      </w:r>
      <w:r w:rsidRPr="00633A8C">
        <w:rPr>
          <w:lang w:eastAsia="ru-RU"/>
        </w:rPr>
        <w:t xml:space="preserve"> </w:t>
      </w:r>
      <w:r w:rsidR="00CC6A84" w:rsidRPr="00633A8C">
        <w:rPr>
          <w:lang w:eastAsia="ru-RU"/>
        </w:rPr>
        <w:t>Признаки сравнения.</w:t>
      </w:r>
      <w:r w:rsidR="00A37FD0" w:rsidRPr="00633A8C">
        <w:rPr>
          <w:lang w:eastAsia="ru-RU"/>
        </w:rPr>
        <w:t xml:space="preserve"> </w:t>
      </w:r>
    </w:p>
    <w:p w:rsidR="00EC567E" w:rsidRPr="00633A8C" w:rsidRDefault="00EC567E" w:rsidP="00EC567E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9</w:t>
      </w:r>
      <w:r w:rsidRPr="00633A8C">
        <w:rPr>
          <w:spacing w:val="-12"/>
          <w:lang w:eastAsia="ru-RU"/>
        </w:rPr>
        <w:t>].</w:t>
      </w:r>
    </w:p>
    <w:p w:rsidR="00EC567E" w:rsidRPr="00633A8C" w:rsidRDefault="00AB3A3C" w:rsidP="00EC567E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ие занятия</w:t>
      </w:r>
      <w:r w:rsidR="00CC6A84" w:rsidRPr="00633A8C">
        <w:rPr>
          <w:b/>
          <w:spacing w:val="-12"/>
          <w:lang w:eastAsia="ru-RU"/>
        </w:rPr>
        <w:t xml:space="preserve"> 1</w:t>
      </w:r>
      <w:r w:rsidRPr="00633A8C">
        <w:rPr>
          <w:b/>
          <w:spacing w:val="-12"/>
          <w:lang w:eastAsia="ru-RU"/>
        </w:rPr>
        <w:t xml:space="preserve">-2. </w:t>
      </w:r>
      <w:r w:rsidR="00A37FD0" w:rsidRPr="00633A8C">
        <w:rPr>
          <w:b/>
          <w:spacing w:val="-12"/>
          <w:lang w:eastAsia="ru-RU"/>
        </w:rPr>
        <w:t xml:space="preserve">Числовые </w:t>
      </w:r>
      <w:r w:rsidRPr="00633A8C">
        <w:rPr>
          <w:b/>
          <w:spacing w:val="-12"/>
          <w:lang w:eastAsia="ru-RU"/>
        </w:rPr>
        <w:t>знакоположительные ряды и признаки их сходимости (4</w:t>
      </w:r>
      <w:r w:rsidR="00EC567E" w:rsidRPr="00633A8C">
        <w:rPr>
          <w:b/>
          <w:spacing w:val="-12"/>
          <w:lang w:eastAsia="ru-RU"/>
        </w:rPr>
        <w:t xml:space="preserve"> часа).</w:t>
      </w:r>
    </w:p>
    <w:p w:rsidR="00EC567E" w:rsidRPr="00633A8C" w:rsidRDefault="00A37FD0" w:rsidP="00EC567E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 xml:space="preserve">Вычисление суммы числового ряда. Исследование на сходимость </w:t>
      </w:r>
      <w:r w:rsidR="00AB3A3C" w:rsidRPr="00633A8C">
        <w:rPr>
          <w:lang w:eastAsia="ru-RU"/>
        </w:rPr>
        <w:t xml:space="preserve">ряда </w:t>
      </w:r>
      <w:r w:rsidRPr="00633A8C">
        <w:rPr>
          <w:lang w:eastAsia="ru-RU"/>
        </w:rPr>
        <w:t>с помощью необх</w:t>
      </w:r>
      <w:r w:rsidRPr="00633A8C">
        <w:rPr>
          <w:lang w:eastAsia="ru-RU"/>
        </w:rPr>
        <w:t>о</w:t>
      </w:r>
      <w:r w:rsidRPr="00633A8C">
        <w:rPr>
          <w:lang w:eastAsia="ru-RU"/>
        </w:rPr>
        <w:t>димого условия сходимости</w:t>
      </w:r>
      <w:r w:rsidR="00AB3A3C" w:rsidRPr="00633A8C">
        <w:rPr>
          <w:lang w:eastAsia="ru-RU"/>
        </w:rPr>
        <w:t>,  признаков сравнения, признаков Даламбера, Коши, интеграл</w:t>
      </w:r>
      <w:r w:rsidR="00AB3A3C" w:rsidRPr="00633A8C">
        <w:rPr>
          <w:lang w:eastAsia="ru-RU"/>
        </w:rPr>
        <w:t>ь</w:t>
      </w:r>
      <w:r w:rsidR="00AB3A3C" w:rsidRPr="00633A8C">
        <w:rPr>
          <w:lang w:eastAsia="ru-RU"/>
        </w:rPr>
        <w:t>ного признака.</w:t>
      </w:r>
    </w:p>
    <w:p w:rsidR="00EC567E" w:rsidRPr="00633A8C" w:rsidRDefault="002E7494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</w:t>
      </w:r>
      <w:r w:rsidR="006D0F93" w:rsidRPr="00633A8C">
        <w:rPr>
          <w:spacing w:val="-12"/>
          <w:lang w:eastAsia="ru-RU"/>
        </w:rPr>
        <w:t>].</w:t>
      </w:r>
    </w:p>
    <w:p w:rsidR="00EC567E" w:rsidRPr="00633A8C" w:rsidRDefault="00AB3A3C" w:rsidP="00EC567E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EC567E" w:rsidRPr="00633A8C"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4</w:t>
      </w:r>
      <w:r w:rsidR="00EC567E" w:rsidRPr="00633A8C">
        <w:rPr>
          <w:b/>
          <w:lang w:eastAsia="ru-RU"/>
        </w:rPr>
        <w:t xml:space="preserve"> часа).</w:t>
      </w:r>
    </w:p>
    <w:p w:rsidR="00EC567E" w:rsidRPr="00633A8C" w:rsidRDefault="00EC567E" w:rsidP="005758DE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EC567E" w:rsidRPr="00633A8C" w:rsidRDefault="00EC567E" w:rsidP="00EC567E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Самостоятельное изучение: </w:t>
      </w:r>
      <w:r w:rsidR="00AB3A3C" w:rsidRPr="00633A8C">
        <w:rPr>
          <w:lang w:eastAsia="en-US"/>
        </w:rPr>
        <w:t>исследование числовых знакоположительных рядов на сход</w:t>
      </w:r>
      <w:r w:rsidR="00AB3A3C" w:rsidRPr="00633A8C">
        <w:rPr>
          <w:lang w:eastAsia="en-US"/>
        </w:rPr>
        <w:t>и</w:t>
      </w:r>
      <w:r w:rsidR="00AB3A3C" w:rsidRPr="00633A8C">
        <w:rPr>
          <w:lang w:eastAsia="en-US"/>
        </w:rPr>
        <w:t>мость.</w:t>
      </w:r>
    </w:p>
    <w:p w:rsidR="002E7494" w:rsidRPr="00633A8C" w:rsidRDefault="002E7494" w:rsidP="002E749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2E7494" w:rsidRPr="00633A8C" w:rsidRDefault="002E7494" w:rsidP="00EC567E">
      <w:pPr>
        <w:tabs>
          <w:tab w:val="left" w:pos="708"/>
        </w:tabs>
        <w:jc w:val="both"/>
        <w:rPr>
          <w:lang w:eastAsia="en-US"/>
        </w:rPr>
      </w:pPr>
    </w:p>
    <w:p w:rsidR="009836A7" w:rsidRPr="00633A8C" w:rsidRDefault="00AB3A3C" w:rsidP="009836A7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lang w:eastAsia="ru-RU"/>
        </w:rPr>
        <w:t>Лекция 2</w:t>
      </w:r>
      <w:r w:rsidR="009836A7" w:rsidRPr="00633A8C">
        <w:rPr>
          <w:b/>
          <w:lang w:eastAsia="ru-RU"/>
        </w:rPr>
        <w:t xml:space="preserve">. </w:t>
      </w:r>
      <w:r w:rsidR="009836A7" w:rsidRPr="00633A8C">
        <w:t xml:space="preserve"> </w:t>
      </w:r>
      <w:r w:rsidR="009836A7" w:rsidRPr="00633A8C">
        <w:rPr>
          <w:b/>
        </w:rPr>
        <w:t>Абсолютно и условно сходящиеся ряды, их свойства.</w:t>
      </w:r>
      <w:r w:rsidRPr="00633A8C">
        <w:rPr>
          <w:b/>
        </w:rPr>
        <w:t xml:space="preserve"> Признак Лейбница. </w:t>
      </w:r>
      <w:r w:rsidR="009836A7" w:rsidRPr="00633A8C">
        <w:rPr>
          <w:b/>
        </w:rPr>
        <w:t xml:space="preserve"> </w:t>
      </w:r>
      <w:r w:rsidR="009836A7" w:rsidRPr="00633A8C">
        <w:rPr>
          <w:b/>
          <w:spacing w:val="-12"/>
          <w:lang w:eastAsia="ru-RU"/>
        </w:rPr>
        <w:t>(2 часа).</w:t>
      </w:r>
    </w:p>
    <w:p w:rsidR="009836A7" w:rsidRPr="00633A8C" w:rsidRDefault="009836A7" w:rsidP="009836A7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Абсолютно и условно сходящиеся ряды, их свойства.</w:t>
      </w:r>
      <w:r w:rsidR="00AB3A3C" w:rsidRPr="00633A8C">
        <w:rPr>
          <w:lang w:eastAsia="ru-RU"/>
        </w:rPr>
        <w:t xml:space="preserve"> Признак Лейбница. </w:t>
      </w:r>
      <w:r w:rsidRPr="00633A8C">
        <w:rPr>
          <w:lang w:eastAsia="ru-RU"/>
        </w:rPr>
        <w:t xml:space="preserve"> Операции над р</w:t>
      </w:r>
      <w:r w:rsidRPr="00633A8C">
        <w:rPr>
          <w:lang w:eastAsia="ru-RU"/>
        </w:rPr>
        <w:t>я</w:t>
      </w:r>
      <w:r w:rsidRPr="00633A8C">
        <w:rPr>
          <w:lang w:eastAsia="ru-RU"/>
        </w:rPr>
        <w:t xml:space="preserve">дами: сложение и умножение сходящихся рядов, группировка и перестановка членов ряда. </w:t>
      </w:r>
    </w:p>
    <w:p w:rsidR="009836A7" w:rsidRPr="00633A8C" w:rsidRDefault="009836A7" w:rsidP="009836A7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9</w:t>
      </w:r>
      <w:r w:rsidRPr="00633A8C">
        <w:rPr>
          <w:spacing w:val="-12"/>
          <w:lang w:eastAsia="ru-RU"/>
        </w:rPr>
        <w:t>].</w:t>
      </w:r>
    </w:p>
    <w:p w:rsidR="009836A7" w:rsidRPr="00633A8C" w:rsidRDefault="009836A7" w:rsidP="009836A7">
      <w:pPr>
        <w:tabs>
          <w:tab w:val="left" w:pos="708"/>
        </w:tabs>
        <w:jc w:val="both"/>
        <w:rPr>
          <w:lang w:eastAsia="ru-RU"/>
        </w:rPr>
      </w:pPr>
    </w:p>
    <w:p w:rsidR="009836A7" w:rsidRPr="00633A8C" w:rsidRDefault="00AB3A3C" w:rsidP="009836A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3</w:t>
      </w:r>
      <w:r w:rsidR="009836A7" w:rsidRPr="00633A8C">
        <w:rPr>
          <w:b/>
          <w:spacing w:val="-12"/>
          <w:lang w:eastAsia="ru-RU"/>
        </w:rPr>
        <w:t>.   Признак Лейбница. Абсолютно и условно сходящиеся ряды, их свойс</w:t>
      </w:r>
      <w:r w:rsidR="009836A7" w:rsidRPr="00633A8C">
        <w:rPr>
          <w:b/>
          <w:spacing w:val="-12"/>
          <w:lang w:eastAsia="ru-RU"/>
        </w:rPr>
        <w:t>т</w:t>
      </w:r>
      <w:r w:rsidR="009836A7" w:rsidRPr="00633A8C">
        <w:rPr>
          <w:b/>
          <w:spacing w:val="-12"/>
          <w:lang w:eastAsia="ru-RU"/>
        </w:rPr>
        <w:t>ва. (2 часа).</w:t>
      </w:r>
    </w:p>
    <w:p w:rsidR="009836A7" w:rsidRPr="00633A8C" w:rsidRDefault="009836A7" w:rsidP="009836A7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>Исследо</w:t>
      </w:r>
      <w:r w:rsidR="009D7CB9" w:rsidRPr="00633A8C">
        <w:rPr>
          <w:spacing w:val="-6"/>
          <w:lang w:eastAsia="ru-RU"/>
        </w:rPr>
        <w:t xml:space="preserve">вание на абсолютную и условную </w:t>
      </w:r>
      <w:r w:rsidRPr="00633A8C">
        <w:rPr>
          <w:spacing w:val="-6"/>
          <w:lang w:eastAsia="ru-RU"/>
        </w:rPr>
        <w:t>сходимость знакопеременных рядов.</w:t>
      </w:r>
    </w:p>
    <w:p w:rsidR="009836A7" w:rsidRPr="00633A8C" w:rsidRDefault="002E7494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9836A7" w:rsidRPr="00633A8C" w:rsidRDefault="00AB3A3C" w:rsidP="009836A7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9836A7" w:rsidRPr="00633A8C"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4</w:t>
      </w:r>
      <w:r w:rsidR="009836A7" w:rsidRPr="00633A8C">
        <w:rPr>
          <w:b/>
          <w:lang w:eastAsia="ru-RU"/>
        </w:rPr>
        <w:t xml:space="preserve"> часа).</w:t>
      </w:r>
    </w:p>
    <w:p w:rsidR="00AB3A3C" w:rsidRPr="00633A8C" w:rsidRDefault="009836A7" w:rsidP="00AB3A3C">
      <w:pPr>
        <w:tabs>
          <w:tab w:val="left" w:pos="708"/>
        </w:tabs>
        <w:rPr>
          <w:spacing w:val="-6"/>
          <w:lang w:eastAsia="ru-RU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.</w:t>
      </w:r>
      <w:r w:rsidR="00AB3A3C" w:rsidRPr="00633A8C">
        <w:rPr>
          <w:spacing w:val="-6"/>
          <w:lang w:eastAsia="ru-RU"/>
        </w:rPr>
        <w:t xml:space="preserve"> Исследование на абсолютную и условную сходимость зн</w:t>
      </w:r>
      <w:r w:rsidR="00AB3A3C" w:rsidRPr="00633A8C">
        <w:rPr>
          <w:spacing w:val="-6"/>
          <w:lang w:eastAsia="ru-RU"/>
        </w:rPr>
        <w:t>а</w:t>
      </w:r>
      <w:r w:rsidR="00AB3A3C" w:rsidRPr="00633A8C">
        <w:rPr>
          <w:spacing w:val="-6"/>
          <w:lang w:eastAsia="ru-RU"/>
        </w:rPr>
        <w:t>копеременных рядов.</w:t>
      </w:r>
    </w:p>
    <w:p w:rsidR="002E7494" w:rsidRPr="00633A8C" w:rsidRDefault="002E7494" w:rsidP="002E749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2E7494" w:rsidRPr="00633A8C" w:rsidRDefault="002E7494" w:rsidP="009836A7">
      <w:pPr>
        <w:tabs>
          <w:tab w:val="left" w:pos="708"/>
        </w:tabs>
        <w:jc w:val="both"/>
        <w:rPr>
          <w:lang w:eastAsia="en-US"/>
        </w:rPr>
      </w:pPr>
    </w:p>
    <w:p w:rsidR="000C5CA1" w:rsidRDefault="000C5CA1" w:rsidP="009836A7">
      <w:pPr>
        <w:tabs>
          <w:tab w:val="left" w:pos="708"/>
        </w:tabs>
        <w:rPr>
          <w:b/>
          <w:caps/>
          <w:lang w:eastAsia="ru-RU"/>
        </w:rPr>
      </w:pPr>
      <w:r w:rsidRPr="00633A8C">
        <w:rPr>
          <w:b/>
          <w:caps/>
          <w:lang w:eastAsia="ru-RU"/>
        </w:rPr>
        <w:t>Те</w:t>
      </w:r>
      <w:r w:rsidR="00AB3A3C" w:rsidRPr="00633A8C">
        <w:rPr>
          <w:b/>
          <w:caps/>
          <w:lang w:eastAsia="ru-RU"/>
        </w:rPr>
        <w:t>ма 9</w:t>
      </w:r>
      <w:r w:rsidRPr="00633A8C">
        <w:rPr>
          <w:b/>
          <w:caps/>
          <w:lang w:eastAsia="ru-RU"/>
        </w:rPr>
        <w:t>.2 Функциональные ряды.</w:t>
      </w:r>
      <w:r w:rsidR="006D0F93" w:rsidRPr="00633A8C">
        <w:rPr>
          <w:b/>
          <w:caps/>
          <w:lang w:eastAsia="ru-RU"/>
        </w:rPr>
        <w:t xml:space="preserve"> Степенные ряды и их приложения</w:t>
      </w:r>
    </w:p>
    <w:p w:rsidR="0049008C" w:rsidRPr="00633A8C" w:rsidRDefault="0049008C" w:rsidP="009836A7">
      <w:pPr>
        <w:tabs>
          <w:tab w:val="left" w:pos="708"/>
        </w:tabs>
        <w:rPr>
          <w:b/>
          <w:caps/>
          <w:lang w:eastAsia="ru-RU"/>
        </w:rPr>
      </w:pPr>
    </w:p>
    <w:p w:rsidR="0065265D" w:rsidRPr="00633A8C" w:rsidRDefault="0065265D" w:rsidP="0065265D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lang w:eastAsia="ru-RU"/>
        </w:rPr>
        <w:t>Лекци</w:t>
      </w:r>
      <w:r w:rsidR="00FE03D8" w:rsidRPr="00633A8C">
        <w:rPr>
          <w:b/>
          <w:lang w:eastAsia="ru-RU"/>
        </w:rPr>
        <w:t>я 3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="006540D7" w:rsidRPr="00633A8C">
        <w:rPr>
          <w:b/>
        </w:rPr>
        <w:t>Функциональные ряды.</w:t>
      </w:r>
      <w:r w:rsidR="006540D7" w:rsidRPr="00633A8C">
        <w:t xml:space="preserve"> </w:t>
      </w:r>
      <w:r w:rsidR="006540D7" w:rsidRPr="00633A8C">
        <w:rPr>
          <w:b/>
        </w:rPr>
        <w:t xml:space="preserve"> Степенные ряды</w:t>
      </w:r>
      <w:r w:rsidRPr="00633A8C">
        <w:rPr>
          <w:b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6540D7" w:rsidRPr="00633A8C" w:rsidRDefault="0065265D" w:rsidP="006540D7">
      <w:pPr>
        <w:ind w:right="-1"/>
      </w:pPr>
      <w:r w:rsidRPr="00633A8C">
        <w:rPr>
          <w:lang w:eastAsia="ru-RU"/>
        </w:rPr>
        <w:t xml:space="preserve"> </w:t>
      </w:r>
      <w:r w:rsidR="006540D7" w:rsidRPr="00633A8C">
        <w:t>Функциональные ряды.</w:t>
      </w:r>
      <w:r w:rsidR="009D7CB9" w:rsidRPr="00633A8C">
        <w:t xml:space="preserve"> Область </w:t>
      </w:r>
      <w:r w:rsidR="006540D7" w:rsidRPr="00633A8C">
        <w:t>сходимости.  Степенные ряды. Теорема Абеля. Интервал и радиус сходимости.</w:t>
      </w:r>
      <w:r w:rsidR="00FE03D8" w:rsidRPr="00633A8C">
        <w:rPr>
          <w:b/>
        </w:rPr>
        <w:t xml:space="preserve"> </w:t>
      </w:r>
      <w:r w:rsidR="00FE03D8" w:rsidRPr="00633A8C">
        <w:t>Свойства степенных рядов.</w:t>
      </w:r>
    </w:p>
    <w:p w:rsidR="0065265D" w:rsidRPr="00633A8C" w:rsidRDefault="0065265D" w:rsidP="0065265D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9</w:t>
      </w:r>
      <w:r w:rsidRPr="00633A8C">
        <w:rPr>
          <w:spacing w:val="-12"/>
          <w:lang w:eastAsia="ru-RU"/>
        </w:rPr>
        <w:t>].</w:t>
      </w:r>
    </w:p>
    <w:p w:rsidR="0065265D" w:rsidRPr="00633A8C" w:rsidRDefault="0065265D" w:rsidP="0065265D">
      <w:pPr>
        <w:tabs>
          <w:tab w:val="left" w:pos="708"/>
        </w:tabs>
        <w:jc w:val="both"/>
        <w:rPr>
          <w:lang w:eastAsia="ru-RU"/>
        </w:rPr>
      </w:pPr>
    </w:p>
    <w:p w:rsidR="0065265D" w:rsidRPr="00633A8C" w:rsidRDefault="00FE03D8" w:rsidP="0065265D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4</w:t>
      </w:r>
      <w:r w:rsidR="0065265D" w:rsidRPr="00633A8C">
        <w:rPr>
          <w:b/>
          <w:spacing w:val="-12"/>
          <w:lang w:eastAsia="ru-RU"/>
        </w:rPr>
        <w:t xml:space="preserve">.   </w:t>
      </w:r>
      <w:r w:rsidR="006540D7" w:rsidRPr="00633A8C">
        <w:rPr>
          <w:b/>
          <w:spacing w:val="-12"/>
          <w:lang w:eastAsia="ru-RU"/>
        </w:rPr>
        <w:t xml:space="preserve">Функциональные ряды.  Степенные ряды. </w:t>
      </w:r>
      <w:r w:rsidR="0065265D" w:rsidRPr="00633A8C">
        <w:rPr>
          <w:b/>
          <w:spacing w:val="-12"/>
          <w:lang w:eastAsia="ru-RU"/>
        </w:rPr>
        <w:t>(2 часа).</w:t>
      </w:r>
    </w:p>
    <w:p w:rsidR="006540D7" w:rsidRPr="00633A8C" w:rsidRDefault="006540D7" w:rsidP="0065265D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>Нахождение области сходимости функциональных рядов, степенных рядов.</w:t>
      </w:r>
    </w:p>
    <w:p w:rsidR="0065265D" w:rsidRPr="00633A8C" w:rsidRDefault="002E7494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</w:t>
      </w:r>
      <w:r w:rsidR="006D0F93" w:rsidRPr="00633A8C">
        <w:rPr>
          <w:spacing w:val="-12"/>
          <w:lang w:eastAsia="ru-RU"/>
        </w:rPr>
        <w:t>].</w:t>
      </w:r>
    </w:p>
    <w:p w:rsidR="00247CB0" w:rsidRPr="00633A8C" w:rsidRDefault="00247CB0" w:rsidP="00247CB0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5.   Свойства степенных рядов (2 часа).</w:t>
      </w:r>
    </w:p>
    <w:p w:rsidR="00247CB0" w:rsidRPr="00633A8C" w:rsidRDefault="00247CB0" w:rsidP="00247CB0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>Нахождение суммы рядов с помощью интегрирования и дифференцирования степенных рядов.</w:t>
      </w:r>
    </w:p>
    <w:p w:rsidR="00247CB0" w:rsidRPr="00633A8C" w:rsidRDefault="00247CB0" w:rsidP="00247CB0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247CB0" w:rsidRPr="00633A8C" w:rsidRDefault="00247CB0" w:rsidP="006D0F93">
      <w:pPr>
        <w:tabs>
          <w:tab w:val="left" w:pos="708"/>
        </w:tabs>
        <w:rPr>
          <w:spacing w:val="-12"/>
          <w:lang w:eastAsia="ru-RU"/>
        </w:rPr>
      </w:pPr>
    </w:p>
    <w:p w:rsidR="0056634E" w:rsidRPr="00633A8C" w:rsidRDefault="0065265D" w:rsidP="0056634E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 w:rsidR="00FE03D8" w:rsidRPr="00633A8C">
        <w:rPr>
          <w:b/>
          <w:lang w:eastAsia="ru-RU"/>
        </w:rPr>
        <w:t>амостоятельная работа студента (</w:t>
      </w:r>
      <w:r w:rsidR="00247CB0" w:rsidRPr="00633A8C">
        <w:rPr>
          <w:b/>
          <w:lang w:eastAsia="ru-RU"/>
        </w:rPr>
        <w:t>4</w:t>
      </w:r>
      <w:r w:rsidRPr="00633A8C">
        <w:rPr>
          <w:b/>
          <w:lang w:eastAsia="ru-RU"/>
        </w:rPr>
        <w:t xml:space="preserve"> часа).</w:t>
      </w:r>
    </w:p>
    <w:p w:rsidR="0065265D" w:rsidRPr="00633A8C" w:rsidRDefault="0065265D" w:rsidP="0056634E">
      <w:pPr>
        <w:spacing w:line="235" w:lineRule="auto"/>
        <w:jc w:val="both"/>
        <w:rPr>
          <w:b/>
          <w:lang w:eastAsia="ru-RU"/>
        </w:rPr>
      </w:pPr>
      <w:r w:rsidRPr="00633A8C">
        <w:rPr>
          <w:lang w:eastAsia="en-US"/>
        </w:rPr>
        <w:t>Подготовка лекционного материала.</w:t>
      </w:r>
    </w:p>
    <w:p w:rsidR="0065265D" w:rsidRPr="00633A8C" w:rsidRDefault="002E7494" w:rsidP="0065265D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</w:t>
      </w:r>
      <w:r w:rsidR="006D0F93" w:rsidRPr="00633A8C">
        <w:rPr>
          <w:spacing w:val="-12"/>
          <w:lang w:eastAsia="ru-RU"/>
        </w:rPr>
        <w:t>].</w:t>
      </w:r>
    </w:p>
    <w:p w:rsidR="00FE03D8" w:rsidRPr="00633A8C" w:rsidRDefault="00FE03D8" w:rsidP="0049144C">
      <w:pPr>
        <w:tabs>
          <w:tab w:val="left" w:pos="708"/>
        </w:tabs>
        <w:rPr>
          <w:b/>
        </w:rPr>
      </w:pPr>
      <w:r w:rsidRPr="00633A8C">
        <w:rPr>
          <w:b/>
          <w:lang w:eastAsia="ru-RU"/>
        </w:rPr>
        <w:t>Лекция 4</w:t>
      </w:r>
      <w:r w:rsidR="00FA6F63" w:rsidRPr="00633A8C">
        <w:rPr>
          <w:b/>
          <w:lang w:eastAsia="ru-RU"/>
        </w:rPr>
        <w:t xml:space="preserve">. </w:t>
      </w:r>
      <w:r w:rsidR="00FA6F63" w:rsidRPr="00633A8C">
        <w:t xml:space="preserve"> </w:t>
      </w:r>
      <w:r w:rsidRPr="00633A8C">
        <w:rPr>
          <w:b/>
        </w:rPr>
        <w:t>Ряд Тейлора и его приложения</w:t>
      </w:r>
      <w:r w:rsidRPr="00633A8C">
        <w:rPr>
          <w:spacing w:val="-12"/>
          <w:lang w:eastAsia="ru-RU"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FE03D8" w:rsidRPr="00633A8C" w:rsidRDefault="0049144C" w:rsidP="00FE03D8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t xml:space="preserve"> Условие разложения функции в ряд Тейлора. Остаточный член ряда Тейлора.</w:t>
      </w:r>
      <w:r w:rsidR="00FE03D8" w:rsidRPr="00633A8C">
        <w:rPr>
          <w:lang w:eastAsia="ru-RU"/>
        </w:rPr>
        <w:t xml:space="preserve">  </w:t>
      </w:r>
      <w:r w:rsidR="00FE03D8" w:rsidRPr="00633A8C">
        <w:t xml:space="preserve"> Применение степенных рядов для вычисление значений функций, интегрирование функций и диффере</w:t>
      </w:r>
      <w:r w:rsidR="00FE03D8" w:rsidRPr="00633A8C">
        <w:t>н</w:t>
      </w:r>
      <w:r w:rsidR="00FE03D8" w:rsidRPr="00633A8C">
        <w:t xml:space="preserve">циальных уравнений. </w:t>
      </w:r>
    </w:p>
    <w:p w:rsidR="0049144C" w:rsidRPr="00633A8C" w:rsidRDefault="0049144C" w:rsidP="0049144C">
      <w:pPr>
        <w:tabs>
          <w:tab w:val="left" w:pos="708"/>
        </w:tabs>
      </w:pPr>
    </w:p>
    <w:p w:rsidR="00FA6F63" w:rsidRPr="00633A8C" w:rsidRDefault="00FA6F63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9</w:t>
      </w:r>
      <w:r w:rsidRPr="00633A8C">
        <w:rPr>
          <w:spacing w:val="-12"/>
          <w:lang w:eastAsia="ru-RU"/>
        </w:rPr>
        <w:t>].</w:t>
      </w:r>
    </w:p>
    <w:p w:rsidR="005D5BE9" w:rsidRPr="00633A8C" w:rsidRDefault="00FE03D8" w:rsidP="005D5BE9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6</w:t>
      </w:r>
      <w:r w:rsidR="005D5BE9" w:rsidRPr="00633A8C">
        <w:rPr>
          <w:b/>
          <w:spacing w:val="-12"/>
          <w:lang w:eastAsia="ru-RU"/>
        </w:rPr>
        <w:t>.  Разложение элементарных функций в ряд Тейлора (2 часа).</w:t>
      </w:r>
    </w:p>
    <w:p w:rsidR="005D5BE9" w:rsidRPr="00633A8C" w:rsidRDefault="005D5BE9" w:rsidP="005D5BE9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Разложение функций в степенные ряды с помощью разложений основных элементарных функций</w:t>
      </w:r>
      <w:r w:rsidR="00FE03D8" w:rsidRPr="00633A8C">
        <w:rPr>
          <w:spacing w:val="-12"/>
          <w:lang w:eastAsia="ru-RU"/>
        </w:rPr>
        <w:t xml:space="preserve"> в ряд Тейлора</w:t>
      </w:r>
      <w:r w:rsidRPr="00633A8C">
        <w:rPr>
          <w:spacing w:val="-12"/>
          <w:lang w:eastAsia="ru-RU"/>
        </w:rPr>
        <w:t>.</w:t>
      </w:r>
    </w:p>
    <w:p w:rsidR="005D5BE9" w:rsidRPr="00633A8C" w:rsidRDefault="005D5BE9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</w:t>
      </w:r>
      <w:r w:rsidR="00FE03D8" w:rsidRPr="00633A8C">
        <w:rPr>
          <w:spacing w:val="-6"/>
          <w:lang w:eastAsia="ru-RU"/>
        </w:rPr>
        <w:t xml:space="preserve">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1E18C6" w:rsidRPr="00633A8C">
        <w:rPr>
          <w:spacing w:val="-12"/>
          <w:lang w:eastAsia="ru-RU"/>
        </w:rPr>
        <w:t>[3,4,5,6].</w:t>
      </w:r>
    </w:p>
    <w:p w:rsidR="00791554" w:rsidRPr="00633A8C" w:rsidRDefault="00791554" w:rsidP="00791554">
      <w:pPr>
        <w:tabs>
          <w:tab w:val="left" w:pos="708"/>
        </w:tabs>
        <w:jc w:val="both"/>
        <w:rPr>
          <w:spacing w:val="-12"/>
          <w:lang w:eastAsia="ru-RU"/>
        </w:rPr>
      </w:pPr>
    </w:p>
    <w:p w:rsidR="00791554" w:rsidRPr="00633A8C" w:rsidRDefault="00FE03D8" w:rsidP="00791554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7.</w:t>
      </w:r>
      <w:r w:rsidR="00791554" w:rsidRPr="00633A8C">
        <w:rPr>
          <w:b/>
          <w:spacing w:val="-12"/>
          <w:lang w:eastAsia="ru-RU"/>
        </w:rPr>
        <w:t xml:space="preserve"> Применение степенных рядов. Вычисление значений функций. Инте</w:t>
      </w:r>
      <w:r w:rsidR="00791554" w:rsidRPr="00633A8C">
        <w:rPr>
          <w:b/>
          <w:spacing w:val="-12"/>
          <w:lang w:eastAsia="ru-RU"/>
        </w:rPr>
        <w:t>г</w:t>
      </w:r>
      <w:r w:rsidR="00791554" w:rsidRPr="00633A8C">
        <w:rPr>
          <w:b/>
          <w:spacing w:val="-12"/>
          <w:lang w:eastAsia="ru-RU"/>
        </w:rPr>
        <w:t>рирование функций и дифференциальных уравнений (2 часа).</w:t>
      </w:r>
    </w:p>
    <w:p w:rsidR="00FE03D8" w:rsidRPr="00633A8C" w:rsidRDefault="00FE03D8" w:rsidP="00FE03D8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t>Применение степенных рядов для вычисл</w:t>
      </w:r>
      <w:r w:rsidR="00AE6FA4">
        <w:t>ения</w:t>
      </w:r>
      <w:r w:rsidRPr="00633A8C">
        <w:t xml:space="preserve"> значений функций, интегрирования функций и дифференциальных уравнений. </w:t>
      </w:r>
    </w:p>
    <w:p w:rsidR="002E7494" w:rsidRPr="00633A8C" w:rsidRDefault="002E7494" w:rsidP="002E749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791554" w:rsidRPr="00633A8C" w:rsidRDefault="00791554" w:rsidP="00791554">
      <w:pPr>
        <w:tabs>
          <w:tab w:val="left" w:pos="708"/>
        </w:tabs>
        <w:jc w:val="both"/>
        <w:rPr>
          <w:lang w:eastAsia="ru-RU"/>
        </w:rPr>
      </w:pPr>
    </w:p>
    <w:p w:rsidR="00791554" w:rsidRPr="00633A8C" w:rsidRDefault="00247CB0" w:rsidP="0079155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91554" w:rsidRPr="00633A8C">
        <w:rPr>
          <w:b/>
          <w:lang w:eastAsia="ru-RU"/>
        </w:rPr>
        <w:t xml:space="preserve"> (4 часа).</w:t>
      </w:r>
    </w:p>
    <w:p w:rsidR="00791554" w:rsidRPr="00633A8C" w:rsidRDefault="00791554" w:rsidP="00247CB0">
      <w:pPr>
        <w:pStyle w:val="a7"/>
        <w:spacing w:after="0"/>
        <w:jc w:val="both"/>
        <w:rPr>
          <w:lang w:eastAsia="en-US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.</w:t>
      </w:r>
    </w:p>
    <w:p w:rsidR="00791554" w:rsidRPr="00633A8C" w:rsidRDefault="00791554" w:rsidP="00791554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>Самостоятельное изучение: Приложения степенных рядов.</w:t>
      </w:r>
      <w:r w:rsidR="00AE6FA4">
        <w:rPr>
          <w:lang w:eastAsia="en-US"/>
        </w:rPr>
        <w:t xml:space="preserve"> Решение КДЗ №1.</w:t>
      </w:r>
    </w:p>
    <w:p w:rsidR="002E7494" w:rsidRPr="00633A8C" w:rsidRDefault="002E7494" w:rsidP="002E749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2E7494" w:rsidRPr="00633A8C" w:rsidRDefault="002E7494" w:rsidP="00791554">
      <w:pPr>
        <w:tabs>
          <w:tab w:val="left" w:pos="708"/>
        </w:tabs>
        <w:jc w:val="both"/>
        <w:rPr>
          <w:lang w:eastAsia="en-US"/>
        </w:rPr>
      </w:pPr>
    </w:p>
    <w:p w:rsidR="005D5BE9" w:rsidRDefault="0056634E" w:rsidP="00FA6F63">
      <w:pPr>
        <w:tabs>
          <w:tab w:val="left" w:pos="708"/>
        </w:tabs>
        <w:rPr>
          <w:b/>
          <w:caps/>
          <w:lang w:eastAsia="ru-RU"/>
        </w:rPr>
      </w:pPr>
      <w:r w:rsidRPr="00633A8C">
        <w:rPr>
          <w:b/>
          <w:caps/>
          <w:lang w:eastAsia="ru-RU"/>
        </w:rPr>
        <w:t>Тема 9</w:t>
      </w:r>
      <w:r w:rsidR="000C5CA1" w:rsidRPr="00633A8C">
        <w:rPr>
          <w:b/>
          <w:caps/>
          <w:lang w:eastAsia="ru-RU"/>
        </w:rPr>
        <w:t>.3 Ряды Фурье и интеграл Фурье</w:t>
      </w:r>
    </w:p>
    <w:p w:rsidR="00AE6FA4" w:rsidRPr="00633A8C" w:rsidRDefault="00AE6FA4" w:rsidP="00FA6F63">
      <w:pPr>
        <w:tabs>
          <w:tab w:val="left" w:pos="708"/>
        </w:tabs>
        <w:rPr>
          <w:b/>
          <w:caps/>
          <w:lang w:eastAsia="ru-RU"/>
        </w:rPr>
      </w:pPr>
    </w:p>
    <w:p w:rsidR="00E0602C" w:rsidRPr="00633A8C" w:rsidRDefault="0056634E" w:rsidP="00E0602C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lang w:eastAsia="ru-RU"/>
        </w:rPr>
        <w:t>Лекция 5</w:t>
      </w:r>
      <w:r w:rsidR="00E0602C" w:rsidRPr="00633A8C">
        <w:rPr>
          <w:b/>
          <w:lang w:eastAsia="ru-RU"/>
        </w:rPr>
        <w:t xml:space="preserve">. </w:t>
      </w:r>
      <w:r w:rsidR="00E0602C" w:rsidRPr="00633A8C">
        <w:t xml:space="preserve"> </w:t>
      </w:r>
      <w:r w:rsidR="00E0602C" w:rsidRPr="00633A8C">
        <w:rPr>
          <w:b/>
        </w:rPr>
        <w:t>Гар</w:t>
      </w:r>
      <w:r w:rsidRPr="00633A8C">
        <w:rPr>
          <w:b/>
        </w:rPr>
        <w:t>монические колебания. Ряд Фурье</w:t>
      </w:r>
      <w:r w:rsidR="00E0602C" w:rsidRPr="00633A8C">
        <w:rPr>
          <w:b/>
        </w:rPr>
        <w:t xml:space="preserve"> </w:t>
      </w:r>
      <w:r w:rsidR="00E0602C" w:rsidRPr="00633A8C">
        <w:rPr>
          <w:b/>
          <w:spacing w:val="-12"/>
          <w:lang w:eastAsia="ru-RU"/>
        </w:rPr>
        <w:t>(2 часа).</w:t>
      </w:r>
    </w:p>
    <w:p w:rsidR="00E0602C" w:rsidRPr="00633A8C" w:rsidRDefault="00E0602C" w:rsidP="00E0602C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lang w:eastAsia="ru-RU"/>
        </w:rPr>
        <w:t>Гармонические колебания. Ряд Фурье. Ортогональность системы тригонометрических фун</w:t>
      </w:r>
      <w:r w:rsidRPr="00633A8C">
        <w:rPr>
          <w:lang w:eastAsia="ru-RU"/>
        </w:rPr>
        <w:t>к</w:t>
      </w:r>
      <w:r w:rsidRPr="00633A8C">
        <w:rPr>
          <w:lang w:eastAsia="ru-RU"/>
        </w:rPr>
        <w:t>ций. Условия разложимости в ряд Фурье. Ряд Фурье на произвольном промежутке. Условия разложимости. Ряд Фурье для четных и нечетных функций.</w:t>
      </w:r>
    </w:p>
    <w:p w:rsidR="00E0602C" w:rsidRPr="00633A8C" w:rsidRDefault="00E0602C" w:rsidP="00E0602C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9</w:t>
      </w:r>
      <w:r w:rsidRPr="00633A8C">
        <w:rPr>
          <w:spacing w:val="-12"/>
          <w:lang w:eastAsia="ru-RU"/>
        </w:rPr>
        <w:t>].</w:t>
      </w:r>
    </w:p>
    <w:p w:rsidR="00E0602C" w:rsidRPr="00633A8C" w:rsidRDefault="00E0602C" w:rsidP="00E0602C">
      <w:pPr>
        <w:tabs>
          <w:tab w:val="left" w:pos="708"/>
        </w:tabs>
        <w:rPr>
          <w:spacing w:val="-12"/>
          <w:lang w:eastAsia="ru-RU"/>
        </w:rPr>
      </w:pPr>
    </w:p>
    <w:p w:rsidR="00E0602C" w:rsidRPr="00633A8C" w:rsidRDefault="00E0602C" w:rsidP="00E0602C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</w:t>
      </w:r>
      <w:r w:rsidR="0056634E" w:rsidRPr="00633A8C">
        <w:rPr>
          <w:b/>
          <w:spacing w:val="-12"/>
          <w:lang w:eastAsia="ru-RU"/>
        </w:rPr>
        <w:t>тическое занятие 8</w:t>
      </w:r>
      <w:r w:rsidRPr="00633A8C">
        <w:rPr>
          <w:b/>
          <w:spacing w:val="-12"/>
          <w:lang w:eastAsia="ru-RU"/>
        </w:rPr>
        <w:t xml:space="preserve">. </w:t>
      </w:r>
      <w:r w:rsidR="00992EA7" w:rsidRPr="00633A8C">
        <w:rPr>
          <w:b/>
          <w:spacing w:val="-12"/>
          <w:lang w:eastAsia="ru-RU"/>
        </w:rPr>
        <w:t xml:space="preserve"> </w:t>
      </w:r>
      <w:r w:rsidRPr="00633A8C">
        <w:rPr>
          <w:b/>
          <w:spacing w:val="-12"/>
          <w:lang w:eastAsia="ru-RU"/>
        </w:rPr>
        <w:t xml:space="preserve"> Гармонические колеб</w:t>
      </w:r>
      <w:r w:rsidR="0056634E" w:rsidRPr="00633A8C">
        <w:rPr>
          <w:b/>
          <w:spacing w:val="-12"/>
          <w:lang w:eastAsia="ru-RU"/>
        </w:rPr>
        <w:t>ания. Ряд Фурье</w:t>
      </w:r>
      <w:r w:rsidRPr="00633A8C">
        <w:rPr>
          <w:b/>
          <w:spacing w:val="-12"/>
          <w:lang w:eastAsia="ru-RU"/>
        </w:rPr>
        <w:t xml:space="preserve"> (2 часа).</w:t>
      </w:r>
    </w:p>
    <w:p w:rsidR="00E0602C" w:rsidRPr="00633A8C" w:rsidRDefault="00E0602C" w:rsidP="00E0602C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Разложение функций в ряды Фурье.</w:t>
      </w:r>
    </w:p>
    <w:p w:rsidR="00E0602C" w:rsidRPr="00633A8C" w:rsidRDefault="00EB51A0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AE6FA4"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</w:t>
      </w:r>
      <w:r w:rsidR="00AE6FA4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1</w:t>
      </w:r>
      <w:r w:rsidR="006D0F93" w:rsidRPr="00633A8C">
        <w:rPr>
          <w:spacing w:val="-12"/>
          <w:lang w:eastAsia="ru-RU"/>
        </w:rPr>
        <w:t>].</w:t>
      </w:r>
    </w:p>
    <w:p w:rsidR="00E0602C" w:rsidRPr="00633A8C" w:rsidRDefault="00E0602C" w:rsidP="00E0602C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 xml:space="preserve">Самостоятельная работа студента </w:t>
      </w:r>
      <w:r w:rsidR="0056634E" w:rsidRPr="00633A8C">
        <w:rPr>
          <w:b/>
          <w:lang w:eastAsia="ru-RU"/>
        </w:rPr>
        <w:t>(4</w:t>
      </w:r>
      <w:r w:rsidRPr="00633A8C">
        <w:rPr>
          <w:b/>
          <w:lang w:eastAsia="ru-RU"/>
        </w:rPr>
        <w:t xml:space="preserve"> часа).</w:t>
      </w:r>
    </w:p>
    <w:p w:rsidR="00E0602C" w:rsidRPr="00633A8C" w:rsidRDefault="00E0602C" w:rsidP="00430EF6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E0602C" w:rsidRPr="00633A8C" w:rsidRDefault="00E0602C" w:rsidP="00E0602C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>Самостоятельное изучение: Вывод формул для произвольного промежутка.</w:t>
      </w:r>
    </w:p>
    <w:p w:rsidR="00EB51A0" w:rsidRPr="00633A8C" w:rsidRDefault="00EB51A0" w:rsidP="00EB51A0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</w:t>
      </w:r>
      <w:r w:rsidR="00AE6FA4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1].</w:t>
      </w:r>
    </w:p>
    <w:p w:rsidR="00EB51A0" w:rsidRPr="00633A8C" w:rsidRDefault="00EB51A0" w:rsidP="00E0602C">
      <w:pPr>
        <w:tabs>
          <w:tab w:val="left" w:pos="708"/>
        </w:tabs>
        <w:jc w:val="both"/>
        <w:rPr>
          <w:lang w:eastAsia="en-US"/>
        </w:rPr>
      </w:pPr>
    </w:p>
    <w:p w:rsidR="00992EA7" w:rsidRPr="00633A8C" w:rsidRDefault="0056634E" w:rsidP="00992EA7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6</w:t>
      </w:r>
      <w:r w:rsidR="00992EA7" w:rsidRPr="00633A8C">
        <w:rPr>
          <w:b/>
          <w:lang w:eastAsia="ru-RU"/>
        </w:rPr>
        <w:t xml:space="preserve">. </w:t>
      </w:r>
      <w:r w:rsidR="00992EA7" w:rsidRPr="00633A8C">
        <w:t xml:space="preserve"> </w:t>
      </w:r>
      <w:r w:rsidR="00992EA7" w:rsidRPr="00633A8C">
        <w:rPr>
          <w:b/>
        </w:rPr>
        <w:t xml:space="preserve">Ряды Фурье в комплексной форме. Интеграл Фурье. Интеграл Фурье для четных и нечетных функций. Интеграл Фурье в комплексной форме </w:t>
      </w:r>
      <w:r w:rsidR="00992EA7" w:rsidRPr="00633A8C">
        <w:rPr>
          <w:b/>
          <w:spacing w:val="-12"/>
          <w:lang w:eastAsia="ru-RU"/>
        </w:rPr>
        <w:t>(2 часа).</w:t>
      </w:r>
    </w:p>
    <w:p w:rsidR="00992EA7" w:rsidRPr="00633A8C" w:rsidRDefault="00992EA7" w:rsidP="00992EA7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EB51A0" w:rsidRPr="00633A8C">
        <w:rPr>
          <w:spacing w:val="-12"/>
          <w:lang w:eastAsia="ru-RU"/>
        </w:rPr>
        <w:t>[1,</w:t>
      </w:r>
      <w:r w:rsidR="00AE6FA4">
        <w:rPr>
          <w:spacing w:val="-12"/>
          <w:lang w:eastAsia="ru-RU"/>
        </w:rPr>
        <w:t xml:space="preserve"> </w:t>
      </w:r>
      <w:r w:rsidR="00EB51A0" w:rsidRPr="00633A8C">
        <w:rPr>
          <w:spacing w:val="-12"/>
          <w:lang w:eastAsia="ru-RU"/>
        </w:rPr>
        <w:t>9</w:t>
      </w:r>
      <w:r w:rsidRPr="00633A8C">
        <w:rPr>
          <w:spacing w:val="-12"/>
          <w:lang w:eastAsia="ru-RU"/>
        </w:rPr>
        <w:t>].</w:t>
      </w:r>
    </w:p>
    <w:p w:rsidR="00992EA7" w:rsidRPr="00633A8C" w:rsidRDefault="00992EA7" w:rsidP="00992EA7">
      <w:pPr>
        <w:tabs>
          <w:tab w:val="left" w:pos="708"/>
        </w:tabs>
        <w:rPr>
          <w:spacing w:val="-12"/>
          <w:lang w:eastAsia="ru-RU"/>
        </w:rPr>
      </w:pPr>
    </w:p>
    <w:p w:rsidR="00992EA7" w:rsidRPr="00633A8C" w:rsidRDefault="0056634E" w:rsidP="00992EA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9</w:t>
      </w:r>
      <w:r w:rsidR="00992EA7" w:rsidRPr="00633A8C">
        <w:rPr>
          <w:b/>
          <w:spacing w:val="-12"/>
          <w:lang w:eastAsia="ru-RU"/>
        </w:rPr>
        <w:t>.   Ряды Фурье в ко</w:t>
      </w:r>
      <w:r w:rsidRPr="00633A8C">
        <w:rPr>
          <w:b/>
          <w:spacing w:val="-12"/>
          <w:lang w:eastAsia="ru-RU"/>
        </w:rPr>
        <w:t xml:space="preserve">мплексной форме. Интеграл Фурье </w:t>
      </w:r>
      <w:r w:rsidR="00992EA7" w:rsidRPr="00633A8C">
        <w:rPr>
          <w:b/>
          <w:spacing w:val="-12"/>
          <w:lang w:eastAsia="ru-RU"/>
        </w:rPr>
        <w:t>(2 часа).</w:t>
      </w:r>
    </w:p>
    <w:p w:rsidR="00992EA7" w:rsidRPr="00633A8C" w:rsidRDefault="00992EA7" w:rsidP="00992EA7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Разложение функций в ряды Фурье и интеграл Фурье.</w:t>
      </w:r>
    </w:p>
    <w:p w:rsidR="00992EA7" w:rsidRPr="00633A8C" w:rsidRDefault="00992EA7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</w:t>
      </w:r>
      <w:r w:rsidR="00EB51A0" w:rsidRPr="00633A8C">
        <w:rPr>
          <w:lang w:eastAsia="en-US"/>
        </w:rPr>
        <w:t xml:space="preserve">     </w:t>
      </w:r>
      <w:r w:rsidR="00EB51A0"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</w:t>
      </w:r>
      <w:r w:rsidR="00EB51A0" w:rsidRPr="00633A8C">
        <w:rPr>
          <w:spacing w:val="-6"/>
          <w:lang w:eastAsia="ru-RU"/>
        </w:rPr>
        <w:t xml:space="preserve">Литература: </w:t>
      </w:r>
      <w:r w:rsidR="00EB51A0" w:rsidRPr="00633A8C">
        <w:rPr>
          <w:spacing w:val="-12"/>
          <w:lang w:eastAsia="ru-RU"/>
        </w:rPr>
        <w:t>[1,10,17,21</w:t>
      </w:r>
      <w:r w:rsidR="006D0F93" w:rsidRPr="00633A8C">
        <w:rPr>
          <w:spacing w:val="-12"/>
          <w:lang w:eastAsia="ru-RU"/>
        </w:rPr>
        <w:t>].</w:t>
      </w:r>
    </w:p>
    <w:p w:rsidR="00AE6FA4" w:rsidRDefault="00AE6FA4" w:rsidP="00992EA7">
      <w:pPr>
        <w:spacing w:line="235" w:lineRule="auto"/>
        <w:jc w:val="both"/>
        <w:rPr>
          <w:b/>
          <w:lang w:eastAsia="ru-RU"/>
        </w:rPr>
      </w:pPr>
    </w:p>
    <w:p w:rsidR="00992EA7" w:rsidRPr="00633A8C" w:rsidRDefault="00992EA7" w:rsidP="00992EA7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 w:rsidR="0056634E" w:rsidRPr="00633A8C">
        <w:rPr>
          <w:b/>
          <w:lang w:eastAsia="ru-RU"/>
        </w:rPr>
        <w:t xml:space="preserve">амостоятельная работа студента </w:t>
      </w:r>
      <w:r w:rsidRPr="00633A8C">
        <w:rPr>
          <w:b/>
          <w:lang w:eastAsia="ru-RU"/>
        </w:rPr>
        <w:t>(4 часа).</w:t>
      </w:r>
    </w:p>
    <w:p w:rsidR="00992EA7" w:rsidRPr="00633A8C" w:rsidRDefault="00992EA7" w:rsidP="00AE6FA4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992EA7" w:rsidRPr="00633A8C" w:rsidRDefault="00992EA7" w:rsidP="00992EA7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 Самостоятельное изучение: Преобразование Фурье.</w:t>
      </w:r>
      <w:r w:rsidR="00AE6FA4" w:rsidRPr="00AE6FA4">
        <w:rPr>
          <w:lang w:eastAsia="en-US"/>
        </w:rPr>
        <w:t xml:space="preserve"> </w:t>
      </w:r>
      <w:r w:rsidR="00AE6FA4">
        <w:rPr>
          <w:lang w:eastAsia="en-US"/>
        </w:rPr>
        <w:t>Решение КДЗ №1.</w:t>
      </w:r>
    </w:p>
    <w:p w:rsidR="00EB51A0" w:rsidRPr="00633A8C" w:rsidRDefault="00EB51A0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</w:t>
      </w:r>
      <w:r w:rsidR="006D0F93" w:rsidRPr="00633A8C">
        <w:rPr>
          <w:spacing w:val="-12"/>
          <w:lang w:eastAsia="ru-RU"/>
        </w:rPr>
        <w:t>].</w:t>
      </w:r>
    </w:p>
    <w:p w:rsidR="00CC6A84" w:rsidRDefault="00CC6A84" w:rsidP="006D0F93">
      <w:pPr>
        <w:tabs>
          <w:tab w:val="left" w:pos="708"/>
        </w:tabs>
        <w:rPr>
          <w:spacing w:val="-12"/>
          <w:u w:val="single"/>
          <w:lang w:eastAsia="ru-RU"/>
        </w:rPr>
      </w:pPr>
    </w:p>
    <w:p w:rsidR="00AE6FA4" w:rsidRPr="0049008C" w:rsidRDefault="00AE6FA4" w:rsidP="006D0F93">
      <w:pPr>
        <w:tabs>
          <w:tab w:val="left" w:pos="708"/>
        </w:tabs>
        <w:rPr>
          <w:spacing w:val="-12"/>
          <w:u w:val="single"/>
          <w:lang w:eastAsia="ru-RU"/>
        </w:rPr>
      </w:pPr>
    </w:p>
    <w:p w:rsidR="00CC6A84" w:rsidRDefault="0049008C" w:rsidP="0049008C">
      <w:pPr>
        <w:tabs>
          <w:tab w:val="left" w:pos="708"/>
        </w:tabs>
        <w:rPr>
          <w:b/>
          <w:caps/>
          <w:u w:val="single"/>
          <w:lang w:eastAsia="ru-RU"/>
        </w:rPr>
      </w:pPr>
      <w:r w:rsidRPr="0049008C">
        <w:rPr>
          <w:b/>
          <w:caps/>
          <w:u w:val="single"/>
          <w:lang w:eastAsia="ru-RU"/>
        </w:rPr>
        <w:t xml:space="preserve">РаздеЛ 10.  </w:t>
      </w:r>
      <w:r w:rsidR="00CC6A84" w:rsidRPr="0049008C">
        <w:rPr>
          <w:b/>
          <w:caps/>
          <w:u w:val="single"/>
          <w:lang w:eastAsia="ru-RU"/>
        </w:rPr>
        <w:t>теориЯ функций комплексного переменного</w:t>
      </w:r>
    </w:p>
    <w:p w:rsidR="00AE6FA4" w:rsidRPr="0049008C" w:rsidRDefault="00AE6FA4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AE6FA4" w:rsidRDefault="00AE6FA4" w:rsidP="00CC6A8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10</w:t>
      </w:r>
      <w:r w:rsidR="00CC6A84" w:rsidRPr="00633A8C">
        <w:rPr>
          <w:b/>
          <w:caps/>
          <w:lang w:eastAsia="ru-RU"/>
        </w:rPr>
        <w:t>.1 Основные функций комплексного пере</w:t>
      </w:r>
      <w:r>
        <w:rPr>
          <w:b/>
          <w:caps/>
          <w:lang w:eastAsia="ru-RU"/>
        </w:rPr>
        <w:t>менного и их свойства</w:t>
      </w:r>
    </w:p>
    <w:p w:rsidR="00AE6FA4" w:rsidRPr="00633A8C" w:rsidRDefault="00AE6FA4" w:rsidP="00CC6A84">
      <w:pPr>
        <w:tabs>
          <w:tab w:val="left" w:pos="708"/>
        </w:tabs>
        <w:rPr>
          <w:b/>
          <w:caps/>
          <w:lang w:eastAsia="ru-RU"/>
        </w:rPr>
      </w:pPr>
      <w:r w:rsidRPr="00633A8C">
        <w:rPr>
          <w:b/>
          <w:caps/>
          <w:lang w:eastAsia="ru-RU"/>
        </w:rPr>
        <w:t xml:space="preserve"> </w:t>
      </w:r>
    </w:p>
    <w:p w:rsidR="00CC6A84" w:rsidRPr="00633A8C" w:rsidRDefault="00AE6FA4" w:rsidP="00CC6A84">
      <w:pPr>
        <w:tabs>
          <w:tab w:val="left" w:pos="708"/>
        </w:tabs>
        <w:rPr>
          <w:spacing w:val="-12"/>
          <w:lang w:eastAsia="ru-RU"/>
        </w:rPr>
      </w:pPr>
      <w:r>
        <w:rPr>
          <w:b/>
          <w:lang w:eastAsia="ru-RU"/>
        </w:rPr>
        <w:t xml:space="preserve">Лекция </w:t>
      </w:r>
      <w:r w:rsidR="00430EF6">
        <w:rPr>
          <w:b/>
          <w:lang w:eastAsia="ru-RU"/>
        </w:rPr>
        <w:t xml:space="preserve"> </w:t>
      </w:r>
      <w:r>
        <w:rPr>
          <w:b/>
          <w:lang w:eastAsia="ru-RU"/>
        </w:rPr>
        <w:t>7</w:t>
      </w:r>
      <w:r w:rsidR="00CC6A84" w:rsidRPr="00633A8C">
        <w:rPr>
          <w:b/>
          <w:lang w:eastAsia="ru-RU"/>
        </w:rPr>
        <w:t xml:space="preserve">. </w:t>
      </w:r>
      <w:r w:rsidR="00CC6A84" w:rsidRPr="00633A8C">
        <w:t xml:space="preserve"> </w:t>
      </w:r>
      <w:r w:rsidR="00CC6A84" w:rsidRPr="00633A8C">
        <w:rPr>
          <w:b/>
        </w:rPr>
        <w:t>Комплексные числа и</w:t>
      </w:r>
      <w:r w:rsidR="00382550">
        <w:rPr>
          <w:b/>
        </w:rPr>
        <w:t xml:space="preserve"> функции </w:t>
      </w:r>
      <w:r w:rsidR="00CC6A84" w:rsidRPr="00633A8C">
        <w:rPr>
          <w:b/>
        </w:rPr>
        <w:t xml:space="preserve">комплексного переменного  </w:t>
      </w:r>
      <w:r w:rsidR="00CC6A84" w:rsidRPr="00633A8C">
        <w:rPr>
          <w:b/>
          <w:spacing w:val="-12"/>
          <w:lang w:eastAsia="ru-RU"/>
        </w:rPr>
        <w:t>(2 часа).</w:t>
      </w:r>
    </w:p>
    <w:p w:rsidR="00CC6A84" w:rsidRPr="00382550" w:rsidRDefault="00382550" w:rsidP="00CC6A84">
      <w:pPr>
        <w:tabs>
          <w:tab w:val="left" w:pos="708"/>
        </w:tabs>
        <w:rPr>
          <w:spacing w:val="-12"/>
          <w:lang w:eastAsia="ru-RU"/>
        </w:rPr>
      </w:pPr>
      <w:r>
        <w:rPr>
          <w:spacing w:val="-12"/>
          <w:lang w:eastAsia="ru-RU"/>
        </w:rPr>
        <w:t xml:space="preserve">Комплексные числа. </w:t>
      </w:r>
      <w:r w:rsidR="00CC6A84" w:rsidRPr="00633A8C">
        <w:t xml:space="preserve">Функция комплексного переменного. Предел функции. Непрерывность функции. Основные элементарные функции комплексного переменного.  </w:t>
      </w:r>
    </w:p>
    <w:p w:rsidR="00CC6A84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t xml:space="preserve">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AE6FA4" w:rsidRPr="00633A8C" w:rsidRDefault="00AE6FA4" w:rsidP="00CC6A84">
      <w:pPr>
        <w:tabs>
          <w:tab w:val="left" w:pos="708"/>
        </w:tabs>
        <w:rPr>
          <w:spacing w:val="-12"/>
          <w:lang w:eastAsia="ru-RU"/>
        </w:rPr>
      </w:pPr>
    </w:p>
    <w:p w:rsidR="00CC6A84" w:rsidRPr="00633A8C" w:rsidRDefault="00CC6A84" w:rsidP="00CC6A84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1</w:t>
      </w:r>
      <w:r w:rsidR="00430EF6">
        <w:rPr>
          <w:b/>
          <w:spacing w:val="-12"/>
          <w:lang w:eastAsia="ru-RU"/>
        </w:rPr>
        <w:t>0</w:t>
      </w:r>
      <w:r w:rsidR="00731A48">
        <w:rPr>
          <w:b/>
          <w:spacing w:val="-12"/>
          <w:lang w:eastAsia="ru-RU"/>
        </w:rPr>
        <w:t xml:space="preserve">. </w:t>
      </w:r>
      <w:r w:rsidRPr="00633A8C">
        <w:rPr>
          <w:b/>
          <w:spacing w:val="-12"/>
          <w:lang w:eastAsia="ru-RU"/>
        </w:rPr>
        <w:t xml:space="preserve"> Комплексные чи</w:t>
      </w:r>
      <w:r w:rsidR="00731A48">
        <w:rPr>
          <w:b/>
          <w:spacing w:val="-12"/>
          <w:lang w:eastAsia="ru-RU"/>
        </w:rPr>
        <w:t>сла и действия над ними. Функции</w:t>
      </w:r>
      <w:r w:rsidRPr="00633A8C">
        <w:rPr>
          <w:b/>
          <w:spacing w:val="-12"/>
          <w:lang w:eastAsia="ru-RU"/>
        </w:rPr>
        <w:t xml:space="preserve"> комплексного п</w:t>
      </w:r>
      <w:r w:rsidRPr="00633A8C">
        <w:rPr>
          <w:b/>
          <w:spacing w:val="-12"/>
          <w:lang w:eastAsia="ru-RU"/>
        </w:rPr>
        <w:t>е</w:t>
      </w:r>
      <w:r w:rsidRPr="00633A8C">
        <w:rPr>
          <w:b/>
          <w:spacing w:val="-12"/>
          <w:lang w:eastAsia="ru-RU"/>
        </w:rPr>
        <w:t xml:space="preserve">ременного (2 часа) . 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Действия над комплексными числами. </w:t>
      </w:r>
      <w:r w:rsidR="00382550">
        <w:rPr>
          <w:spacing w:val="-12"/>
          <w:lang w:eastAsia="ru-RU"/>
        </w:rPr>
        <w:t xml:space="preserve"> Вычисление значений функции комплексного переменного.</w:t>
      </w:r>
    </w:p>
    <w:p w:rsidR="00CC6A84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382550"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AE6FA4" w:rsidRDefault="00D04CD3" w:rsidP="00CC6A84">
      <w:pPr>
        <w:tabs>
          <w:tab w:val="left" w:pos="708"/>
        </w:tabs>
        <w:rPr>
          <w:b/>
        </w:rPr>
      </w:pPr>
      <w:r w:rsidRPr="00F4650E">
        <w:rPr>
          <w:b/>
          <w:spacing w:val="-12"/>
          <w:lang w:eastAsia="ru-RU"/>
        </w:rPr>
        <w:t>Практическое занятие 11.   Свойства основных элементарных функций комплексного переме</w:t>
      </w:r>
      <w:r w:rsidRPr="00F4650E">
        <w:rPr>
          <w:b/>
          <w:spacing w:val="-12"/>
          <w:lang w:eastAsia="ru-RU"/>
        </w:rPr>
        <w:t>н</w:t>
      </w:r>
      <w:r w:rsidRPr="00F4650E">
        <w:rPr>
          <w:b/>
          <w:spacing w:val="-12"/>
          <w:lang w:eastAsia="ru-RU"/>
        </w:rPr>
        <w:t>ного.</w:t>
      </w:r>
      <w:r w:rsidR="00F4650E" w:rsidRPr="00F4650E">
        <w:t xml:space="preserve"> </w:t>
      </w:r>
      <w:r w:rsidR="00F4650E" w:rsidRPr="00F4650E">
        <w:rPr>
          <w:b/>
        </w:rPr>
        <w:t>Предел функции и непрерывность функции комплексного переменного.</w:t>
      </w:r>
    </w:p>
    <w:p w:rsidR="00F4650E" w:rsidRPr="00F4650E" w:rsidRDefault="00F4650E" w:rsidP="00CC6A84">
      <w:pPr>
        <w:tabs>
          <w:tab w:val="left" w:pos="708"/>
        </w:tabs>
        <w:rPr>
          <w:spacing w:val="-12"/>
          <w:lang w:eastAsia="ru-RU"/>
        </w:rPr>
      </w:pPr>
      <w:r w:rsidRPr="00F4650E">
        <w:t>Вычисление пределов функций, доказательство непрерывности.</w:t>
      </w:r>
      <w:r>
        <w:t xml:space="preserve"> Изучение свойст</w:t>
      </w:r>
      <w:r w:rsidR="00731A48">
        <w:t>в основных элементарных функций.</w:t>
      </w:r>
    </w:p>
    <w:p w:rsidR="00D04CD3" w:rsidRPr="00F4650E" w:rsidRDefault="00D04CD3" w:rsidP="00CC6A84">
      <w:pPr>
        <w:tabs>
          <w:tab w:val="left" w:pos="708"/>
        </w:tabs>
        <w:rPr>
          <w:spacing w:val="-12"/>
          <w:lang w:eastAsia="ru-RU"/>
        </w:rPr>
      </w:pPr>
    </w:p>
    <w:p w:rsidR="00CC6A84" w:rsidRPr="00633A8C" w:rsidRDefault="00CC6A84" w:rsidP="00CC6A8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 w:rsidR="00D04CD3">
        <w:rPr>
          <w:b/>
          <w:lang w:eastAsia="ru-RU"/>
        </w:rPr>
        <w:t>остоятельная работа студента. (6 часов</w:t>
      </w:r>
      <w:r w:rsidRPr="00633A8C">
        <w:rPr>
          <w:b/>
          <w:lang w:eastAsia="ru-RU"/>
        </w:rPr>
        <w:t>).</w:t>
      </w:r>
    </w:p>
    <w:p w:rsidR="00CC6A84" w:rsidRPr="00633A8C" w:rsidRDefault="00CC6A84" w:rsidP="00382550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CC6A84" w:rsidRPr="00633A8C" w:rsidRDefault="00CC6A84" w:rsidP="00CC6A84">
      <w:pPr>
        <w:tabs>
          <w:tab w:val="left" w:pos="708"/>
        </w:tabs>
        <w:rPr>
          <w:lang w:eastAsia="en-US"/>
        </w:rPr>
      </w:pPr>
      <w:r w:rsidRPr="00633A8C">
        <w:rPr>
          <w:lang w:eastAsia="en-US"/>
        </w:rPr>
        <w:t>Темы для самостоятельного изучения: Самостоятельное изучение: подробное изучение о</w:t>
      </w:r>
      <w:r w:rsidRPr="00633A8C">
        <w:rPr>
          <w:lang w:eastAsia="en-US"/>
        </w:rPr>
        <w:t>с</w:t>
      </w:r>
      <w:r w:rsidRPr="00633A8C">
        <w:rPr>
          <w:lang w:eastAsia="en-US"/>
        </w:rPr>
        <w:t>новных элементарных функций.</w:t>
      </w:r>
    </w:p>
    <w:p w:rsidR="00F4650E" w:rsidRDefault="00CC6A84" w:rsidP="00D44A70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D44A70">
        <w:rPr>
          <w:spacing w:val="-12"/>
          <w:lang w:eastAsia="ru-RU"/>
        </w:rPr>
        <w:t>[1,10,17,21]</w:t>
      </w:r>
    </w:p>
    <w:p w:rsidR="00F4650E" w:rsidRDefault="00F4650E" w:rsidP="00CC6A84">
      <w:pPr>
        <w:tabs>
          <w:tab w:val="left" w:pos="708"/>
        </w:tabs>
        <w:rPr>
          <w:spacing w:val="-12"/>
          <w:lang w:eastAsia="ru-RU"/>
        </w:rPr>
      </w:pPr>
    </w:p>
    <w:p w:rsidR="00F4650E" w:rsidRDefault="00F4650E" w:rsidP="00CC6A84">
      <w:pPr>
        <w:tabs>
          <w:tab w:val="left" w:pos="708"/>
        </w:tabs>
        <w:rPr>
          <w:spacing w:val="-12"/>
          <w:lang w:eastAsia="ru-RU"/>
        </w:rPr>
      </w:pPr>
    </w:p>
    <w:p w:rsidR="00D04CD3" w:rsidRPr="00633A8C" w:rsidRDefault="00D04CD3" w:rsidP="00CC6A84">
      <w:pPr>
        <w:tabs>
          <w:tab w:val="left" w:pos="708"/>
        </w:tabs>
        <w:rPr>
          <w:spacing w:val="-12"/>
          <w:lang w:eastAsia="ru-RU"/>
        </w:rPr>
      </w:pPr>
    </w:p>
    <w:p w:rsidR="00D44A70" w:rsidRDefault="00D44A70" w:rsidP="00D04CD3">
      <w:pPr>
        <w:tabs>
          <w:tab w:val="left" w:pos="708"/>
        </w:tabs>
        <w:jc w:val="both"/>
        <w:rPr>
          <w:b/>
          <w:caps/>
          <w:lang w:eastAsia="ru-RU"/>
        </w:rPr>
      </w:pPr>
    </w:p>
    <w:p w:rsidR="00D44A70" w:rsidRDefault="00D44A70" w:rsidP="00D04CD3">
      <w:pPr>
        <w:tabs>
          <w:tab w:val="left" w:pos="708"/>
        </w:tabs>
        <w:jc w:val="both"/>
        <w:rPr>
          <w:b/>
          <w:caps/>
          <w:lang w:eastAsia="ru-RU"/>
        </w:rPr>
      </w:pPr>
    </w:p>
    <w:p w:rsidR="00CC6A84" w:rsidRDefault="00D04CD3" w:rsidP="00D04CD3">
      <w:pPr>
        <w:tabs>
          <w:tab w:val="left" w:pos="708"/>
        </w:tabs>
        <w:jc w:val="both"/>
        <w:rPr>
          <w:b/>
          <w:caps/>
          <w:lang w:eastAsia="ru-RU"/>
        </w:rPr>
      </w:pPr>
      <w:r>
        <w:rPr>
          <w:b/>
          <w:caps/>
          <w:lang w:eastAsia="ru-RU"/>
        </w:rPr>
        <w:t>Тема 10.2   ДИФФЕРЕНЦИРОВАНИЕ  функции  комплексного перемен- ного</w:t>
      </w:r>
    </w:p>
    <w:p w:rsidR="00D04CD3" w:rsidRPr="00633A8C" w:rsidRDefault="00D04CD3" w:rsidP="00CC6A84">
      <w:pPr>
        <w:tabs>
          <w:tab w:val="left" w:pos="708"/>
        </w:tabs>
        <w:rPr>
          <w:lang w:eastAsia="en-US"/>
        </w:rPr>
      </w:pPr>
    </w:p>
    <w:p w:rsidR="00CC6A84" w:rsidRPr="00633A8C" w:rsidRDefault="00CC6A84" w:rsidP="00CC6A84">
      <w:pPr>
        <w:tabs>
          <w:tab w:val="left" w:pos="708"/>
        </w:tabs>
        <w:rPr>
          <w:b/>
        </w:rPr>
      </w:pPr>
      <w:r w:rsidRPr="00633A8C">
        <w:rPr>
          <w:b/>
          <w:lang w:eastAsia="ru-RU"/>
        </w:rPr>
        <w:t>Лекция</w:t>
      </w:r>
      <w:r w:rsidR="00134792">
        <w:rPr>
          <w:b/>
          <w:lang w:eastAsia="ru-RU"/>
        </w:rPr>
        <w:t xml:space="preserve"> </w:t>
      </w:r>
      <w:r w:rsidR="00AE6FA4">
        <w:rPr>
          <w:b/>
          <w:lang w:eastAsia="ru-RU"/>
        </w:rPr>
        <w:t>8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633A8C">
        <w:rPr>
          <w:b/>
        </w:rPr>
        <w:t xml:space="preserve">Производная функции комплексного переменного. Условия Коши-Римана </w:t>
      </w:r>
      <w:r w:rsidRPr="00633A8C">
        <w:rPr>
          <w:b/>
          <w:spacing w:val="-12"/>
          <w:lang w:eastAsia="ru-RU"/>
        </w:rPr>
        <w:t>(2 часа)</w:t>
      </w:r>
      <w:r w:rsidRPr="00633A8C">
        <w:rPr>
          <w:b/>
        </w:rPr>
        <w:t>.</w:t>
      </w:r>
    </w:p>
    <w:p w:rsidR="005F2552" w:rsidRDefault="00CC6A84" w:rsidP="00CC6A84">
      <w:pPr>
        <w:tabs>
          <w:tab w:val="left" w:pos="708"/>
        </w:tabs>
        <w:rPr>
          <w:sz w:val="28"/>
          <w:szCs w:val="28"/>
        </w:rPr>
      </w:pPr>
      <w:r w:rsidRPr="00633A8C">
        <w:rPr>
          <w:lang w:eastAsia="ru-RU"/>
        </w:rPr>
        <w:t>Производная функции комплексного переменного, ее свойства. Условия Коши-Римана. Ге</w:t>
      </w:r>
      <w:r w:rsidRPr="00633A8C">
        <w:rPr>
          <w:lang w:eastAsia="ru-RU"/>
        </w:rPr>
        <w:t>о</w:t>
      </w:r>
      <w:r w:rsidRPr="00633A8C">
        <w:rPr>
          <w:lang w:eastAsia="ru-RU"/>
        </w:rPr>
        <w:t>метрический смысл модуля и аргумента производной.</w:t>
      </w:r>
      <w:r w:rsidR="00731A48" w:rsidRPr="00731A48">
        <w:rPr>
          <w:sz w:val="28"/>
          <w:szCs w:val="28"/>
        </w:rPr>
        <w:t xml:space="preserve"> </w:t>
      </w:r>
      <w:r w:rsidR="00731A48">
        <w:rPr>
          <w:sz w:val="28"/>
          <w:szCs w:val="28"/>
        </w:rPr>
        <w:t xml:space="preserve"> 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</w:t>
      </w:r>
      <w:r w:rsidR="00AE6FA4">
        <w:rPr>
          <w:lang w:eastAsia="ru-RU"/>
        </w:rPr>
        <w:t xml:space="preserve">                           </w:t>
      </w: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</w:p>
    <w:p w:rsidR="00CC6A84" w:rsidRPr="00633A8C" w:rsidRDefault="00E55808" w:rsidP="00CC6A84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2</w:t>
      </w:r>
      <w:r w:rsidR="00CC6A84" w:rsidRPr="00633A8C">
        <w:rPr>
          <w:b/>
          <w:spacing w:val="-12"/>
          <w:lang w:eastAsia="ru-RU"/>
        </w:rPr>
        <w:t>.   Производная функции комплексного переменного. Условия Коши-Римана</w:t>
      </w:r>
      <w:r w:rsidR="00134792">
        <w:rPr>
          <w:b/>
          <w:spacing w:val="-12"/>
          <w:lang w:eastAsia="ru-RU"/>
        </w:rPr>
        <w:t xml:space="preserve"> </w:t>
      </w:r>
      <w:r w:rsidR="00CC6A84" w:rsidRPr="00633A8C">
        <w:rPr>
          <w:b/>
          <w:spacing w:val="-12"/>
          <w:lang w:eastAsia="ru-RU"/>
        </w:rPr>
        <w:t>(2 часа) .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>Вычисление производных.</w:t>
      </w:r>
      <w:r w:rsidR="00382550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 xml:space="preserve"> Проверка условий Коши-Римана. 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382550"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CC6A84" w:rsidRPr="00633A8C" w:rsidRDefault="00CC6A84" w:rsidP="00CC6A8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. (3 часа).</w:t>
      </w:r>
    </w:p>
    <w:p w:rsidR="00CC6A84" w:rsidRPr="00633A8C" w:rsidRDefault="00CC6A84" w:rsidP="00AE6FA4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CC6A84" w:rsidRPr="00633A8C" w:rsidRDefault="00CC6A84" w:rsidP="00CC6A84">
      <w:pPr>
        <w:tabs>
          <w:tab w:val="left" w:pos="708"/>
        </w:tabs>
        <w:rPr>
          <w:lang w:eastAsia="en-US"/>
        </w:rPr>
      </w:pPr>
      <w:r w:rsidRPr="00633A8C">
        <w:rPr>
          <w:lang w:eastAsia="en-US"/>
        </w:rPr>
        <w:t xml:space="preserve">Самостоятельное изучение: </w:t>
      </w:r>
      <w:r w:rsidR="005F2552">
        <w:rPr>
          <w:lang w:eastAsia="en-US"/>
        </w:rPr>
        <w:t>вычисление производных функции комплексного переменного.</w:t>
      </w:r>
    </w:p>
    <w:p w:rsidR="00CC6A84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731A48" w:rsidRPr="00134792" w:rsidRDefault="00731A48" w:rsidP="00134792">
      <w:pPr>
        <w:jc w:val="both"/>
        <w:rPr>
          <w:b/>
        </w:rPr>
      </w:pPr>
      <w:r w:rsidRPr="00633A8C">
        <w:rPr>
          <w:b/>
          <w:lang w:eastAsia="ru-RU"/>
        </w:rPr>
        <w:t>Лекция</w:t>
      </w:r>
      <w:r>
        <w:rPr>
          <w:b/>
          <w:lang w:eastAsia="ru-RU"/>
        </w:rPr>
        <w:t xml:space="preserve">  9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="00134792" w:rsidRPr="00134792">
        <w:rPr>
          <w:b/>
        </w:rPr>
        <w:t>Аналитич</w:t>
      </w:r>
      <w:r w:rsidR="00134792">
        <w:rPr>
          <w:b/>
        </w:rPr>
        <w:t>еские</w:t>
      </w:r>
      <w:r w:rsidR="00134792" w:rsidRPr="00134792">
        <w:rPr>
          <w:b/>
        </w:rPr>
        <w:t xml:space="preserve"> </w:t>
      </w:r>
      <w:r w:rsidR="00134792">
        <w:rPr>
          <w:b/>
        </w:rPr>
        <w:t>и гармонические функции. (2 часа)</w:t>
      </w:r>
    </w:p>
    <w:p w:rsidR="005F2552" w:rsidRPr="005F2552" w:rsidRDefault="00134792" w:rsidP="005F2552">
      <w:pPr>
        <w:tabs>
          <w:tab w:val="left" w:pos="708"/>
        </w:tabs>
      </w:pPr>
      <w:r w:rsidRPr="00134792">
        <w:t>Аналитичность функции в области и точке. Гармонические функции и их связь с аналитич</w:t>
      </w:r>
      <w:r w:rsidRPr="00134792">
        <w:t>е</w:t>
      </w:r>
      <w:r w:rsidRPr="00134792">
        <w:t xml:space="preserve">скими функциями. </w:t>
      </w:r>
      <w:r w:rsidRPr="00134792">
        <w:rPr>
          <w:spacing w:val="-12"/>
          <w:lang w:eastAsia="ru-RU"/>
        </w:rPr>
        <w:t xml:space="preserve"> (2 часа)</w:t>
      </w:r>
      <w:r w:rsidRPr="00134792">
        <w:t>.</w:t>
      </w:r>
    </w:p>
    <w:p w:rsidR="005F2552" w:rsidRPr="00633A8C" w:rsidRDefault="005F2552" w:rsidP="005F2552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134792" w:rsidRPr="00134792" w:rsidRDefault="00134792" w:rsidP="00E55808">
      <w:pPr>
        <w:tabs>
          <w:tab w:val="left" w:pos="708"/>
        </w:tabs>
        <w:rPr>
          <w:spacing w:val="-12"/>
          <w:lang w:eastAsia="ru-RU"/>
        </w:rPr>
      </w:pPr>
    </w:p>
    <w:p w:rsidR="00134792" w:rsidRDefault="00E55808" w:rsidP="00E55808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3</w:t>
      </w:r>
      <w:r w:rsidRPr="00633A8C">
        <w:rPr>
          <w:b/>
          <w:spacing w:val="-12"/>
          <w:lang w:eastAsia="ru-RU"/>
        </w:rPr>
        <w:t xml:space="preserve">.   </w:t>
      </w:r>
      <w:r w:rsidR="00134792">
        <w:rPr>
          <w:b/>
          <w:spacing w:val="-12"/>
          <w:lang w:eastAsia="ru-RU"/>
        </w:rPr>
        <w:t xml:space="preserve">Геометрический смысл модуля и аргумента производной. </w:t>
      </w:r>
    </w:p>
    <w:p w:rsidR="00E55808" w:rsidRPr="00633A8C" w:rsidRDefault="00E55808" w:rsidP="00E55808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>Вычисление производных.</w:t>
      </w:r>
      <w:r w:rsidR="00134792">
        <w:rPr>
          <w:spacing w:val="-12"/>
          <w:lang w:eastAsia="ru-RU"/>
        </w:rPr>
        <w:t xml:space="preserve">  Нахождение модуля и аргумента производной в точке.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 xml:space="preserve"> </w:t>
      </w:r>
    </w:p>
    <w:p w:rsidR="00731A48" w:rsidRPr="00633A8C" w:rsidRDefault="005F2552" w:rsidP="005F2552">
      <w:pPr>
        <w:tabs>
          <w:tab w:val="left" w:pos="708"/>
        </w:tabs>
        <w:jc w:val="right"/>
        <w:rPr>
          <w:spacing w:val="-12"/>
          <w:lang w:eastAsia="ru-RU"/>
        </w:rPr>
      </w:pPr>
      <w:r>
        <w:rPr>
          <w:spacing w:val="-6"/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5F2552" w:rsidRDefault="005F2552" w:rsidP="00134792">
      <w:pPr>
        <w:tabs>
          <w:tab w:val="left" w:pos="708"/>
        </w:tabs>
        <w:rPr>
          <w:b/>
          <w:spacing w:val="-12"/>
          <w:lang w:eastAsia="ru-RU"/>
        </w:rPr>
      </w:pPr>
    </w:p>
    <w:p w:rsidR="00134792" w:rsidRPr="00134792" w:rsidRDefault="00E55808" w:rsidP="00134792">
      <w:pPr>
        <w:tabs>
          <w:tab w:val="left" w:pos="708"/>
        </w:tabs>
        <w:rPr>
          <w:b/>
        </w:rPr>
      </w:pPr>
      <w:r>
        <w:rPr>
          <w:b/>
          <w:spacing w:val="-12"/>
          <w:lang w:eastAsia="ru-RU"/>
        </w:rPr>
        <w:t>Практическое занятие 14</w:t>
      </w:r>
      <w:r w:rsidRPr="00633A8C">
        <w:rPr>
          <w:b/>
          <w:spacing w:val="-12"/>
          <w:lang w:eastAsia="ru-RU"/>
        </w:rPr>
        <w:t xml:space="preserve">.   </w:t>
      </w:r>
      <w:r w:rsidR="00134792">
        <w:rPr>
          <w:b/>
          <w:spacing w:val="-12"/>
          <w:lang w:eastAsia="ru-RU"/>
        </w:rPr>
        <w:t xml:space="preserve"> </w:t>
      </w:r>
      <w:r w:rsidR="00134792" w:rsidRPr="00134792">
        <w:rPr>
          <w:b/>
        </w:rPr>
        <w:t xml:space="preserve">Аналитичность функции в области и </w:t>
      </w:r>
      <w:r w:rsidR="00134792">
        <w:rPr>
          <w:b/>
        </w:rPr>
        <w:t xml:space="preserve">в </w:t>
      </w:r>
      <w:r w:rsidR="00134792" w:rsidRPr="00134792">
        <w:rPr>
          <w:b/>
        </w:rPr>
        <w:t xml:space="preserve">точке. </w:t>
      </w:r>
    </w:p>
    <w:p w:rsidR="005F2552" w:rsidRDefault="00134792" w:rsidP="00134792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>Вычисление производных.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 xml:space="preserve"> Проверка условий Ко</w:t>
      </w:r>
      <w:r>
        <w:rPr>
          <w:spacing w:val="-12"/>
          <w:lang w:eastAsia="ru-RU"/>
        </w:rPr>
        <w:t>ши-Римана в точке и в области.</w:t>
      </w:r>
      <w:r w:rsidRPr="00633A8C">
        <w:rPr>
          <w:spacing w:val="-12"/>
          <w:lang w:eastAsia="ru-RU"/>
        </w:rPr>
        <w:t xml:space="preserve"> </w:t>
      </w:r>
    </w:p>
    <w:p w:rsidR="00134792" w:rsidRDefault="005F2552" w:rsidP="005F2552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5F2552" w:rsidRDefault="005F2552" w:rsidP="00134792">
      <w:pPr>
        <w:tabs>
          <w:tab w:val="left" w:pos="708"/>
        </w:tabs>
        <w:rPr>
          <w:spacing w:val="-12"/>
          <w:lang w:eastAsia="ru-RU"/>
        </w:rPr>
      </w:pPr>
    </w:p>
    <w:p w:rsidR="005F2552" w:rsidRDefault="005F2552" w:rsidP="00134792">
      <w:pPr>
        <w:tabs>
          <w:tab w:val="left" w:pos="708"/>
        </w:tabs>
        <w:rPr>
          <w:spacing w:val="-12"/>
          <w:lang w:eastAsia="ru-RU"/>
        </w:rPr>
      </w:pPr>
    </w:p>
    <w:p w:rsidR="005F2552" w:rsidRPr="00633A8C" w:rsidRDefault="005F2552" w:rsidP="005F2552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. (3 часа).</w:t>
      </w:r>
    </w:p>
    <w:p w:rsidR="005F2552" w:rsidRPr="00633A8C" w:rsidRDefault="005F2552" w:rsidP="005F2552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>Подготовка лекционного материала.</w:t>
      </w:r>
      <w:r w:rsidRPr="005F2552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 xml:space="preserve">Нахождение модуля и аргумента производной в точке. </w:t>
      </w:r>
      <w:r w:rsidRPr="00633A8C">
        <w:rPr>
          <w:spacing w:val="-12"/>
          <w:lang w:eastAsia="ru-RU"/>
        </w:rPr>
        <w:t xml:space="preserve"> </w:t>
      </w:r>
    </w:p>
    <w:p w:rsidR="005F2552" w:rsidRPr="00633A8C" w:rsidRDefault="005F2552" w:rsidP="005F2552">
      <w:pPr>
        <w:tabs>
          <w:tab w:val="left" w:pos="708"/>
        </w:tabs>
        <w:rPr>
          <w:lang w:eastAsia="en-US"/>
        </w:rPr>
      </w:pPr>
      <w:r w:rsidRPr="00633A8C">
        <w:rPr>
          <w:lang w:eastAsia="en-US"/>
        </w:rPr>
        <w:t>Самостоятельное изучение: понятие о конформном отображении.</w:t>
      </w:r>
    </w:p>
    <w:p w:rsidR="005F2552" w:rsidRDefault="005F2552" w:rsidP="005F2552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5F2552" w:rsidRPr="00633A8C" w:rsidRDefault="005F2552" w:rsidP="00134792">
      <w:pPr>
        <w:tabs>
          <w:tab w:val="left" w:pos="708"/>
        </w:tabs>
        <w:rPr>
          <w:spacing w:val="-12"/>
          <w:lang w:eastAsia="ru-RU"/>
        </w:rPr>
      </w:pPr>
    </w:p>
    <w:p w:rsidR="00134792" w:rsidRPr="00633A8C" w:rsidRDefault="00134792" w:rsidP="00134792">
      <w:pPr>
        <w:tabs>
          <w:tab w:val="left" w:pos="708"/>
        </w:tabs>
        <w:rPr>
          <w:spacing w:val="-12"/>
          <w:lang w:eastAsia="ru-RU"/>
        </w:rPr>
      </w:pPr>
    </w:p>
    <w:p w:rsidR="00CC6A84" w:rsidRDefault="00AE6FA4" w:rsidP="00CC6A8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10</w:t>
      </w:r>
      <w:r w:rsidR="001D0C1D">
        <w:rPr>
          <w:b/>
          <w:caps/>
          <w:lang w:eastAsia="ru-RU"/>
        </w:rPr>
        <w:t>.3</w:t>
      </w:r>
      <w:r w:rsidR="00CC6A84" w:rsidRPr="00633A8C">
        <w:rPr>
          <w:b/>
          <w:caps/>
          <w:lang w:eastAsia="ru-RU"/>
        </w:rPr>
        <w:t xml:space="preserve"> Интегрирование</w:t>
      </w:r>
      <w:r w:rsidR="00D04CD3">
        <w:rPr>
          <w:b/>
          <w:caps/>
          <w:lang w:eastAsia="ru-RU"/>
        </w:rPr>
        <w:t xml:space="preserve"> функции комплексного переменного</w:t>
      </w:r>
    </w:p>
    <w:p w:rsidR="00AE6FA4" w:rsidRPr="00633A8C" w:rsidRDefault="00AE6FA4" w:rsidP="00CC6A84">
      <w:pPr>
        <w:tabs>
          <w:tab w:val="left" w:pos="708"/>
        </w:tabs>
        <w:rPr>
          <w:b/>
          <w:caps/>
          <w:lang w:eastAsia="ru-RU"/>
        </w:rPr>
      </w:pPr>
    </w:p>
    <w:p w:rsidR="00CC6A84" w:rsidRPr="00633A8C" w:rsidRDefault="007E7A93" w:rsidP="00CC6A84">
      <w:pPr>
        <w:tabs>
          <w:tab w:val="left" w:pos="708"/>
        </w:tabs>
        <w:rPr>
          <w:lang w:eastAsia="en-US"/>
        </w:rPr>
      </w:pPr>
      <w:r>
        <w:rPr>
          <w:b/>
          <w:lang w:eastAsia="ru-RU"/>
        </w:rPr>
        <w:t>Лекция  10</w:t>
      </w:r>
      <w:r w:rsidR="00CC6A84" w:rsidRPr="00633A8C">
        <w:rPr>
          <w:b/>
          <w:lang w:eastAsia="ru-RU"/>
        </w:rPr>
        <w:t xml:space="preserve">. </w:t>
      </w:r>
      <w:r w:rsidR="00CC6A84" w:rsidRPr="00633A8C">
        <w:t xml:space="preserve"> </w:t>
      </w:r>
      <w:r w:rsidR="00CC6A84" w:rsidRPr="00633A8C">
        <w:rPr>
          <w:b/>
        </w:rPr>
        <w:t xml:space="preserve">Интеграл от функции комплексного переменного, их свойства </w:t>
      </w:r>
      <w:r w:rsidR="00CC6A84" w:rsidRPr="00633A8C">
        <w:rPr>
          <w:b/>
          <w:spacing w:val="-12"/>
          <w:lang w:eastAsia="ru-RU"/>
        </w:rPr>
        <w:t>(2 часа).</w:t>
      </w:r>
    </w:p>
    <w:p w:rsidR="00CC6A84" w:rsidRPr="00633A8C" w:rsidRDefault="00CC6A84" w:rsidP="00CC6A84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Пути на комплексной плоскости. Определение и свойства интеграла от функции комплек</w:t>
      </w:r>
      <w:r w:rsidRPr="00633A8C">
        <w:rPr>
          <w:lang w:eastAsia="ru-RU"/>
        </w:rPr>
        <w:t>с</w:t>
      </w:r>
      <w:r w:rsidRPr="00633A8C">
        <w:rPr>
          <w:lang w:eastAsia="ru-RU"/>
        </w:rPr>
        <w:t>ного переменного, их свойства.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</w:t>
      </w:r>
      <w:r w:rsidR="00AE6FA4">
        <w:rPr>
          <w:lang w:eastAsia="ru-RU"/>
        </w:rPr>
        <w:t xml:space="preserve">            </w:t>
      </w:r>
      <w:r w:rsidRPr="00633A8C">
        <w:rPr>
          <w:spacing w:val="-6"/>
          <w:lang w:eastAsia="ru-RU"/>
        </w:rPr>
        <w:t>Литература</w:t>
      </w:r>
      <w:r w:rsidRPr="00633A8C">
        <w:rPr>
          <w:spacing w:val="-12"/>
          <w:lang w:eastAsia="ru-RU"/>
        </w:rPr>
        <w:t xml:space="preserve"> [1,9].</w:t>
      </w:r>
    </w:p>
    <w:p w:rsidR="00CC6A84" w:rsidRPr="00633A8C" w:rsidRDefault="00CC6A84" w:rsidP="00CC6A84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 xml:space="preserve">     </w:t>
      </w:r>
    </w:p>
    <w:p w:rsidR="00CC6A84" w:rsidRPr="00633A8C" w:rsidRDefault="00CC6A84" w:rsidP="00CC6A84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="004601F4">
        <w:rPr>
          <w:b/>
          <w:spacing w:val="-12"/>
          <w:lang w:eastAsia="ru-RU"/>
        </w:rPr>
        <w:t>Практическое занятие 15</w:t>
      </w:r>
      <w:r w:rsidRPr="00633A8C">
        <w:rPr>
          <w:b/>
          <w:spacing w:val="-12"/>
          <w:lang w:eastAsia="ru-RU"/>
        </w:rPr>
        <w:t>.   Интеграл</w:t>
      </w:r>
      <w:r w:rsidR="00D6453D">
        <w:rPr>
          <w:b/>
          <w:spacing w:val="-12"/>
          <w:lang w:eastAsia="ru-RU"/>
        </w:rPr>
        <w:t>ы</w:t>
      </w:r>
      <w:r w:rsidRPr="00633A8C">
        <w:rPr>
          <w:b/>
          <w:spacing w:val="-12"/>
          <w:lang w:eastAsia="ru-RU"/>
        </w:rPr>
        <w:t xml:space="preserve"> от фу</w:t>
      </w:r>
      <w:r w:rsidR="00731A48">
        <w:rPr>
          <w:b/>
          <w:spacing w:val="-12"/>
          <w:lang w:eastAsia="ru-RU"/>
        </w:rPr>
        <w:t xml:space="preserve">нкции комплексного переменного </w:t>
      </w:r>
      <w:r w:rsidRPr="00633A8C">
        <w:rPr>
          <w:b/>
          <w:spacing w:val="-12"/>
          <w:lang w:eastAsia="ru-RU"/>
        </w:rPr>
        <w:t>(2 часа).</w:t>
      </w:r>
    </w:p>
    <w:p w:rsidR="00CC6A84" w:rsidRPr="00633A8C" w:rsidRDefault="00817A5D" w:rsidP="00CC6A84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spacing w:val="-12"/>
          <w:lang w:eastAsia="ru-RU"/>
        </w:rPr>
        <w:t>Вычисление интегралов по определению и по формуле Ньютона-Лейбница.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382550"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CC6A84" w:rsidRPr="00633A8C" w:rsidRDefault="00CC6A84" w:rsidP="00CC6A8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 w:rsidR="00B2548D">
        <w:rPr>
          <w:b/>
          <w:lang w:eastAsia="ru-RU"/>
        </w:rPr>
        <w:t>остоятельная работа студента. (4</w:t>
      </w:r>
      <w:r w:rsidRPr="00633A8C">
        <w:rPr>
          <w:b/>
          <w:lang w:eastAsia="ru-RU"/>
        </w:rPr>
        <w:t xml:space="preserve"> часа).</w:t>
      </w:r>
    </w:p>
    <w:p w:rsidR="00CC6A84" w:rsidRPr="00633A8C" w:rsidRDefault="00CC6A84" w:rsidP="00D6453D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CC6A84" w:rsidRPr="00633A8C" w:rsidRDefault="00CC6A84" w:rsidP="00CC6A84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 Самостоятельное изу</w:t>
      </w:r>
      <w:r w:rsidR="00D6453D">
        <w:rPr>
          <w:lang w:eastAsia="en-US"/>
        </w:rPr>
        <w:t>чение: Формула Ньютона-Лейбница для функции комплексного пер</w:t>
      </w:r>
      <w:r w:rsidR="00D6453D">
        <w:rPr>
          <w:lang w:eastAsia="en-US"/>
        </w:rPr>
        <w:t>е</w:t>
      </w:r>
      <w:r w:rsidR="00D6453D">
        <w:rPr>
          <w:lang w:eastAsia="en-US"/>
        </w:rPr>
        <w:t>менного.</w:t>
      </w:r>
    </w:p>
    <w:p w:rsidR="00382550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CC6A84" w:rsidRPr="00633A8C" w:rsidRDefault="00AE6FA4" w:rsidP="00CC6A84">
      <w:pPr>
        <w:tabs>
          <w:tab w:val="left" w:pos="708"/>
        </w:tabs>
        <w:rPr>
          <w:lang w:eastAsia="en-US"/>
        </w:rPr>
      </w:pPr>
      <w:r>
        <w:rPr>
          <w:b/>
          <w:lang w:eastAsia="ru-RU"/>
        </w:rPr>
        <w:t>Лекция 1</w:t>
      </w:r>
      <w:r w:rsidR="007E7A93">
        <w:rPr>
          <w:b/>
          <w:lang w:eastAsia="ru-RU"/>
        </w:rPr>
        <w:t>1</w:t>
      </w:r>
      <w:r w:rsidR="00CC6A84" w:rsidRPr="00633A8C">
        <w:rPr>
          <w:b/>
          <w:lang w:eastAsia="ru-RU"/>
        </w:rPr>
        <w:t xml:space="preserve">. </w:t>
      </w:r>
      <w:r w:rsidR="00CC6A84" w:rsidRPr="00633A8C">
        <w:t xml:space="preserve"> </w:t>
      </w:r>
      <w:r w:rsidR="00CC6A84" w:rsidRPr="00633A8C">
        <w:rPr>
          <w:b/>
        </w:rPr>
        <w:t>Теорема Коши. Интегральная формула Коши (2 часа)</w:t>
      </w:r>
    </w:p>
    <w:p w:rsidR="00CC6A84" w:rsidRPr="00633A8C" w:rsidRDefault="00CC6A84" w:rsidP="00CC6A84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Интеграл типа Коши. Теорема Коши. Интегральная формула Коши, приложение ее к вычи</w:t>
      </w:r>
      <w:r w:rsidRPr="00633A8C">
        <w:rPr>
          <w:lang w:eastAsia="ru-RU"/>
        </w:rPr>
        <w:t>с</w:t>
      </w:r>
      <w:r w:rsidRPr="00633A8C">
        <w:rPr>
          <w:lang w:eastAsia="ru-RU"/>
        </w:rPr>
        <w:t>лению интегралов. Производные высших порядков.</w:t>
      </w:r>
    </w:p>
    <w:p w:rsidR="00CC6A84" w:rsidRPr="00633A8C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CC6A84" w:rsidRPr="00633A8C" w:rsidRDefault="004601F4" w:rsidP="00CC6A84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6</w:t>
      </w:r>
      <w:r w:rsidR="00CC6A84" w:rsidRPr="00633A8C">
        <w:rPr>
          <w:b/>
          <w:spacing w:val="-12"/>
          <w:lang w:eastAsia="ru-RU"/>
        </w:rPr>
        <w:t>.   Интегральная формула Коши</w:t>
      </w:r>
      <w:r w:rsidR="00D6453D">
        <w:rPr>
          <w:b/>
          <w:spacing w:val="-12"/>
          <w:lang w:eastAsia="ru-RU"/>
        </w:rPr>
        <w:t xml:space="preserve"> </w:t>
      </w:r>
      <w:r w:rsidR="00CC6A84" w:rsidRPr="00633A8C">
        <w:rPr>
          <w:b/>
          <w:spacing w:val="-12"/>
          <w:lang w:eastAsia="ru-RU"/>
        </w:rPr>
        <w:t xml:space="preserve">(2 часа). </w:t>
      </w:r>
    </w:p>
    <w:p w:rsidR="00CC6A84" w:rsidRPr="00633A8C" w:rsidRDefault="00817A5D" w:rsidP="00CC6A84">
      <w:pPr>
        <w:tabs>
          <w:tab w:val="left" w:pos="708"/>
        </w:tabs>
        <w:jc w:val="both"/>
        <w:rPr>
          <w:lang w:eastAsia="ru-RU"/>
        </w:rPr>
      </w:pPr>
      <w:r>
        <w:rPr>
          <w:lang w:eastAsia="ru-RU"/>
        </w:rPr>
        <w:t>Вычисление интегралов с</w:t>
      </w:r>
      <w:r w:rsidR="00D6453D">
        <w:rPr>
          <w:lang w:eastAsia="ru-RU"/>
        </w:rPr>
        <w:t xml:space="preserve"> помощью интегральной формулы Коши.</w:t>
      </w:r>
    </w:p>
    <w:p w:rsidR="00CC6A84" w:rsidRDefault="00382550" w:rsidP="00382550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817A5D" w:rsidRDefault="00817A5D" w:rsidP="00382550">
      <w:pPr>
        <w:tabs>
          <w:tab w:val="left" w:pos="708"/>
        </w:tabs>
        <w:jc w:val="right"/>
        <w:rPr>
          <w:spacing w:val="-12"/>
          <w:lang w:eastAsia="ru-RU"/>
        </w:rPr>
      </w:pPr>
    </w:p>
    <w:p w:rsidR="004601F4" w:rsidRPr="00633A8C" w:rsidRDefault="004601F4" w:rsidP="004601F4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7</w:t>
      </w:r>
      <w:r w:rsidRPr="00633A8C">
        <w:rPr>
          <w:b/>
          <w:spacing w:val="-12"/>
          <w:lang w:eastAsia="ru-RU"/>
        </w:rPr>
        <w:t>.   Интегральная формула Коши</w:t>
      </w:r>
      <w:r>
        <w:rPr>
          <w:b/>
          <w:spacing w:val="-12"/>
          <w:lang w:eastAsia="ru-RU"/>
        </w:rPr>
        <w:t xml:space="preserve"> </w:t>
      </w:r>
      <w:r w:rsidR="00817A5D">
        <w:rPr>
          <w:b/>
          <w:spacing w:val="-12"/>
          <w:lang w:eastAsia="ru-RU"/>
        </w:rPr>
        <w:t xml:space="preserve">для производных </w:t>
      </w:r>
      <w:r w:rsidRPr="00633A8C">
        <w:rPr>
          <w:b/>
          <w:spacing w:val="-12"/>
          <w:lang w:eastAsia="ru-RU"/>
        </w:rPr>
        <w:t xml:space="preserve">(2 часа). </w:t>
      </w:r>
    </w:p>
    <w:p w:rsidR="004601F4" w:rsidRPr="00633A8C" w:rsidRDefault="00817A5D" w:rsidP="00D44A70">
      <w:pPr>
        <w:tabs>
          <w:tab w:val="left" w:pos="708"/>
        </w:tabs>
        <w:rPr>
          <w:lang w:eastAsia="ru-RU"/>
        </w:rPr>
      </w:pPr>
      <w:r>
        <w:rPr>
          <w:lang w:eastAsia="ru-RU"/>
        </w:rPr>
        <w:t xml:space="preserve">Вычисление интегралов с </w:t>
      </w:r>
      <w:r w:rsidR="004601F4">
        <w:rPr>
          <w:lang w:eastAsia="ru-RU"/>
        </w:rPr>
        <w:t xml:space="preserve"> помощью интегральной формулы Коши</w:t>
      </w:r>
      <w:r>
        <w:rPr>
          <w:lang w:eastAsia="ru-RU"/>
        </w:rPr>
        <w:t xml:space="preserve"> для производных.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44A70" w:rsidRDefault="00D44A70" w:rsidP="00CC6A84">
      <w:pPr>
        <w:spacing w:line="235" w:lineRule="auto"/>
        <w:jc w:val="both"/>
        <w:rPr>
          <w:b/>
          <w:lang w:eastAsia="ru-RU"/>
        </w:rPr>
      </w:pPr>
    </w:p>
    <w:p w:rsidR="00CC6A84" w:rsidRPr="00633A8C" w:rsidRDefault="00CC6A84" w:rsidP="00CC6A8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 w:rsidR="00382550">
        <w:rPr>
          <w:b/>
          <w:lang w:eastAsia="ru-RU"/>
        </w:rPr>
        <w:t xml:space="preserve">амостоятельная работа студента </w:t>
      </w:r>
      <w:r w:rsidR="00B2548D">
        <w:rPr>
          <w:b/>
          <w:lang w:eastAsia="ru-RU"/>
        </w:rPr>
        <w:t>(4</w:t>
      </w:r>
      <w:r w:rsidRPr="00633A8C">
        <w:rPr>
          <w:b/>
          <w:lang w:eastAsia="ru-RU"/>
        </w:rPr>
        <w:t xml:space="preserve"> часа).</w:t>
      </w:r>
    </w:p>
    <w:p w:rsidR="00CC6A84" w:rsidRPr="00633A8C" w:rsidRDefault="00CC6A84" w:rsidP="00D6453D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CC6A84" w:rsidRPr="00633A8C" w:rsidRDefault="00D44A70" w:rsidP="00CC6A84">
      <w:pPr>
        <w:tabs>
          <w:tab w:val="left" w:pos="708"/>
        </w:tabs>
        <w:jc w:val="both"/>
        <w:rPr>
          <w:lang w:eastAsia="en-US"/>
        </w:rPr>
      </w:pPr>
      <w:r>
        <w:rPr>
          <w:lang w:eastAsia="en-US"/>
        </w:rPr>
        <w:t>Вычисление интегралов</w:t>
      </w:r>
      <w:r w:rsidR="00B2548D">
        <w:rPr>
          <w:lang w:eastAsia="en-US"/>
        </w:rPr>
        <w:t xml:space="preserve"> с помощью интегральной формулы Коши</w:t>
      </w:r>
      <w:r>
        <w:rPr>
          <w:lang w:eastAsia="en-US"/>
        </w:rPr>
        <w:t>.</w:t>
      </w:r>
    </w:p>
    <w:p w:rsidR="00CC6A84" w:rsidRDefault="00CC6A84" w:rsidP="00CC6A8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D44A70" w:rsidRDefault="00D44A70" w:rsidP="00CC6A84">
      <w:pPr>
        <w:tabs>
          <w:tab w:val="left" w:pos="708"/>
        </w:tabs>
        <w:rPr>
          <w:spacing w:val="-12"/>
          <w:lang w:eastAsia="ru-RU"/>
        </w:rPr>
      </w:pPr>
    </w:p>
    <w:p w:rsidR="001D0C1D" w:rsidRDefault="001D0C1D" w:rsidP="00CC6A8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10.</w:t>
      </w:r>
      <w:r w:rsidR="00430EF6">
        <w:rPr>
          <w:b/>
          <w:caps/>
          <w:lang w:eastAsia="ru-RU"/>
        </w:rPr>
        <w:t xml:space="preserve">4 </w:t>
      </w:r>
      <w:r>
        <w:rPr>
          <w:b/>
          <w:caps/>
          <w:lang w:eastAsia="ru-RU"/>
        </w:rPr>
        <w:t xml:space="preserve"> Ряды в комплексной плоскости</w:t>
      </w:r>
    </w:p>
    <w:p w:rsidR="00DB4C90" w:rsidRDefault="00DB4C90" w:rsidP="00CC6A84">
      <w:pPr>
        <w:tabs>
          <w:tab w:val="left" w:pos="708"/>
        </w:tabs>
        <w:rPr>
          <w:b/>
          <w:caps/>
          <w:lang w:eastAsia="ru-RU"/>
        </w:rPr>
      </w:pPr>
    </w:p>
    <w:p w:rsidR="00430EF6" w:rsidRDefault="00430EF6" w:rsidP="00CC6A84">
      <w:pPr>
        <w:tabs>
          <w:tab w:val="left" w:pos="708"/>
        </w:tabs>
      </w:pPr>
      <w:r w:rsidRPr="00430EF6">
        <w:rPr>
          <w:b/>
          <w:lang w:eastAsia="ru-RU"/>
        </w:rPr>
        <w:t xml:space="preserve"> </w:t>
      </w:r>
      <w:r>
        <w:rPr>
          <w:b/>
          <w:lang w:eastAsia="ru-RU"/>
        </w:rPr>
        <w:t>Лекция 12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="00D44A70" w:rsidRPr="00DB4C90">
        <w:rPr>
          <w:b/>
        </w:rPr>
        <w:t>Числовые и функциональные ряды в комплексной плоскости</w:t>
      </w:r>
      <w:r w:rsidR="00DB4C90">
        <w:rPr>
          <w:b/>
        </w:rPr>
        <w:t xml:space="preserve"> (2 часа)</w:t>
      </w:r>
    </w:p>
    <w:p w:rsidR="00D44A70" w:rsidRPr="00DB4C90" w:rsidRDefault="00D44A70" w:rsidP="00D44A70">
      <w:pPr>
        <w:jc w:val="both"/>
      </w:pPr>
      <w:r w:rsidRPr="00DB4C90">
        <w:t>Числовые и функциональные ряды. Степенные ряды. Теорема Абеля.</w:t>
      </w:r>
    </w:p>
    <w:p w:rsidR="00D44A70" w:rsidRDefault="00D44A70" w:rsidP="00B2548D">
      <w:pPr>
        <w:jc w:val="right"/>
        <w:rPr>
          <w:sz w:val="28"/>
          <w:szCs w:val="28"/>
        </w:rPr>
      </w:pPr>
      <w:r w:rsidRPr="00213E58">
        <w:rPr>
          <w:sz w:val="28"/>
          <w:szCs w:val="28"/>
        </w:rPr>
        <w:t xml:space="preserve"> </w:t>
      </w:r>
      <w:r w:rsidR="00B2548D" w:rsidRPr="00633A8C">
        <w:rPr>
          <w:spacing w:val="-6"/>
          <w:lang w:eastAsia="ru-RU"/>
        </w:rPr>
        <w:t>Литература:</w:t>
      </w:r>
      <w:r w:rsidR="00B2548D" w:rsidRPr="00633A8C">
        <w:rPr>
          <w:spacing w:val="-12"/>
          <w:lang w:eastAsia="ru-RU"/>
        </w:rPr>
        <w:t>[1,9].</w:t>
      </w:r>
    </w:p>
    <w:p w:rsidR="00D44A70" w:rsidRDefault="00D44A70" w:rsidP="00CC6A84">
      <w:pPr>
        <w:tabs>
          <w:tab w:val="left" w:pos="708"/>
        </w:tabs>
        <w:rPr>
          <w:b/>
          <w:caps/>
          <w:lang w:eastAsia="ru-RU"/>
        </w:rPr>
      </w:pPr>
    </w:p>
    <w:p w:rsidR="00430EF6" w:rsidRDefault="00430EF6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8</w:t>
      </w:r>
      <w:r w:rsidRPr="00633A8C">
        <w:rPr>
          <w:b/>
          <w:spacing w:val="-12"/>
          <w:lang w:eastAsia="ru-RU"/>
        </w:rPr>
        <w:t xml:space="preserve">.   </w:t>
      </w:r>
      <w:r w:rsidR="00D44A70">
        <w:rPr>
          <w:b/>
          <w:spacing w:val="-12"/>
          <w:lang w:eastAsia="ru-RU"/>
        </w:rPr>
        <w:t>Числовые и степенные ряды.</w:t>
      </w:r>
      <w:r w:rsidR="00D44A70" w:rsidRPr="00D44A70">
        <w:rPr>
          <w:b/>
          <w:spacing w:val="-12"/>
          <w:lang w:eastAsia="ru-RU"/>
        </w:rPr>
        <w:t xml:space="preserve"> </w:t>
      </w:r>
      <w:r w:rsidR="00D44A70" w:rsidRPr="00633A8C">
        <w:rPr>
          <w:b/>
          <w:spacing w:val="-12"/>
          <w:lang w:eastAsia="ru-RU"/>
        </w:rPr>
        <w:t>(2 часа).</w:t>
      </w:r>
    </w:p>
    <w:p w:rsidR="00B2548D" w:rsidRDefault="00D44A70" w:rsidP="00B2548D">
      <w:pPr>
        <w:tabs>
          <w:tab w:val="left" w:pos="708"/>
        </w:tabs>
        <w:jc w:val="right"/>
        <w:rPr>
          <w:spacing w:val="-6"/>
          <w:lang w:eastAsia="ru-RU"/>
        </w:rPr>
      </w:pPr>
      <w:r w:rsidRPr="00D44A70">
        <w:rPr>
          <w:spacing w:val="-12"/>
          <w:lang w:eastAsia="ru-RU"/>
        </w:rPr>
        <w:t>Исследование числовых рядов на сходимость.</w:t>
      </w:r>
      <w:r>
        <w:rPr>
          <w:spacing w:val="-12"/>
          <w:lang w:eastAsia="ru-RU"/>
        </w:rPr>
        <w:t xml:space="preserve"> Нахождение круга сходимости степенного ряда.</w:t>
      </w:r>
      <w:r w:rsidR="00B2548D" w:rsidRPr="00B2548D">
        <w:rPr>
          <w:spacing w:val="-6"/>
          <w:lang w:eastAsia="ru-RU"/>
        </w:rPr>
        <w:t xml:space="preserve"> 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44A70" w:rsidRPr="00D44A70" w:rsidRDefault="00D44A70" w:rsidP="00430EF6">
      <w:pPr>
        <w:tabs>
          <w:tab w:val="left" w:pos="708"/>
        </w:tabs>
        <w:jc w:val="both"/>
        <w:rPr>
          <w:spacing w:val="-12"/>
          <w:lang w:eastAsia="ru-RU"/>
        </w:rPr>
      </w:pPr>
    </w:p>
    <w:p w:rsidR="00B2548D" w:rsidRDefault="00B2548D" w:rsidP="00B2548D">
      <w:pPr>
        <w:spacing w:line="235" w:lineRule="auto"/>
        <w:jc w:val="both"/>
        <w:rPr>
          <w:b/>
          <w:lang w:eastAsia="ru-RU"/>
        </w:rPr>
      </w:pPr>
    </w:p>
    <w:p w:rsidR="00B2548D" w:rsidRPr="00633A8C" w:rsidRDefault="00B2548D" w:rsidP="00B2548D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>
        <w:rPr>
          <w:b/>
          <w:lang w:eastAsia="ru-RU"/>
        </w:rPr>
        <w:t>амостоятельная работа студента (3</w:t>
      </w:r>
      <w:r w:rsidRPr="00633A8C">
        <w:rPr>
          <w:b/>
          <w:lang w:eastAsia="ru-RU"/>
        </w:rPr>
        <w:t xml:space="preserve"> часа).</w:t>
      </w:r>
    </w:p>
    <w:p w:rsidR="00B2548D" w:rsidRPr="00633A8C" w:rsidRDefault="00B2548D" w:rsidP="00B2548D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B2548D" w:rsidRPr="00633A8C" w:rsidRDefault="00B2548D" w:rsidP="00B2548D">
      <w:pPr>
        <w:tabs>
          <w:tab w:val="left" w:pos="708"/>
        </w:tabs>
        <w:jc w:val="both"/>
        <w:rPr>
          <w:lang w:eastAsia="en-US"/>
        </w:rPr>
      </w:pPr>
      <w:r>
        <w:rPr>
          <w:lang w:eastAsia="en-US"/>
        </w:rPr>
        <w:t>Вычисление интегралов с помощью интегральной формулы Коши.</w:t>
      </w:r>
    </w:p>
    <w:p w:rsidR="00B2548D" w:rsidRDefault="00B2548D" w:rsidP="00B2548D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D44A70" w:rsidRDefault="00D44A70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430EF6" w:rsidRDefault="00430EF6" w:rsidP="00430EF6">
      <w:pPr>
        <w:tabs>
          <w:tab w:val="left" w:pos="708"/>
        </w:tabs>
        <w:jc w:val="both"/>
      </w:pPr>
      <w:r>
        <w:rPr>
          <w:b/>
          <w:lang w:eastAsia="ru-RU"/>
        </w:rPr>
        <w:t>Лекция 13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="00D44A70" w:rsidRPr="00D44A70">
        <w:rPr>
          <w:b/>
        </w:rPr>
        <w:t>Ряды Тейлора и Лорана.</w:t>
      </w:r>
    </w:p>
    <w:p w:rsidR="00D44A70" w:rsidRPr="00B2548D" w:rsidRDefault="00D44A70" w:rsidP="00430EF6">
      <w:pPr>
        <w:tabs>
          <w:tab w:val="left" w:pos="708"/>
        </w:tabs>
        <w:jc w:val="both"/>
      </w:pPr>
      <w:r w:rsidRPr="00B2548D">
        <w:t>Ряд Тейлора. Теорема о разложении функции, аналитической в круге, в ряд Тейлора. Осно</w:t>
      </w:r>
      <w:r w:rsidRPr="00B2548D">
        <w:t>в</w:t>
      </w:r>
      <w:r w:rsidRPr="00B2548D">
        <w:t>ные аналитические функции. Ряды Лорана.</w:t>
      </w:r>
    </w:p>
    <w:p w:rsidR="00D44A70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B2548D" w:rsidRPr="00633A8C" w:rsidRDefault="00B2548D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430EF6" w:rsidRDefault="00430EF6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Pr="00DB4C90">
        <w:rPr>
          <w:b/>
          <w:spacing w:val="-12"/>
          <w:lang w:eastAsia="ru-RU"/>
        </w:rPr>
        <w:t xml:space="preserve">19.   </w:t>
      </w:r>
      <w:r w:rsidR="00D44A70" w:rsidRPr="00DB4C90">
        <w:rPr>
          <w:b/>
        </w:rPr>
        <w:t xml:space="preserve">Ряды Тейлора </w:t>
      </w:r>
      <w:r w:rsidRPr="00DB4C90">
        <w:rPr>
          <w:b/>
          <w:spacing w:val="-12"/>
          <w:lang w:eastAsia="ru-RU"/>
        </w:rPr>
        <w:t>(2 часа).</w:t>
      </w:r>
      <w:r w:rsidRPr="00633A8C">
        <w:rPr>
          <w:b/>
          <w:spacing w:val="-12"/>
          <w:lang w:eastAsia="ru-RU"/>
        </w:rPr>
        <w:t xml:space="preserve"> </w:t>
      </w:r>
    </w:p>
    <w:p w:rsidR="00D44A70" w:rsidRPr="00D44A70" w:rsidRDefault="00D44A70" w:rsidP="00430EF6">
      <w:pPr>
        <w:tabs>
          <w:tab w:val="left" w:pos="708"/>
        </w:tabs>
        <w:jc w:val="both"/>
        <w:rPr>
          <w:spacing w:val="-12"/>
          <w:lang w:eastAsia="ru-RU"/>
        </w:rPr>
      </w:pPr>
      <w:r w:rsidRPr="00D44A70">
        <w:rPr>
          <w:spacing w:val="-12"/>
          <w:lang w:eastAsia="ru-RU"/>
        </w:rPr>
        <w:t>Разложение функций в ряд Тейлора.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44A70" w:rsidRDefault="00D44A70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430EF6" w:rsidRPr="00633A8C" w:rsidRDefault="00430EF6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20</w:t>
      </w:r>
      <w:r w:rsidRPr="00DB4C90">
        <w:rPr>
          <w:b/>
          <w:spacing w:val="-12"/>
          <w:lang w:eastAsia="ru-RU"/>
        </w:rPr>
        <w:t xml:space="preserve">.  </w:t>
      </w:r>
      <w:r w:rsidR="00D44A70" w:rsidRPr="00DB4C90">
        <w:rPr>
          <w:b/>
        </w:rPr>
        <w:t>Ряды Лорана</w:t>
      </w:r>
      <w:r w:rsidRPr="00DB4C90">
        <w:rPr>
          <w:b/>
          <w:spacing w:val="-12"/>
          <w:lang w:eastAsia="ru-RU"/>
        </w:rPr>
        <w:t xml:space="preserve"> (2 часа).</w:t>
      </w:r>
      <w:r w:rsidRPr="00633A8C">
        <w:rPr>
          <w:b/>
          <w:spacing w:val="-12"/>
          <w:lang w:eastAsia="ru-RU"/>
        </w:rPr>
        <w:t xml:space="preserve"> </w:t>
      </w:r>
    </w:p>
    <w:p w:rsidR="00B2548D" w:rsidRDefault="00D44A70" w:rsidP="00B2548D">
      <w:pPr>
        <w:tabs>
          <w:tab w:val="left" w:pos="708"/>
        </w:tabs>
        <w:rPr>
          <w:spacing w:val="-6"/>
          <w:lang w:eastAsia="ru-RU"/>
        </w:rPr>
      </w:pPr>
      <w:r w:rsidRPr="00D44A70">
        <w:rPr>
          <w:spacing w:val="-12"/>
          <w:lang w:eastAsia="ru-RU"/>
        </w:rPr>
        <w:t>Разложение функций в ряд Лорана.</w:t>
      </w:r>
      <w:r w:rsidR="00B2548D" w:rsidRPr="00B2548D">
        <w:rPr>
          <w:spacing w:val="-6"/>
          <w:lang w:eastAsia="ru-RU"/>
        </w:rPr>
        <w:t xml:space="preserve"> </w:t>
      </w:r>
    </w:p>
    <w:p w:rsidR="00B2548D" w:rsidRDefault="00B2548D" w:rsidP="00B2548D">
      <w:pPr>
        <w:tabs>
          <w:tab w:val="left" w:pos="708"/>
        </w:tabs>
        <w:jc w:val="right"/>
        <w:rPr>
          <w:spacing w:val="-6"/>
          <w:lang w:eastAsia="ru-RU"/>
        </w:rPr>
      </w:pP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44A70" w:rsidRPr="00D44A70" w:rsidRDefault="00D44A70" w:rsidP="00D44A70">
      <w:pPr>
        <w:tabs>
          <w:tab w:val="left" w:pos="708"/>
        </w:tabs>
        <w:jc w:val="both"/>
        <w:rPr>
          <w:spacing w:val="-12"/>
          <w:lang w:eastAsia="ru-RU"/>
        </w:rPr>
      </w:pPr>
    </w:p>
    <w:p w:rsidR="00DB4C90" w:rsidRPr="00633A8C" w:rsidRDefault="00DB4C90" w:rsidP="00DB4C90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>
        <w:rPr>
          <w:b/>
          <w:lang w:eastAsia="ru-RU"/>
        </w:rPr>
        <w:t xml:space="preserve">амостоятельная работа студента </w:t>
      </w:r>
      <w:r w:rsidR="00B2548D">
        <w:rPr>
          <w:b/>
          <w:lang w:eastAsia="ru-RU"/>
        </w:rPr>
        <w:t>(5 часов</w:t>
      </w:r>
      <w:r w:rsidRPr="00633A8C">
        <w:rPr>
          <w:b/>
          <w:lang w:eastAsia="ru-RU"/>
        </w:rPr>
        <w:t>).</w:t>
      </w:r>
    </w:p>
    <w:p w:rsidR="00DB4C90" w:rsidRPr="00633A8C" w:rsidRDefault="00DB4C90" w:rsidP="00DB4C90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DB4C90" w:rsidRPr="00633A8C" w:rsidRDefault="00DB4C90" w:rsidP="00DB4C90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>Самостоятельное изучение: доказательство интегральной формулы Коши.</w:t>
      </w:r>
      <w:r>
        <w:rPr>
          <w:lang w:eastAsia="en-US"/>
        </w:rPr>
        <w:t xml:space="preserve"> Вычисление инт</w:t>
      </w:r>
      <w:r>
        <w:rPr>
          <w:lang w:eastAsia="en-US"/>
        </w:rPr>
        <w:t>е</w:t>
      </w:r>
      <w:r>
        <w:rPr>
          <w:lang w:eastAsia="en-US"/>
        </w:rPr>
        <w:t>гралов.</w:t>
      </w:r>
    </w:p>
    <w:p w:rsidR="00430EF6" w:rsidRDefault="00DB4C90" w:rsidP="00CC6A84">
      <w:pPr>
        <w:tabs>
          <w:tab w:val="left" w:pos="708"/>
        </w:tabs>
        <w:rPr>
          <w:b/>
          <w:caps/>
          <w:lang w:eastAsia="ru-RU"/>
        </w:rPr>
      </w:pPr>
      <w:r w:rsidRPr="00633A8C">
        <w:rPr>
          <w:lang w:eastAsia="en-US"/>
        </w:rPr>
        <w:t xml:space="preserve">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B2548D">
        <w:rPr>
          <w:spacing w:val="-12"/>
          <w:lang w:eastAsia="ru-RU"/>
        </w:rPr>
        <w:t>[1,10,17,21]</w:t>
      </w:r>
    </w:p>
    <w:p w:rsidR="001D0C1D" w:rsidRDefault="001D0C1D" w:rsidP="00CC6A8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10.5</w:t>
      </w:r>
      <w:r w:rsidRPr="00633A8C">
        <w:rPr>
          <w:b/>
          <w:caps/>
          <w:lang w:eastAsia="ru-RU"/>
        </w:rPr>
        <w:t xml:space="preserve"> </w:t>
      </w:r>
      <w:r>
        <w:rPr>
          <w:b/>
          <w:caps/>
          <w:lang w:eastAsia="ru-RU"/>
        </w:rPr>
        <w:t xml:space="preserve"> Вычеты в особах точках функции</w:t>
      </w:r>
    </w:p>
    <w:p w:rsidR="001D0C1D" w:rsidRDefault="001D0C1D" w:rsidP="00CC6A84">
      <w:pPr>
        <w:tabs>
          <w:tab w:val="left" w:pos="708"/>
        </w:tabs>
        <w:rPr>
          <w:b/>
          <w:caps/>
          <w:lang w:eastAsia="ru-RU"/>
        </w:rPr>
      </w:pPr>
    </w:p>
    <w:p w:rsidR="001D0C1D" w:rsidRDefault="001D0C1D" w:rsidP="00CC6A84">
      <w:pPr>
        <w:tabs>
          <w:tab w:val="left" w:pos="708"/>
        </w:tabs>
        <w:rPr>
          <w:b/>
        </w:rPr>
      </w:pPr>
      <w:r>
        <w:rPr>
          <w:b/>
          <w:lang w:eastAsia="ru-RU"/>
        </w:rPr>
        <w:t>Лекция 14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1D0C1D">
        <w:rPr>
          <w:b/>
        </w:rPr>
        <w:t>Вычеты и способы из вычисления.</w:t>
      </w:r>
      <w:r>
        <w:rPr>
          <w:b/>
        </w:rPr>
        <w:t>(2 часа)</w:t>
      </w:r>
    </w:p>
    <w:p w:rsidR="001D0C1D" w:rsidRDefault="001D0C1D" w:rsidP="00CC6A84">
      <w:pPr>
        <w:tabs>
          <w:tab w:val="left" w:pos="708"/>
        </w:tabs>
      </w:pPr>
      <w:r>
        <w:t xml:space="preserve"> </w:t>
      </w:r>
      <w:r w:rsidR="00DB4C90">
        <w:t xml:space="preserve">Нули и изолированнее особые точки. Классификация особых точек. Определение вычета в особой точке . </w:t>
      </w:r>
      <w:r>
        <w:t>Способы вычисления в зависимости от типа особой точки.  Связь с рядом Л</w:t>
      </w:r>
      <w:r>
        <w:t>о</w:t>
      </w:r>
      <w:r>
        <w:t>рана.</w:t>
      </w:r>
      <w:r w:rsidR="00430EF6">
        <w:t xml:space="preserve"> Вычет в бесконечности.</w:t>
      </w:r>
    </w:p>
    <w:p w:rsidR="00DB4C90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B2548D" w:rsidRDefault="00B2548D" w:rsidP="00CC6A84">
      <w:pPr>
        <w:tabs>
          <w:tab w:val="left" w:pos="708"/>
        </w:tabs>
      </w:pPr>
    </w:p>
    <w:p w:rsidR="00430EF6" w:rsidRDefault="00430EF6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21</w:t>
      </w:r>
      <w:r w:rsidRPr="00633A8C">
        <w:rPr>
          <w:b/>
          <w:spacing w:val="-12"/>
          <w:lang w:eastAsia="ru-RU"/>
        </w:rPr>
        <w:t xml:space="preserve">.   </w:t>
      </w:r>
      <w:r w:rsidR="00DB4C90">
        <w:rPr>
          <w:b/>
          <w:spacing w:val="-12"/>
          <w:lang w:eastAsia="ru-RU"/>
        </w:rPr>
        <w:t>Особые точки и вычеты. (</w:t>
      </w:r>
      <w:r w:rsidR="00DB4C90" w:rsidRPr="00633A8C">
        <w:rPr>
          <w:b/>
          <w:spacing w:val="-12"/>
          <w:lang w:eastAsia="ru-RU"/>
        </w:rPr>
        <w:t xml:space="preserve">2 часа). </w:t>
      </w:r>
      <w:r w:rsidR="00DB4C90">
        <w:rPr>
          <w:b/>
          <w:spacing w:val="-12"/>
          <w:lang w:eastAsia="ru-RU"/>
        </w:rPr>
        <w:t xml:space="preserve"> </w:t>
      </w:r>
    </w:p>
    <w:p w:rsidR="00DB4C90" w:rsidRDefault="00DB4C90" w:rsidP="00430EF6">
      <w:pPr>
        <w:tabs>
          <w:tab w:val="left" w:pos="708"/>
        </w:tabs>
        <w:jc w:val="both"/>
        <w:rPr>
          <w:spacing w:val="-12"/>
          <w:lang w:eastAsia="ru-RU"/>
        </w:rPr>
      </w:pPr>
      <w:r w:rsidRPr="00DB4C90">
        <w:rPr>
          <w:spacing w:val="-12"/>
          <w:lang w:eastAsia="ru-RU"/>
        </w:rPr>
        <w:t xml:space="preserve">Нахождение особых точек </w:t>
      </w:r>
      <w:r>
        <w:rPr>
          <w:spacing w:val="-12"/>
          <w:lang w:eastAsia="ru-RU"/>
        </w:rPr>
        <w:t xml:space="preserve"> и определение их типов. Вычисление </w:t>
      </w:r>
      <w:r w:rsidRPr="00DB4C90">
        <w:rPr>
          <w:spacing w:val="-12"/>
          <w:lang w:eastAsia="ru-RU"/>
        </w:rPr>
        <w:t>вычетов в них.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B2548D" w:rsidRDefault="00B2548D" w:rsidP="00430EF6">
      <w:pPr>
        <w:tabs>
          <w:tab w:val="left" w:pos="708"/>
        </w:tabs>
        <w:jc w:val="both"/>
        <w:rPr>
          <w:spacing w:val="-12"/>
          <w:lang w:eastAsia="ru-RU"/>
        </w:rPr>
      </w:pPr>
    </w:p>
    <w:p w:rsidR="00B2548D" w:rsidRPr="00633A8C" w:rsidRDefault="00B2548D" w:rsidP="00B2548D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>
        <w:rPr>
          <w:b/>
          <w:lang w:eastAsia="ru-RU"/>
        </w:rPr>
        <w:t>амостоятельная работа студента (4</w:t>
      </w:r>
      <w:r w:rsidRPr="00633A8C">
        <w:rPr>
          <w:b/>
          <w:lang w:eastAsia="ru-RU"/>
        </w:rPr>
        <w:t xml:space="preserve"> часа).</w:t>
      </w:r>
    </w:p>
    <w:p w:rsidR="00B2548D" w:rsidRPr="00633A8C" w:rsidRDefault="00B2548D" w:rsidP="00B2548D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B2548D" w:rsidRDefault="00B2548D" w:rsidP="00B2548D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en-US"/>
        </w:rPr>
        <w:t xml:space="preserve">Самостоятельное изучение: </w:t>
      </w:r>
      <w:r w:rsidRPr="00DB4C90">
        <w:rPr>
          <w:spacing w:val="-12"/>
          <w:lang w:eastAsia="ru-RU"/>
        </w:rPr>
        <w:t xml:space="preserve">Нахождение особых точек </w:t>
      </w:r>
      <w:r>
        <w:rPr>
          <w:spacing w:val="-12"/>
          <w:lang w:eastAsia="ru-RU"/>
        </w:rPr>
        <w:t xml:space="preserve"> и определение их типов. Вычисление </w:t>
      </w:r>
      <w:r w:rsidRPr="00DB4C90">
        <w:rPr>
          <w:spacing w:val="-12"/>
          <w:lang w:eastAsia="ru-RU"/>
        </w:rPr>
        <w:t>выч</w:t>
      </w:r>
      <w:r w:rsidRPr="00DB4C90">
        <w:rPr>
          <w:spacing w:val="-12"/>
          <w:lang w:eastAsia="ru-RU"/>
        </w:rPr>
        <w:t>е</w:t>
      </w:r>
      <w:r w:rsidRPr="00DB4C90">
        <w:rPr>
          <w:spacing w:val="-12"/>
          <w:lang w:eastAsia="ru-RU"/>
        </w:rPr>
        <w:t>тов в них.</w:t>
      </w:r>
    </w:p>
    <w:p w:rsidR="00B2548D" w:rsidRDefault="00B2548D" w:rsidP="00B2548D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1].</w:t>
      </w:r>
    </w:p>
    <w:p w:rsidR="00430EF6" w:rsidRDefault="00430EF6" w:rsidP="00CC6A84">
      <w:pPr>
        <w:tabs>
          <w:tab w:val="left" w:pos="708"/>
        </w:tabs>
      </w:pPr>
    </w:p>
    <w:p w:rsidR="001D0C1D" w:rsidRDefault="001D0C1D" w:rsidP="001D0C1D">
      <w:pPr>
        <w:tabs>
          <w:tab w:val="left" w:pos="708"/>
        </w:tabs>
        <w:rPr>
          <w:b/>
          <w:caps/>
          <w:lang w:eastAsia="ru-RU"/>
        </w:rPr>
      </w:pPr>
      <w:r>
        <w:rPr>
          <w:b/>
          <w:lang w:eastAsia="ru-RU"/>
        </w:rPr>
        <w:t>Лекция 15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1D0C1D">
        <w:rPr>
          <w:b/>
        </w:rPr>
        <w:t>Приложение вычетов к вычислению интегралов</w:t>
      </w:r>
      <w:r>
        <w:t>.</w:t>
      </w:r>
    </w:p>
    <w:p w:rsidR="001D0C1D" w:rsidRDefault="001D0C1D" w:rsidP="00CC6A84">
      <w:pPr>
        <w:tabs>
          <w:tab w:val="left" w:pos="708"/>
        </w:tabs>
        <w:rPr>
          <w:spacing w:val="-12"/>
          <w:lang w:eastAsia="ru-RU"/>
        </w:rPr>
      </w:pPr>
      <w:r>
        <w:rPr>
          <w:spacing w:val="-12"/>
          <w:lang w:eastAsia="ru-RU"/>
        </w:rPr>
        <w:t>Т</w:t>
      </w:r>
      <w:r w:rsidR="00430EF6">
        <w:rPr>
          <w:spacing w:val="-12"/>
          <w:lang w:eastAsia="ru-RU"/>
        </w:rPr>
        <w:t xml:space="preserve">еорема Коши о вычетах. </w:t>
      </w:r>
      <w:r>
        <w:rPr>
          <w:spacing w:val="-12"/>
          <w:lang w:eastAsia="ru-RU"/>
        </w:rPr>
        <w:t>Вычисление</w:t>
      </w:r>
      <w:r w:rsidR="00B2548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 xml:space="preserve"> </w:t>
      </w:r>
      <w:r w:rsidR="00B2548D">
        <w:rPr>
          <w:spacing w:val="-12"/>
          <w:lang w:eastAsia="ru-RU"/>
        </w:rPr>
        <w:t xml:space="preserve">различных </w:t>
      </w:r>
      <w:r>
        <w:rPr>
          <w:spacing w:val="-12"/>
          <w:lang w:eastAsia="ru-RU"/>
        </w:rPr>
        <w:t>интегралов с помощью теоремы Коши о вычетах.</w:t>
      </w:r>
    </w:p>
    <w:p w:rsidR="00DB4C90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B2548D" w:rsidRPr="00633A8C" w:rsidRDefault="00B2548D" w:rsidP="00CC6A84">
      <w:pPr>
        <w:tabs>
          <w:tab w:val="left" w:pos="708"/>
        </w:tabs>
        <w:rPr>
          <w:spacing w:val="-12"/>
          <w:lang w:eastAsia="ru-RU"/>
        </w:rPr>
      </w:pPr>
    </w:p>
    <w:p w:rsidR="00DB4C90" w:rsidRDefault="00430EF6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22</w:t>
      </w:r>
      <w:r w:rsidRPr="00633A8C">
        <w:rPr>
          <w:b/>
          <w:spacing w:val="-12"/>
          <w:lang w:eastAsia="ru-RU"/>
        </w:rPr>
        <w:t xml:space="preserve">. </w:t>
      </w:r>
      <w:r w:rsidR="00DB4C90" w:rsidRPr="00DB4C90">
        <w:rPr>
          <w:b/>
          <w:spacing w:val="-12"/>
          <w:lang w:eastAsia="ru-RU"/>
        </w:rPr>
        <w:t>Вычисление интегралов с помощью теоремы Коши о вычетах.</w:t>
      </w:r>
    </w:p>
    <w:p w:rsidR="00DB4C90" w:rsidRDefault="00430EF6" w:rsidP="00430EF6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 </w:t>
      </w:r>
      <w:r w:rsidR="00DB4C90">
        <w:rPr>
          <w:spacing w:val="-12"/>
          <w:lang w:eastAsia="ru-RU"/>
        </w:rPr>
        <w:t>Вычисление интегралов по замкнутому контуру с помощью теоремы Коши о вычетах.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B4C90" w:rsidRDefault="00DB4C90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DB4C90" w:rsidRPr="00DB4C90" w:rsidRDefault="00430EF6" w:rsidP="00DB4C90">
      <w:pPr>
        <w:jc w:val="both"/>
      </w:pPr>
      <w:r>
        <w:rPr>
          <w:b/>
          <w:spacing w:val="-12"/>
          <w:lang w:eastAsia="ru-RU"/>
        </w:rPr>
        <w:t>Практическое занятие 23</w:t>
      </w:r>
      <w:r w:rsidRPr="00633A8C">
        <w:rPr>
          <w:b/>
          <w:spacing w:val="-12"/>
          <w:lang w:eastAsia="ru-RU"/>
        </w:rPr>
        <w:t xml:space="preserve">.   </w:t>
      </w:r>
      <w:r w:rsidR="00DB4C90" w:rsidRPr="00DB4C90">
        <w:rPr>
          <w:b/>
        </w:rPr>
        <w:t>Вычисление несобственных интегралов с помощью вычетов.</w:t>
      </w:r>
    </w:p>
    <w:p w:rsidR="00430EF6" w:rsidRDefault="00DB4C90" w:rsidP="00430EF6">
      <w:pPr>
        <w:tabs>
          <w:tab w:val="left" w:pos="708"/>
        </w:tabs>
        <w:jc w:val="both"/>
      </w:pPr>
      <w:r w:rsidRPr="00DB4C90">
        <w:t xml:space="preserve">Вычисление несобственных интегралов </w:t>
      </w:r>
      <w:r>
        <w:t xml:space="preserve">от действительных функций </w:t>
      </w:r>
      <w:r w:rsidRPr="00DB4C90">
        <w:t>с помощью вычетов.</w:t>
      </w:r>
    </w:p>
    <w:p w:rsidR="00B2548D" w:rsidRDefault="00B2548D" w:rsidP="00B2548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DB4C90" w:rsidRDefault="00DB4C90" w:rsidP="00430EF6">
      <w:pPr>
        <w:tabs>
          <w:tab w:val="left" w:pos="708"/>
        </w:tabs>
        <w:jc w:val="both"/>
      </w:pPr>
    </w:p>
    <w:p w:rsidR="00DB4C90" w:rsidRPr="00633A8C" w:rsidRDefault="00DB4C90" w:rsidP="00DB4C90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</w:t>
      </w:r>
      <w:r>
        <w:rPr>
          <w:b/>
          <w:lang w:eastAsia="ru-RU"/>
        </w:rPr>
        <w:t xml:space="preserve">амостоятельная работа студента </w:t>
      </w:r>
      <w:r w:rsidR="00B2548D">
        <w:rPr>
          <w:b/>
          <w:lang w:eastAsia="ru-RU"/>
        </w:rPr>
        <w:t>(4</w:t>
      </w:r>
      <w:r w:rsidRPr="00633A8C">
        <w:rPr>
          <w:b/>
          <w:lang w:eastAsia="ru-RU"/>
        </w:rPr>
        <w:t xml:space="preserve"> часа).</w:t>
      </w:r>
    </w:p>
    <w:p w:rsidR="00DB4C90" w:rsidRPr="00633A8C" w:rsidRDefault="00DB4C90" w:rsidP="00DB4C90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DB4C90" w:rsidRPr="00633A8C" w:rsidRDefault="00DB4C90" w:rsidP="00DB4C90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>Самостоятельное изучение: доказательство интегральной формулы Коши.</w:t>
      </w:r>
      <w:r>
        <w:rPr>
          <w:lang w:eastAsia="en-US"/>
        </w:rPr>
        <w:t xml:space="preserve"> Вычисление инт</w:t>
      </w:r>
      <w:r>
        <w:rPr>
          <w:lang w:eastAsia="en-US"/>
        </w:rPr>
        <w:t>е</w:t>
      </w:r>
      <w:r>
        <w:rPr>
          <w:lang w:eastAsia="en-US"/>
        </w:rPr>
        <w:t>гралов.</w:t>
      </w:r>
    </w:p>
    <w:p w:rsidR="00DB4C90" w:rsidRDefault="00DB4C90" w:rsidP="00595BE7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595BE7" w:rsidRPr="00DB4C90" w:rsidRDefault="00595BE7" w:rsidP="00595BE7">
      <w:pPr>
        <w:tabs>
          <w:tab w:val="left" w:pos="708"/>
        </w:tabs>
        <w:rPr>
          <w:spacing w:val="-12"/>
          <w:lang w:eastAsia="ru-RU"/>
        </w:rPr>
      </w:pPr>
    </w:p>
    <w:p w:rsidR="00CC6A84" w:rsidRPr="00633A8C" w:rsidRDefault="00CC6A84" w:rsidP="006D0F93">
      <w:pPr>
        <w:tabs>
          <w:tab w:val="left" w:pos="708"/>
        </w:tabs>
        <w:rPr>
          <w:spacing w:val="-12"/>
          <w:lang w:eastAsia="ru-RU"/>
        </w:rPr>
      </w:pPr>
    </w:p>
    <w:p w:rsidR="00D56A66" w:rsidRPr="00633A8C" w:rsidRDefault="00D56A66" w:rsidP="00D56A66">
      <w:pPr>
        <w:tabs>
          <w:tab w:val="left" w:pos="708"/>
        </w:tabs>
        <w:rPr>
          <w:b/>
          <w:caps/>
          <w:u w:val="single"/>
          <w:lang w:eastAsia="ru-RU"/>
        </w:rPr>
      </w:pPr>
      <w:r w:rsidRPr="00633A8C">
        <w:rPr>
          <w:b/>
          <w:caps/>
          <w:u w:val="single"/>
          <w:lang w:eastAsia="ru-RU"/>
        </w:rPr>
        <w:t>Раздел 11.   ОПЕРАЦИОННОЕ ИСЧИСЛЕНИЕ</w:t>
      </w:r>
    </w:p>
    <w:p w:rsidR="000B50A5" w:rsidRPr="00633A8C" w:rsidRDefault="000B50A5" w:rsidP="00D56A66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D56A66" w:rsidRPr="00633A8C" w:rsidRDefault="00AE6FA4" w:rsidP="00D56A66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11</w:t>
      </w:r>
      <w:r w:rsidR="00D56A66" w:rsidRPr="00633A8C">
        <w:rPr>
          <w:b/>
          <w:caps/>
          <w:lang w:eastAsia="ru-RU"/>
        </w:rPr>
        <w:t>.1. Преобразование Лапласа</w:t>
      </w:r>
    </w:p>
    <w:p w:rsidR="00D56A66" w:rsidRPr="00633A8C" w:rsidRDefault="00D56A66" w:rsidP="00D56A66">
      <w:pPr>
        <w:tabs>
          <w:tab w:val="left" w:pos="708"/>
        </w:tabs>
        <w:rPr>
          <w:b/>
          <w:caps/>
          <w:lang w:eastAsia="ru-RU"/>
        </w:rPr>
      </w:pPr>
    </w:p>
    <w:p w:rsidR="00D56A66" w:rsidRPr="00633A8C" w:rsidRDefault="00D56A66" w:rsidP="00D56A66">
      <w:pPr>
        <w:tabs>
          <w:tab w:val="left" w:pos="708"/>
        </w:tabs>
        <w:rPr>
          <w:b/>
        </w:rPr>
      </w:pPr>
      <w:r w:rsidRPr="00633A8C">
        <w:rPr>
          <w:b/>
          <w:lang w:eastAsia="ru-RU"/>
        </w:rPr>
        <w:t xml:space="preserve">Лекция 16. </w:t>
      </w:r>
      <w:r w:rsidRPr="00633A8C">
        <w:t xml:space="preserve"> </w:t>
      </w:r>
      <w:r w:rsidRPr="00633A8C">
        <w:rPr>
          <w:b/>
        </w:rPr>
        <w:t>Преобразование Лапласа и его свойства.</w:t>
      </w:r>
    </w:p>
    <w:p w:rsidR="00D56A66" w:rsidRDefault="00D56A66" w:rsidP="00DB025C">
      <w:pPr>
        <w:jc w:val="both"/>
      </w:pPr>
      <w:r w:rsidRPr="00633A8C">
        <w:t xml:space="preserve">Оригиналы и их изображения. Определение и </w:t>
      </w:r>
      <w:r w:rsidR="00DB025C">
        <w:t>свойства преобразования Лапласа:</w:t>
      </w:r>
      <w:r w:rsidR="00DB025C" w:rsidRPr="00DB025C">
        <w:rPr>
          <w:iCs/>
          <w:lang w:eastAsia="en-US"/>
        </w:rPr>
        <w:t xml:space="preserve"> свойства линейности, подобия, смещения изображения, запаздывания</w:t>
      </w:r>
      <w:r w:rsidR="00DB025C">
        <w:rPr>
          <w:iCs/>
          <w:lang w:eastAsia="en-US"/>
        </w:rPr>
        <w:t>.</w:t>
      </w:r>
      <w:r w:rsidR="00DB025C" w:rsidRPr="00DB025C">
        <w:rPr>
          <w:iCs/>
          <w:lang w:eastAsia="en-US"/>
        </w:rPr>
        <w:t xml:space="preserve"> Свойство интегрирования из</w:t>
      </w:r>
      <w:r w:rsidR="00DB025C" w:rsidRPr="00DB025C">
        <w:rPr>
          <w:iCs/>
          <w:lang w:eastAsia="en-US"/>
        </w:rPr>
        <w:t>о</w:t>
      </w:r>
      <w:r w:rsidR="00DB025C" w:rsidRPr="00DB025C">
        <w:rPr>
          <w:iCs/>
          <w:lang w:eastAsia="en-US"/>
        </w:rPr>
        <w:t>бражения</w:t>
      </w:r>
      <w:r w:rsidR="00DB025C">
        <w:rPr>
          <w:iCs/>
          <w:lang w:eastAsia="en-US"/>
        </w:rPr>
        <w:t>.</w:t>
      </w:r>
      <w:r w:rsidR="00DB025C" w:rsidRPr="00633A8C">
        <w:t xml:space="preserve"> </w:t>
      </w:r>
      <w:r w:rsidRPr="00633A8C">
        <w:t>Функция Хэвисайда. Таблица оригиналов и изображений.</w:t>
      </w:r>
      <w:r w:rsidR="00DB025C">
        <w:t xml:space="preserve"> Обратное преобразов</w:t>
      </w:r>
      <w:r w:rsidR="00DB025C">
        <w:t>а</w:t>
      </w:r>
      <w:r w:rsidR="00DB025C">
        <w:t>ние Лапласа.</w:t>
      </w:r>
    </w:p>
    <w:p w:rsidR="00E26345" w:rsidRDefault="00D6453D" w:rsidP="001D0C1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6C4E54" w:rsidRPr="00633A8C" w:rsidRDefault="000B50A5" w:rsidP="006C4E54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24.   </w:t>
      </w:r>
      <w:r w:rsidR="006C4E54" w:rsidRPr="00633A8C">
        <w:rPr>
          <w:b/>
          <w:spacing w:val="-12"/>
          <w:lang w:eastAsia="ru-RU"/>
        </w:rPr>
        <w:t>Нахождение изображения по оригиналу (2 часа).</w:t>
      </w:r>
    </w:p>
    <w:p w:rsidR="006C4E54" w:rsidRPr="00633A8C" w:rsidRDefault="006C4E54" w:rsidP="006C4E54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Нахождение изображения по известному оригиналу с использованием таблицы и свойств преобразов</w:t>
      </w:r>
      <w:r w:rsidRPr="00633A8C">
        <w:rPr>
          <w:spacing w:val="-12"/>
          <w:lang w:eastAsia="ru-RU"/>
        </w:rPr>
        <w:t>а</w:t>
      </w:r>
      <w:r w:rsidRPr="00633A8C">
        <w:rPr>
          <w:spacing w:val="-12"/>
          <w:lang w:eastAsia="ru-RU"/>
        </w:rPr>
        <w:t xml:space="preserve">ния Лапласа. </w:t>
      </w:r>
    </w:p>
    <w:p w:rsidR="006C4E54" w:rsidRPr="00B2548D" w:rsidRDefault="00382550" w:rsidP="00B2548D">
      <w:pPr>
        <w:tabs>
          <w:tab w:val="left" w:pos="708"/>
        </w:tabs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6C4E54" w:rsidRPr="00633A8C" w:rsidRDefault="006C4E54" w:rsidP="000B50A5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25.   Нахождение оригиналов по изображению (2 часа).</w:t>
      </w:r>
    </w:p>
    <w:p w:rsidR="006C4E54" w:rsidRDefault="006C4E54" w:rsidP="000B50A5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Нахождение оригиналов по изображению с использованием таблицы и свойств оригиналов. </w:t>
      </w:r>
    </w:p>
    <w:p w:rsidR="00E26345" w:rsidRPr="00595BE7" w:rsidRDefault="00382550" w:rsidP="00595BE7">
      <w:pPr>
        <w:tabs>
          <w:tab w:val="left" w:pos="708"/>
        </w:tabs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</w:t>
      </w:r>
    </w:p>
    <w:p w:rsidR="00E26345" w:rsidRPr="00633A8C" w:rsidRDefault="00E26345" w:rsidP="00E26345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 (6 часов</w:t>
      </w:r>
      <w:r w:rsidRPr="00633A8C">
        <w:rPr>
          <w:b/>
          <w:lang w:eastAsia="ru-RU"/>
        </w:rPr>
        <w:t>).</w:t>
      </w:r>
    </w:p>
    <w:p w:rsidR="00E26345" w:rsidRPr="00633A8C" w:rsidRDefault="00E26345" w:rsidP="00E26345">
      <w:pPr>
        <w:tabs>
          <w:tab w:val="left" w:pos="708"/>
        </w:tabs>
        <w:rPr>
          <w:caps/>
          <w:lang w:eastAsia="ru-RU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</w:t>
      </w:r>
      <w:r>
        <w:rPr>
          <w:lang w:eastAsia="en-US"/>
        </w:rPr>
        <w:t>.  Выполнение КДЗ №2.</w:t>
      </w:r>
    </w:p>
    <w:p w:rsidR="006C4E54" w:rsidRDefault="00D6453D" w:rsidP="00D6453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D6453D" w:rsidRPr="00633A8C" w:rsidRDefault="00D6453D" w:rsidP="00D6453D">
      <w:pPr>
        <w:tabs>
          <w:tab w:val="left" w:pos="708"/>
        </w:tabs>
        <w:jc w:val="right"/>
        <w:rPr>
          <w:spacing w:val="-12"/>
          <w:lang w:eastAsia="ru-RU"/>
        </w:rPr>
      </w:pPr>
    </w:p>
    <w:p w:rsidR="000B50A5" w:rsidRPr="00633A8C" w:rsidRDefault="00D56A66" w:rsidP="00D56A66">
      <w:pPr>
        <w:jc w:val="both"/>
        <w:rPr>
          <w:b/>
          <w:lang w:eastAsia="ru-RU"/>
        </w:rPr>
      </w:pPr>
      <w:r w:rsidRPr="00633A8C">
        <w:rPr>
          <w:b/>
          <w:lang w:eastAsia="ru-RU"/>
        </w:rPr>
        <w:t>Лекция 1</w:t>
      </w:r>
      <w:r w:rsidR="000B50A5" w:rsidRPr="00633A8C">
        <w:rPr>
          <w:b/>
          <w:lang w:eastAsia="ru-RU"/>
        </w:rPr>
        <w:t>7</w:t>
      </w:r>
      <w:r w:rsidRPr="00633A8C">
        <w:t xml:space="preserve">. </w:t>
      </w:r>
      <w:r w:rsidRPr="00633A8C">
        <w:rPr>
          <w:b/>
        </w:rPr>
        <w:t>Приложения операционного исчисления к решению дифференциальных уравнений</w:t>
      </w:r>
      <w:r w:rsidR="006C4E54" w:rsidRPr="00633A8C">
        <w:rPr>
          <w:b/>
        </w:rPr>
        <w:t xml:space="preserve"> (2 часа)</w:t>
      </w:r>
      <w:r w:rsidRPr="00633A8C">
        <w:rPr>
          <w:b/>
        </w:rPr>
        <w:t>.</w:t>
      </w:r>
      <w:r w:rsidR="000B50A5" w:rsidRPr="00633A8C">
        <w:t xml:space="preserve"> </w:t>
      </w:r>
    </w:p>
    <w:p w:rsidR="00D56A66" w:rsidRPr="00633A8C" w:rsidRDefault="00DB025C" w:rsidP="00D56A66">
      <w:pPr>
        <w:jc w:val="both"/>
      </w:pPr>
      <w:r>
        <w:t xml:space="preserve">Свойство дифференцирования оригинала. </w:t>
      </w:r>
      <w:r w:rsidR="000B50A5" w:rsidRPr="00633A8C">
        <w:t>Решение  линейных уравнений операционным м</w:t>
      </w:r>
      <w:r w:rsidR="000B50A5" w:rsidRPr="00633A8C">
        <w:t>е</w:t>
      </w:r>
      <w:r w:rsidR="000B50A5" w:rsidRPr="00633A8C">
        <w:t>тодом.</w:t>
      </w:r>
    </w:p>
    <w:p w:rsidR="006C4E54" w:rsidRDefault="00D6453D" w:rsidP="001D0C1D">
      <w:pPr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D6453D" w:rsidRPr="00633A8C" w:rsidRDefault="00D6453D" w:rsidP="001D0C1D">
      <w:pPr>
        <w:jc w:val="right"/>
      </w:pPr>
    </w:p>
    <w:p w:rsidR="000B50A5" w:rsidRPr="00633A8C" w:rsidRDefault="000B50A5" w:rsidP="000B50A5">
      <w:pPr>
        <w:jc w:val="both"/>
        <w:rPr>
          <w:b/>
        </w:rPr>
      </w:pPr>
      <w:r w:rsidRPr="00633A8C">
        <w:rPr>
          <w:b/>
          <w:spacing w:val="-12"/>
          <w:lang w:eastAsia="ru-RU"/>
        </w:rPr>
        <w:t xml:space="preserve">Практическое занятие 26.   </w:t>
      </w:r>
      <w:r w:rsidRPr="00633A8C">
        <w:rPr>
          <w:b/>
        </w:rPr>
        <w:t>Решение  линейных уравнений операционным методом</w:t>
      </w:r>
      <w:r w:rsidR="006C4E54" w:rsidRPr="00633A8C">
        <w:rPr>
          <w:b/>
        </w:rPr>
        <w:t xml:space="preserve"> (2 ч</w:t>
      </w:r>
      <w:r w:rsidR="006C4E54" w:rsidRPr="00633A8C">
        <w:rPr>
          <w:b/>
        </w:rPr>
        <w:t>а</w:t>
      </w:r>
      <w:r w:rsidR="006C4E54" w:rsidRPr="00633A8C">
        <w:rPr>
          <w:b/>
        </w:rPr>
        <w:t>са).</w:t>
      </w:r>
    </w:p>
    <w:p w:rsidR="006C4E54" w:rsidRDefault="006C4E54" w:rsidP="006C4E54">
      <w:pPr>
        <w:jc w:val="both"/>
      </w:pPr>
      <w:r w:rsidRPr="00633A8C">
        <w:t>Решение  линейных уравнений операционным методом.</w:t>
      </w:r>
    </w:p>
    <w:p w:rsidR="00382550" w:rsidRPr="00633A8C" w:rsidRDefault="00382550" w:rsidP="00382550">
      <w:pPr>
        <w:tabs>
          <w:tab w:val="left" w:pos="708"/>
        </w:tabs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E26345" w:rsidRPr="00633A8C" w:rsidRDefault="00E26345" w:rsidP="006C4E54">
      <w:pPr>
        <w:jc w:val="both"/>
      </w:pPr>
    </w:p>
    <w:p w:rsidR="00E26345" w:rsidRPr="00633A8C" w:rsidRDefault="00E26345" w:rsidP="00E26345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 (4</w:t>
      </w:r>
      <w:r w:rsidRPr="00633A8C">
        <w:rPr>
          <w:b/>
          <w:lang w:eastAsia="ru-RU"/>
        </w:rPr>
        <w:t xml:space="preserve"> часа).</w:t>
      </w:r>
    </w:p>
    <w:p w:rsidR="00E26345" w:rsidRPr="00633A8C" w:rsidRDefault="00E26345" w:rsidP="00E26345">
      <w:pPr>
        <w:tabs>
          <w:tab w:val="left" w:pos="708"/>
        </w:tabs>
        <w:rPr>
          <w:caps/>
          <w:lang w:eastAsia="ru-RU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</w:t>
      </w:r>
      <w:r>
        <w:rPr>
          <w:lang w:eastAsia="en-US"/>
        </w:rPr>
        <w:t>.  Выполнение КДЗ №2.</w:t>
      </w:r>
    </w:p>
    <w:p w:rsidR="00E26345" w:rsidRPr="00D56A66" w:rsidRDefault="00D6453D" w:rsidP="00D6453D">
      <w:pPr>
        <w:tabs>
          <w:tab w:val="left" w:pos="708"/>
        </w:tabs>
        <w:jc w:val="right"/>
        <w:rPr>
          <w:spacing w:val="-12"/>
          <w:sz w:val="28"/>
          <w:szCs w:val="28"/>
          <w:u w:val="single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0B50A5" w:rsidRPr="00633A8C" w:rsidRDefault="000B50A5" w:rsidP="000B50A5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0B50A5" w:rsidRPr="00633A8C" w:rsidRDefault="000B50A5" w:rsidP="00D56A66">
      <w:pPr>
        <w:jc w:val="both"/>
        <w:rPr>
          <w:b/>
        </w:rPr>
      </w:pPr>
      <w:r w:rsidRPr="00633A8C">
        <w:rPr>
          <w:b/>
        </w:rPr>
        <w:t xml:space="preserve">Лекция 18. Решение систем линейных уравнений операционным методом </w:t>
      </w:r>
      <w:r w:rsidRPr="00633A8C">
        <w:rPr>
          <w:b/>
          <w:spacing w:val="-12"/>
          <w:lang w:eastAsia="ru-RU"/>
        </w:rPr>
        <w:t>(2 часа)</w:t>
      </w:r>
      <w:r w:rsidRPr="00633A8C">
        <w:rPr>
          <w:b/>
        </w:rPr>
        <w:t>.</w:t>
      </w:r>
    </w:p>
    <w:p w:rsidR="00D56A66" w:rsidRPr="00633A8C" w:rsidRDefault="000B50A5" w:rsidP="00D56A66">
      <w:pPr>
        <w:jc w:val="both"/>
      </w:pPr>
      <w:r w:rsidRPr="00633A8C">
        <w:t>Операционный метод решения систем линейных уравнений. Примеры.</w:t>
      </w:r>
    </w:p>
    <w:p w:rsidR="006C4E54" w:rsidRDefault="00D6453D" w:rsidP="00382550">
      <w:pPr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633A8C">
        <w:rPr>
          <w:spacing w:val="-12"/>
          <w:lang w:eastAsia="ru-RU"/>
        </w:rPr>
        <w:t>[1,9].</w:t>
      </w:r>
    </w:p>
    <w:p w:rsidR="00D6453D" w:rsidRPr="00633A8C" w:rsidRDefault="00D6453D" w:rsidP="000B50A5">
      <w:pPr>
        <w:jc w:val="both"/>
        <w:rPr>
          <w:b/>
          <w:spacing w:val="-12"/>
          <w:lang w:eastAsia="ru-RU"/>
        </w:rPr>
      </w:pPr>
    </w:p>
    <w:p w:rsidR="000B50A5" w:rsidRPr="00633A8C" w:rsidRDefault="000B50A5" w:rsidP="000B50A5">
      <w:pPr>
        <w:jc w:val="both"/>
        <w:rPr>
          <w:b/>
        </w:rPr>
      </w:pPr>
      <w:r w:rsidRPr="00633A8C">
        <w:rPr>
          <w:b/>
          <w:spacing w:val="-12"/>
          <w:lang w:eastAsia="ru-RU"/>
        </w:rPr>
        <w:t xml:space="preserve">Практическое занятие 27.   </w:t>
      </w:r>
      <w:r w:rsidRPr="00633A8C">
        <w:rPr>
          <w:b/>
        </w:rPr>
        <w:t xml:space="preserve">Решение систем линейных уравнений операционным методом </w:t>
      </w:r>
      <w:r w:rsidRPr="00633A8C">
        <w:rPr>
          <w:b/>
          <w:spacing w:val="-12"/>
          <w:lang w:eastAsia="ru-RU"/>
        </w:rPr>
        <w:t>(2 часа)</w:t>
      </w:r>
      <w:r w:rsidRPr="00633A8C">
        <w:rPr>
          <w:b/>
        </w:rPr>
        <w:t>.</w:t>
      </w:r>
    </w:p>
    <w:p w:rsidR="000B50A5" w:rsidRDefault="006C4E54" w:rsidP="000B50A5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Нахождение частного решения системы дифференциальных уравнений операционным методом.</w:t>
      </w:r>
    </w:p>
    <w:p w:rsidR="00382550" w:rsidRPr="00633A8C" w:rsidRDefault="00382550" w:rsidP="00382550">
      <w:pPr>
        <w:tabs>
          <w:tab w:val="left" w:pos="708"/>
        </w:tabs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E26345" w:rsidRPr="00633A8C" w:rsidRDefault="00E26345" w:rsidP="000B50A5">
      <w:pPr>
        <w:tabs>
          <w:tab w:val="left" w:pos="708"/>
        </w:tabs>
        <w:jc w:val="both"/>
        <w:rPr>
          <w:spacing w:val="-12"/>
          <w:lang w:eastAsia="ru-RU"/>
        </w:rPr>
      </w:pPr>
    </w:p>
    <w:p w:rsidR="00F74DA7" w:rsidRPr="00633A8C" w:rsidRDefault="00F74DA7" w:rsidP="00F74DA7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 w:rsidR="00E26345">
        <w:rPr>
          <w:b/>
          <w:lang w:eastAsia="ru-RU"/>
        </w:rPr>
        <w:t>остоятельная работа студента</w:t>
      </w:r>
      <w:r>
        <w:rPr>
          <w:b/>
          <w:lang w:eastAsia="ru-RU"/>
        </w:rPr>
        <w:t xml:space="preserve"> (</w:t>
      </w:r>
      <w:r w:rsidR="00E26345">
        <w:rPr>
          <w:b/>
          <w:lang w:eastAsia="ru-RU"/>
        </w:rPr>
        <w:t>4</w:t>
      </w:r>
      <w:r w:rsidRPr="00633A8C">
        <w:rPr>
          <w:b/>
          <w:lang w:eastAsia="ru-RU"/>
        </w:rPr>
        <w:t xml:space="preserve"> часа).</w:t>
      </w:r>
    </w:p>
    <w:p w:rsidR="00D56A66" w:rsidRPr="00633A8C" w:rsidRDefault="00F74DA7" w:rsidP="00F74DA7">
      <w:pPr>
        <w:tabs>
          <w:tab w:val="left" w:pos="708"/>
        </w:tabs>
        <w:rPr>
          <w:caps/>
          <w:lang w:eastAsia="ru-RU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</w:t>
      </w:r>
      <w:r>
        <w:rPr>
          <w:lang w:eastAsia="en-US"/>
        </w:rPr>
        <w:t>.  Выполнение КДЗ №2.</w:t>
      </w:r>
    </w:p>
    <w:p w:rsidR="00992EA7" w:rsidRPr="00D56A66" w:rsidRDefault="00D6453D" w:rsidP="00D6453D">
      <w:pPr>
        <w:tabs>
          <w:tab w:val="left" w:pos="708"/>
        </w:tabs>
        <w:jc w:val="right"/>
        <w:rPr>
          <w:spacing w:val="-12"/>
          <w:sz w:val="28"/>
          <w:szCs w:val="28"/>
          <w:u w:val="single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:rsidR="00D6453D" w:rsidRDefault="00CA4A14" w:rsidP="00CA4A14">
      <w:pPr>
        <w:tabs>
          <w:tab w:val="left" w:pos="708"/>
        </w:tabs>
        <w:rPr>
          <w:b/>
          <w:spacing w:val="-12"/>
          <w:sz w:val="25"/>
          <w:lang w:eastAsia="ru-RU"/>
        </w:rPr>
      </w:pPr>
      <w:r>
        <w:rPr>
          <w:b/>
          <w:spacing w:val="-12"/>
          <w:sz w:val="25"/>
          <w:lang w:eastAsia="ru-RU"/>
        </w:rPr>
        <w:t xml:space="preserve">                                                          </w:t>
      </w:r>
    </w:p>
    <w:p w:rsidR="00595BE7" w:rsidRDefault="00595BE7" w:rsidP="00CA4A14">
      <w:pPr>
        <w:tabs>
          <w:tab w:val="left" w:pos="708"/>
        </w:tabs>
        <w:rPr>
          <w:b/>
          <w:spacing w:val="-12"/>
          <w:sz w:val="25"/>
          <w:lang w:eastAsia="ru-RU"/>
        </w:rPr>
      </w:pPr>
    </w:p>
    <w:p w:rsidR="00595BE7" w:rsidRDefault="00595BE7" w:rsidP="00CA4A14">
      <w:pPr>
        <w:tabs>
          <w:tab w:val="left" w:pos="708"/>
        </w:tabs>
        <w:rPr>
          <w:b/>
          <w:spacing w:val="-12"/>
          <w:sz w:val="25"/>
          <w:lang w:eastAsia="ru-RU"/>
        </w:rPr>
      </w:pPr>
    </w:p>
    <w:p w:rsidR="00595BE7" w:rsidRDefault="00595BE7" w:rsidP="00CA4A14">
      <w:pPr>
        <w:tabs>
          <w:tab w:val="left" w:pos="708"/>
        </w:tabs>
        <w:rPr>
          <w:b/>
          <w:spacing w:val="-12"/>
          <w:sz w:val="25"/>
          <w:lang w:eastAsia="ru-RU"/>
        </w:rPr>
      </w:pPr>
    </w:p>
    <w:p w:rsidR="00CA4A14" w:rsidRPr="00633A8C" w:rsidRDefault="00CA4A14" w:rsidP="00D6453D">
      <w:pPr>
        <w:tabs>
          <w:tab w:val="left" w:pos="708"/>
        </w:tabs>
        <w:jc w:val="center"/>
        <w:rPr>
          <w:b/>
          <w:spacing w:val="-12"/>
          <w:sz w:val="28"/>
          <w:szCs w:val="28"/>
          <w:lang w:eastAsia="ru-RU"/>
        </w:rPr>
      </w:pPr>
      <w:r w:rsidRPr="00633A8C">
        <w:rPr>
          <w:b/>
          <w:spacing w:val="-12"/>
          <w:sz w:val="28"/>
          <w:szCs w:val="28"/>
          <w:lang w:eastAsia="ru-RU"/>
        </w:rPr>
        <w:t>ЧЕТВЁРТЫЙ СЕМЕСТР</w:t>
      </w:r>
    </w:p>
    <w:p w:rsidR="00CA4A14" w:rsidRPr="00673C43" w:rsidRDefault="00CA4A14" w:rsidP="00CA4A14">
      <w:pPr>
        <w:tabs>
          <w:tab w:val="left" w:pos="708"/>
        </w:tabs>
        <w:rPr>
          <w:spacing w:val="-6"/>
          <w:sz w:val="26"/>
          <w:lang w:eastAsia="ru-RU"/>
        </w:rPr>
      </w:pPr>
    </w:p>
    <w:p w:rsidR="00CA4A14" w:rsidRPr="00CA4A14" w:rsidRDefault="00D56A66" w:rsidP="000B50A5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lang w:eastAsia="ru-RU"/>
        </w:rPr>
        <w:t>Раздел 12</w:t>
      </w:r>
      <w:r w:rsidR="00CA4A14" w:rsidRPr="00CB57E8">
        <w:rPr>
          <w:b/>
          <w:caps/>
          <w:sz w:val="28"/>
          <w:szCs w:val="28"/>
          <w:lang w:eastAsia="ru-RU"/>
        </w:rPr>
        <w:t xml:space="preserve">.   </w:t>
      </w:r>
      <w:r w:rsidR="00CA4A14" w:rsidRPr="00CA4A14">
        <w:rPr>
          <w:b/>
          <w:caps/>
          <w:sz w:val="28"/>
          <w:szCs w:val="28"/>
          <w:u w:val="single"/>
          <w:lang w:eastAsia="ru-RU"/>
        </w:rPr>
        <w:t>Теория вероятностей и математическая</w:t>
      </w:r>
    </w:p>
    <w:p w:rsidR="00CA4A14" w:rsidRDefault="009D7CB9" w:rsidP="00CA4A1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статистика</w:t>
      </w:r>
    </w:p>
    <w:p w:rsidR="00AA4B77" w:rsidRPr="00992EA7" w:rsidRDefault="00AA4B77" w:rsidP="00CA4A14">
      <w:pPr>
        <w:tabs>
          <w:tab w:val="left" w:pos="708"/>
        </w:tabs>
        <w:rPr>
          <w:spacing w:val="-12"/>
          <w:sz w:val="25"/>
          <w:lang w:eastAsia="ru-RU"/>
        </w:rPr>
      </w:pPr>
    </w:p>
    <w:p w:rsidR="00EB51A0" w:rsidRPr="00633A8C" w:rsidRDefault="00382550" w:rsidP="00EB51A0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ТЕМА</w:t>
      </w:r>
      <w:r w:rsidR="000B50A5" w:rsidRPr="00633A8C">
        <w:rPr>
          <w:b/>
          <w:spacing w:val="-12"/>
          <w:lang w:eastAsia="ru-RU"/>
        </w:rPr>
        <w:t xml:space="preserve"> 12</w:t>
      </w:r>
      <w:r w:rsidR="00EB51A0" w:rsidRPr="00633A8C">
        <w:rPr>
          <w:b/>
          <w:spacing w:val="-12"/>
          <w:lang w:eastAsia="ru-RU"/>
        </w:rPr>
        <w:t xml:space="preserve">.1 </w:t>
      </w:r>
      <w:r w:rsidR="00666F14">
        <w:rPr>
          <w:b/>
          <w:spacing w:val="-12"/>
          <w:lang w:eastAsia="ru-RU"/>
        </w:rPr>
        <w:t xml:space="preserve">ОСНОВНЫЕ ТЕОРЕМЫ ТЕОРИИ ВЕРОЯТНОСТЕЙ </w:t>
      </w:r>
    </w:p>
    <w:p w:rsidR="00AA4B77" w:rsidRPr="00633A8C" w:rsidRDefault="00AA4B77" w:rsidP="00EB51A0">
      <w:pPr>
        <w:tabs>
          <w:tab w:val="left" w:pos="708"/>
        </w:tabs>
        <w:rPr>
          <w:b/>
          <w:spacing w:val="-12"/>
          <w:lang w:eastAsia="ru-RU"/>
        </w:rPr>
      </w:pPr>
    </w:p>
    <w:p w:rsidR="00CA4A14" w:rsidRPr="00633A8C" w:rsidRDefault="00CA4A14" w:rsidP="00CA4A14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lang w:eastAsia="ru-RU"/>
        </w:rPr>
        <w:t xml:space="preserve">Лекция 1. </w:t>
      </w:r>
      <w:r w:rsidRPr="00633A8C">
        <w:t xml:space="preserve"> </w:t>
      </w:r>
      <w:r w:rsidR="00397F52" w:rsidRPr="00633A8C">
        <w:rPr>
          <w:b/>
        </w:rPr>
        <w:t>Случайные события. Классическая вероятность. Элементы комбинаторики.</w:t>
      </w:r>
      <w:r w:rsidRPr="00633A8C">
        <w:rPr>
          <w:b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397F52" w:rsidRPr="00633A8C" w:rsidRDefault="00397F52" w:rsidP="00CA4A14">
      <w:pPr>
        <w:tabs>
          <w:tab w:val="left" w:pos="708"/>
        </w:tabs>
        <w:rPr>
          <w:lang w:eastAsia="ru-RU"/>
        </w:rPr>
      </w:pPr>
      <w:r w:rsidRPr="00633A8C">
        <w:rPr>
          <w:lang w:eastAsia="ru-RU"/>
        </w:rPr>
        <w:t>Основные понятия. Случайные события. Алгебра событий. Классическое определение вер</w:t>
      </w:r>
      <w:r w:rsidRPr="00633A8C">
        <w:rPr>
          <w:lang w:eastAsia="ru-RU"/>
        </w:rPr>
        <w:t>о</w:t>
      </w:r>
      <w:r w:rsidRPr="00633A8C">
        <w:rPr>
          <w:lang w:eastAsia="ru-RU"/>
        </w:rPr>
        <w:t>ятностей. Относительные частоты. Непосредственное вычисление вероятностей. Элементы комбинаторики: размещения, сочетания, перестановки для выборок с возвращением и без возвращения.</w:t>
      </w:r>
      <w:r w:rsidR="00F74DA7">
        <w:rPr>
          <w:lang w:eastAsia="ru-RU"/>
        </w:rPr>
        <w:t xml:space="preserve"> Геометрическая </w:t>
      </w:r>
      <w:r w:rsidR="006C4E54" w:rsidRPr="00633A8C">
        <w:rPr>
          <w:lang w:eastAsia="ru-RU"/>
        </w:rPr>
        <w:t>вероятность.</w:t>
      </w:r>
    </w:p>
    <w:p w:rsidR="00CA4A14" w:rsidRPr="00633A8C" w:rsidRDefault="00CA4A14" w:rsidP="00CA4A1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</w:t>
      </w:r>
      <w:r w:rsidR="003477F8">
        <w:rPr>
          <w:lang w:eastAsia="ru-RU"/>
        </w:rPr>
        <w:t xml:space="preserve">               </w:t>
      </w:r>
      <w:r w:rsidRPr="00633A8C">
        <w:rPr>
          <w:spacing w:val="-6"/>
          <w:lang w:eastAsia="ru-RU"/>
        </w:rPr>
        <w:t xml:space="preserve">Литература: </w:t>
      </w:r>
      <w:r w:rsidR="00B81A3A" w:rsidRPr="00633A8C">
        <w:rPr>
          <w:spacing w:val="-12"/>
          <w:lang w:eastAsia="ru-RU"/>
        </w:rPr>
        <w:t>[2,11,12</w:t>
      </w:r>
      <w:r w:rsidRPr="00633A8C">
        <w:rPr>
          <w:spacing w:val="-12"/>
          <w:lang w:eastAsia="ru-RU"/>
        </w:rPr>
        <w:t>].</w:t>
      </w:r>
    </w:p>
    <w:p w:rsidR="00CA4A14" w:rsidRPr="00633A8C" w:rsidRDefault="00CA4A14" w:rsidP="00CA4A14">
      <w:pPr>
        <w:tabs>
          <w:tab w:val="left" w:pos="708"/>
        </w:tabs>
        <w:rPr>
          <w:spacing w:val="-12"/>
          <w:lang w:eastAsia="ru-RU"/>
        </w:rPr>
      </w:pPr>
    </w:p>
    <w:p w:rsidR="00CA4A14" w:rsidRPr="00633A8C" w:rsidRDefault="00CA4A14" w:rsidP="00CA4A14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1.   </w:t>
      </w:r>
      <w:r w:rsidR="00397F52" w:rsidRPr="00633A8C">
        <w:rPr>
          <w:b/>
          <w:spacing w:val="-12"/>
          <w:lang w:eastAsia="ru-RU"/>
        </w:rPr>
        <w:t>Случайные события. Классическая вероятность. Элементы комбин</w:t>
      </w:r>
      <w:r w:rsidR="00397F52" w:rsidRPr="00633A8C">
        <w:rPr>
          <w:b/>
          <w:spacing w:val="-12"/>
          <w:lang w:eastAsia="ru-RU"/>
        </w:rPr>
        <w:t>а</w:t>
      </w:r>
      <w:r w:rsidR="00397F52" w:rsidRPr="00633A8C">
        <w:rPr>
          <w:b/>
          <w:spacing w:val="-12"/>
          <w:lang w:eastAsia="ru-RU"/>
        </w:rPr>
        <w:t>торики.</w:t>
      </w:r>
      <w:r w:rsidRPr="00633A8C">
        <w:rPr>
          <w:b/>
          <w:spacing w:val="-12"/>
          <w:lang w:eastAsia="ru-RU"/>
        </w:rPr>
        <w:t xml:space="preserve"> (2 часа).</w:t>
      </w:r>
    </w:p>
    <w:p w:rsidR="00CA6E67" w:rsidRPr="00633A8C" w:rsidRDefault="00CA4A14" w:rsidP="00CA4A14">
      <w:pPr>
        <w:tabs>
          <w:tab w:val="left" w:pos="708"/>
        </w:tabs>
        <w:rPr>
          <w:lang w:eastAsia="ru-RU"/>
        </w:rPr>
      </w:pPr>
      <w:r w:rsidRPr="00633A8C">
        <w:rPr>
          <w:spacing w:val="-6"/>
          <w:lang w:eastAsia="ru-RU"/>
        </w:rPr>
        <w:t xml:space="preserve">  </w:t>
      </w:r>
      <w:r w:rsidR="00CA6E67" w:rsidRPr="00633A8C">
        <w:rPr>
          <w:lang w:eastAsia="ru-RU"/>
        </w:rPr>
        <w:t>Алгебра событий. Непосредственное вычисление вероятностей. Элементы комбинаторики.</w:t>
      </w:r>
      <w:r w:rsidR="006C4E54" w:rsidRPr="00633A8C">
        <w:rPr>
          <w:lang w:eastAsia="ru-RU"/>
        </w:rPr>
        <w:t xml:space="preserve"> Геометрическая вероятность.</w:t>
      </w:r>
    </w:p>
    <w:p w:rsidR="00CA4A14" w:rsidRPr="00633A8C" w:rsidRDefault="00CA6E67" w:rsidP="00CA4A14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="00CA4A14"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8017D7" w:rsidRPr="00633A8C">
        <w:rPr>
          <w:spacing w:val="-6"/>
          <w:lang w:eastAsia="ru-RU"/>
        </w:rPr>
        <w:t xml:space="preserve">  </w:t>
      </w:r>
      <w:r w:rsidR="003477F8">
        <w:rPr>
          <w:spacing w:val="-6"/>
          <w:lang w:eastAsia="ru-RU"/>
        </w:rPr>
        <w:t xml:space="preserve">                    </w:t>
      </w:r>
      <w:r w:rsidR="00CA4A14" w:rsidRPr="00633A8C">
        <w:rPr>
          <w:spacing w:val="-6"/>
          <w:lang w:eastAsia="ru-RU"/>
        </w:rPr>
        <w:t>Литература:</w:t>
      </w:r>
      <w:r w:rsidR="00186FD3" w:rsidRPr="00633A8C">
        <w:rPr>
          <w:spacing w:val="-6"/>
          <w:lang w:eastAsia="ru-RU"/>
        </w:rPr>
        <w:t xml:space="preserve"> </w:t>
      </w:r>
      <w:r w:rsidR="00186FD3" w:rsidRPr="00633A8C">
        <w:rPr>
          <w:spacing w:val="-12"/>
          <w:lang w:eastAsia="ru-RU"/>
        </w:rPr>
        <w:t>[4,17,18,23</w:t>
      </w:r>
      <w:r w:rsidR="00CA4A14" w:rsidRPr="00633A8C">
        <w:rPr>
          <w:spacing w:val="-12"/>
          <w:lang w:eastAsia="ru-RU"/>
        </w:rPr>
        <w:t>].</w:t>
      </w:r>
    </w:p>
    <w:p w:rsidR="002D55DF" w:rsidRPr="00633A8C" w:rsidRDefault="00AA4B77" w:rsidP="002D55DF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2D55DF" w:rsidRPr="00633A8C">
        <w:rPr>
          <w:b/>
          <w:lang w:eastAsia="ru-RU"/>
        </w:rPr>
        <w:t xml:space="preserve"> (</w:t>
      </w:r>
      <w:r w:rsidRPr="00633A8C">
        <w:rPr>
          <w:b/>
          <w:lang w:eastAsia="ru-RU"/>
        </w:rPr>
        <w:t>3</w:t>
      </w:r>
      <w:r w:rsidR="0090349D" w:rsidRPr="00633A8C">
        <w:rPr>
          <w:b/>
          <w:lang w:eastAsia="ru-RU"/>
        </w:rPr>
        <w:t xml:space="preserve"> час</w:t>
      </w:r>
      <w:r w:rsidRPr="00633A8C">
        <w:rPr>
          <w:b/>
          <w:lang w:eastAsia="ru-RU"/>
        </w:rPr>
        <w:t>а</w:t>
      </w:r>
      <w:r w:rsidR="002D55DF" w:rsidRPr="00633A8C">
        <w:rPr>
          <w:b/>
          <w:lang w:eastAsia="ru-RU"/>
        </w:rPr>
        <w:t>).</w:t>
      </w:r>
    </w:p>
    <w:p w:rsidR="002D55DF" w:rsidRPr="00633A8C" w:rsidRDefault="002D55DF" w:rsidP="002D55DF">
      <w:pPr>
        <w:pStyle w:val="a7"/>
        <w:spacing w:after="0"/>
        <w:ind w:firstLine="709"/>
        <w:jc w:val="both"/>
        <w:rPr>
          <w:lang w:eastAsia="en-US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.</w:t>
      </w:r>
    </w:p>
    <w:p w:rsidR="002D55DF" w:rsidRPr="00633A8C" w:rsidRDefault="002D55DF" w:rsidP="002D55DF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>Темы для самостоятельного изучения: Самостоятельное изучение: Вывод формул комбин</w:t>
      </w:r>
      <w:r w:rsidRPr="00633A8C">
        <w:rPr>
          <w:lang w:eastAsia="en-US"/>
        </w:rPr>
        <w:t>а</w:t>
      </w:r>
      <w:r w:rsidRPr="00633A8C">
        <w:rPr>
          <w:lang w:eastAsia="en-US"/>
        </w:rPr>
        <w:t>торики.</w:t>
      </w:r>
    </w:p>
    <w:p w:rsidR="002D55DF" w:rsidRPr="00633A8C" w:rsidRDefault="005B79AF" w:rsidP="002D55D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</w:t>
      </w:r>
      <w:r w:rsidR="008017D7" w:rsidRPr="00633A8C">
        <w:rPr>
          <w:spacing w:val="-6"/>
          <w:lang w:eastAsia="ru-RU"/>
        </w:rPr>
        <w:t xml:space="preserve">              </w:t>
      </w:r>
      <w:r w:rsidRPr="00633A8C">
        <w:rPr>
          <w:spacing w:val="-6"/>
          <w:lang w:eastAsia="ru-RU"/>
        </w:rPr>
        <w:t xml:space="preserve"> </w:t>
      </w:r>
      <w:r w:rsidR="003477F8">
        <w:rPr>
          <w:spacing w:val="-6"/>
          <w:lang w:eastAsia="ru-RU"/>
        </w:rPr>
        <w:t xml:space="preserve">                  </w:t>
      </w:r>
      <w:r w:rsidRPr="00633A8C">
        <w:rPr>
          <w:spacing w:val="-6"/>
          <w:lang w:eastAsia="ru-RU"/>
        </w:rPr>
        <w:t xml:space="preserve"> Литература: </w:t>
      </w:r>
      <w:r w:rsidRPr="00633A8C">
        <w:rPr>
          <w:spacing w:val="-12"/>
          <w:lang w:eastAsia="ru-RU"/>
        </w:rPr>
        <w:t>[2.</w:t>
      </w:r>
      <w:r w:rsidR="006D0F93" w:rsidRPr="00633A8C">
        <w:rPr>
          <w:spacing w:val="-12"/>
          <w:lang w:eastAsia="ru-RU"/>
        </w:rPr>
        <w:t>4,17,18,23]</w:t>
      </w:r>
      <w:r w:rsidR="002D55DF" w:rsidRPr="00633A8C">
        <w:rPr>
          <w:lang w:eastAsia="en-US"/>
        </w:rPr>
        <w:t xml:space="preserve">                                                                                   </w:t>
      </w:r>
    </w:p>
    <w:p w:rsidR="002D55DF" w:rsidRPr="00633A8C" w:rsidRDefault="002D55DF" w:rsidP="00CA4A14">
      <w:pPr>
        <w:tabs>
          <w:tab w:val="left" w:pos="708"/>
        </w:tabs>
        <w:rPr>
          <w:spacing w:val="-12"/>
          <w:lang w:eastAsia="ru-RU"/>
        </w:rPr>
      </w:pPr>
    </w:p>
    <w:p w:rsidR="00CA6E67" w:rsidRPr="00633A8C" w:rsidRDefault="002D55DF" w:rsidP="00CA6E67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2</w:t>
      </w:r>
      <w:r w:rsidR="00CA6E67" w:rsidRPr="00633A8C">
        <w:rPr>
          <w:b/>
          <w:lang w:eastAsia="ru-RU"/>
        </w:rPr>
        <w:t xml:space="preserve">. </w:t>
      </w:r>
      <w:r w:rsidR="00CA6E67" w:rsidRPr="00633A8C">
        <w:t xml:space="preserve"> </w:t>
      </w:r>
      <w:r w:rsidRPr="00633A8C">
        <w:rPr>
          <w:b/>
        </w:rPr>
        <w:t>Основные теоремы. Сложение и умножение вероятностей. Вероятность п</w:t>
      </w:r>
      <w:r w:rsidRPr="00633A8C">
        <w:rPr>
          <w:b/>
        </w:rPr>
        <w:t>о</w:t>
      </w:r>
      <w:r w:rsidRPr="00633A8C">
        <w:rPr>
          <w:b/>
        </w:rPr>
        <w:t>явления хотя бы одного события. Формула полной вероятности.</w:t>
      </w:r>
      <w:r w:rsidR="006C4E54" w:rsidRPr="00633A8C">
        <w:rPr>
          <w:b/>
        </w:rPr>
        <w:t xml:space="preserve"> Формула Бернулли. Приближения Лапласа и Пуассона</w:t>
      </w:r>
      <w:r w:rsidRPr="00633A8C">
        <w:rPr>
          <w:b/>
        </w:rPr>
        <w:t xml:space="preserve"> </w:t>
      </w:r>
      <w:r w:rsidR="00CA6E67" w:rsidRPr="00633A8C">
        <w:rPr>
          <w:b/>
          <w:spacing w:val="-12"/>
          <w:lang w:eastAsia="ru-RU"/>
        </w:rPr>
        <w:t>(2 часа).</w:t>
      </w:r>
    </w:p>
    <w:p w:rsidR="0030459D" w:rsidRPr="00633A8C" w:rsidRDefault="0030459D" w:rsidP="0092075B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Теорема сложения и умножения вероятностей. Формулы полной вероятности. Формула Ба</w:t>
      </w:r>
      <w:r w:rsidRPr="00633A8C">
        <w:rPr>
          <w:lang w:eastAsia="ru-RU"/>
        </w:rPr>
        <w:t>й</w:t>
      </w:r>
      <w:r w:rsidRPr="00633A8C">
        <w:rPr>
          <w:lang w:eastAsia="ru-RU"/>
        </w:rPr>
        <w:t xml:space="preserve">еса. </w:t>
      </w:r>
      <w:r w:rsidR="00AA4B77" w:rsidRPr="00633A8C">
        <w:rPr>
          <w:lang w:eastAsia="ru-RU"/>
        </w:rPr>
        <w:t>Схема повторения опытов Бернулли. Локальная и интегральная формулы Лапласа. Фо</w:t>
      </w:r>
      <w:r w:rsidR="00AA4B77" w:rsidRPr="00633A8C">
        <w:rPr>
          <w:lang w:eastAsia="ru-RU"/>
        </w:rPr>
        <w:t>р</w:t>
      </w:r>
      <w:r w:rsidR="00AA4B77" w:rsidRPr="00633A8C">
        <w:rPr>
          <w:lang w:eastAsia="ru-RU"/>
        </w:rPr>
        <w:t xml:space="preserve">мула Пуассона. </w:t>
      </w:r>
    </w:p>
    <w:p w:rsidR="00CA6E67" w:rsidRDefault="00B81A3A" w:rsidP="00CA6E67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</w:t>
      </w:r>
      <w:r w:rsidR="00AA4B77" w:rsidRPr="00633A8C">
        <w:rPr>
          <w:lang w:eastAsia="ru-RU"/>
        </w:rPr>
        <w:t xml:space="preserve">                   </w:t>
      </w:r>
      <w:r w:rsidRPr="00633A8C">
        <w:rPr>
          <w:lang w:eastAsia="ru-RU"/>
        </w:rPr>
        <w:t xml:space="preserve"> </w:t>
      </w:r>
      <w:r w:rsidR="003477F8">
        <w:rPr>
          <w:lang w:eastAsia="ru-RU"/>
        </w:rPr>
        <w:t xml:space="preserve">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92075B" w:rsidRPr="00633A8C" w:rsidRDefault="0092075B" w:rsidP="00CA6E67">
      <w:pPr>
        <w:tabs>
          <w:tab w:val="left" w:pos="708"/>
        </w:tabs>
        <w:rPr>
          <w:spacing w:val="-12"/>
          <w:lang w:eastAsia="ru-RU"/>
        </w:rPr>
      </w:pPr>
    </w:p>
    <w:p w:rsidR="00CA6E67" w:rsidRPr="00633A8C" w:rsidRDefault="00CA6E67" w:rsidP="00CA6E6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 w:rsidR="002D55DF" w:rsidRPr="00633A8C">
        <w:rPr>
          <w:b/>
          <w:spacing w:val="-12"/>
          <w:lang w:eastAsia="ru-RU"/>
        </w:rPr>
        <w:t>2</w:t>
      </w:r>
      <w:r w:rsidRPr="00633A8C">
        <w:rPr>
          <w:b/>
          <w:spacing w:val="-12"/>
          <w:lang w:eastAsia="ru-RU"/>
        </w:rPr>
        <w:t xml:space="preserve">.   </w:t>
      </w:r>
      <w:r w:rsidR="002D55DF" w:rsidRPr="00633A8C">
        <w:rPr>
          <w:b/>
          <w:spacing w:val="-12"/>
          <w:lang w:eastAsia="ru-RU"/>
        </w:rPr>
        <w:t>Сложение и умножение вероятностей. Формула полной вероятности</w:t>
      </w:r>
      <w:r w:rsidR="00AA4B77" w:rsidRPr="00633A8C">
        <w:rPr>
          <w:b/>
          <w:spacing w:val="-12"/>
          <w:lang w:eastAsia="ru-RU"/>
        </w:rPr>
        <w:t xml:space="preserve"> и Байеса</w:t>
      </w:r>
      <w:r w:rsidRPr="00633A8C">
        <w:rPr>
          <w:b/>
          <w:spacing w:val="-12"/>
          <w:lang w:eastAsia="ru-RU"/>
        </w:rPr>
        <w:t xml:space="preserve"> (2 часа).</w:t>
      </w:r>
    </w:p>
    <w:p w:rsidR="0030459D" w:rsidRPr="00633A8C" w:rsidRDefault="00CA6E67" w:rsidP="00CA6E67">
      <w:pPr>
        <w:tabs>
          <w:tab w:val="left" w:pos="708"/>
        </w:tabs>
        <w:rPr>
          <w:lang w:eastAsia="ru-RU"/>
        </w:rPr>
      </w:pPr>
      <w:r w:rsidRPr="00633A8C">
        <w:rPr>
          <w:spacing w:val="-6"/>
          <w:lang w:eastAsia="ru-RU"/>
        </w:rPr>
        <w:t xml:space="preserve">  </w:t>
      </w:r>
      <w:r w:rsidR="0030459D" w:rsidRPr="00633A8C">
        <w:rPr>
          <w:spacing w:val="-6"/>
          <w:lang w:eastAsia="ru-RU"/>
        </w:rPr>
        <w:t xml:space="preserve">Решение задач на применение </w:t>
      </w:r>
      <w:r w:rsidR="0030459D" w:rsidRPr="00633A8C">
        <w:rPr>
          <w:lang w:eastAsia="ru-RU"/>
        </w:rPr>
        <w:t xml:space="preserve">теорем сложения и умножения вероятностей, формулы полной вероятности, формулы Байеса. </w:t>
      </w:r>
    </w:p>
    <w:p w:rsidR="005B79AF" w:rsidRPr="00633A8C" w:rsidRDefault="00CA6E67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                         </w:t>
      </w:r>
      <w:r w:rsidR="003477F8">
        <w:rPr>
          <w:spacing w:val="-6"/>
          <w:lang w:eastAsia="ru-RU"/>
        </w:rPr>
        <w:t xml:space="preserve">                        </w:t>
      </w:r>
      <w:r w:rsidR="005B79AF" w:rsidRPr="00633A8C">
        <w:rPr>
          <w:spacing w:val="-6"/>
          <w:lang w:eastAsia="ru-RU"/>
        </w:rPr>
        <w:t xml:space="preserve"> Литература: </w:t>
      </w:r>
      <w:r w:rsidR="008017D7" w:rsidRPr="00633A8C">
        <w:rPr>
          <w:spacing w:val="-12"/>
          <w:lang w:eastAsia="ru-RU"/>
        </w:rPr>
        <w:t>[4,17,18,23]</w:t>
      </w:r>
    </w:p>
    <w:p w:rsidR="00CA4A14" w:rsidRPr="00633A8C" w:rsidRDefault="00AA4B77" w:rsidP="00CA4A1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CA4A14" w:rsidRPr="00633A8C"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3</w:t>
      </w:r>
      <w:r w:rsidR="0090349D" w:rsidRPr="00633A8C">
        <w:rPr>
          <w:b/>
          <w:lang w:eastAsia="ru-RU"/>
        </w:rPr>
        <w:t xml:space="preserve"> час</w:t>
      </w:r>
      <w:r w:rsidRPr="00633A8C">
        <w:rPr>
          <w:b/>
          <w:lang w:eastAsia="ru-RU"/>
        </w:rPr>
        <w:t>а</w:t>
      </w:r>
      <w:r w:rsidR="00CA4A14" w:rsidRPr="00633A8C">
        <w:rPr>
          <w:b/>
          <w:lang w:eastAsia="ru-RU"/>
        </w:rPr>
        <w:t>).</w:t>
      </w:r>
    </w:p>
    <w:p w:rsidR="00CA4A14" w:rsidRPr="00633A8C" w:rsidRDefault="00CA4A14" w:rsidP="003477F8">
      <w:pPr>
        <w:pStyle w:val="a7"/>
        <w:spacing w:after="0"/>
        <w:jc w:val="both"/>
        <w:rPr>
          <w:lang w:eastAsia="en-US"/>
        </w:rPr>
      </w:pPr>
      <w:r w:rsidRPr="00633A8C">
        <w:rPr>
          <w:b/>
          <w:lang w:eastAsia="ru-RU"/>
        </w:rPr>
        <w:t xml:space="preserve"> </w:t>
      </w:r>
      <w:r w:rsidRPr="00633A8C">
        <w:rPr>
          <w:lang w:eastAsia="en-US"/>
        </w:rPr>
        <w:t>Подготовка лекционного материала.</w:t>
      </w:r>
    </w:p>
    <w:p w:rsidR="00CA4A14" w:rsidRPr="00633A8C" w:rsidRDefault="00CA4A14" w:rsidP="00CA4A14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Темы для самостоятельного изучения: Самостоятельное изучение: Вывод формул </w:t>
      </w:r>
      <w:r w:rsidR="0030459D" w:rsidRPr="00633A8C">
        <w:rPr>
          <w:lang w:eastAsia="en-US"/>
        </w:rPr>
        <w:t>для вер</w:t>
      </w:r>
      <w:r w:rsidR="0030459D" w:rsidRPr="00633A8C">
        <w:rPr>
          <w:lang w:eastAsia="en-US"/>
        </w:rPr>
        <w:t>о</w:t>
      </w:r>
      <w:r w:rsidR="0030459D" w:rsidRPr="00633A8C">
        <w:rPr>
          <w:lang w:eastAsia="en-US"/>
        </w:rPr>
        <w:t>ятно</w:t>
      </w:r>
      <w:r w:rsidR="00A74143" w:rsidRPr="00633A8C">
        <w:rPr>
          <w:lang w:eastAsia="en-US"/>
        </w:rPr>
        <w:t>сти суммы и произведения любого числа событий.</w:t>
      </w:r>
    </w:p>
    <w:p w:rsidR="005B79AF" w:rsidRPr="00633A8C" w:rsidRDefault="00CA4A14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                  </w:t>
      </w:r>
      <w:r w:rsidR="008017D7" w:rsidRPr="00633A8C">
        <w:rPr>
          <w:spacing w:val="-6"/>
          <w:lang w:eastAsia="ru-RU"/>
        </w:rPr>
        <w:t xml:space="preserve">          </w:t>
      </w:r>
      <w:r w:rsidR="003477F8">
        <w:rPr>
          <w:spacing w:val="-6"/>
          <w:lang w:eastAsia="ru-RU"/>
        </w:rPr>
        <w:t xml:space="preserve">                         </w:t>
      </w:r>
      <w:r w:rsidR="005B79AF" w:rsidRPr="00633A8C">
        <w:rPr>
          <w:spacing w:val="-6"/>
          <w:lang w:eastAsia="ru-RU"/>
        </w:rPr>
        <w:t xml:space="preserve">Литература: </w:t>
      </w:r>
      <w:r w:rsidR="008017D7" w:rsidRPr="00633A8C">
        <w:rPr>
          <w:spacing w:val="-12"/>
          <w:lang w:eastAsia="ru-RU"/>
        </w:rPr>
        <w:t>[2,4,17,18,23]</w:t>
      </w:r>
    </w:p>
    <w:p w:rsidR="00A74143" w:rsidRPr="00633A8C" w:rsidRDefault="00B81A3A" w:rsidP="00A836E3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</w:t>
      </w:r>
    </w:p>
    <w:p w:rsidR="00A74143" w:rsidRPr="00633A8C" w:rsidRDefault="00A74143" w:rsidP="00A74143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 w:rsidR="00B51D67" w:rsidRPr="00633A8C">
        <w:rPr>
          <w:b/>
          <w:spacing w:val="-12"/>
          <w:lang w:eastAsia="ru-RU"/>
        </w:rPr>
        <w:t>3</w:t>
      </w:r>
      <w:r w:rsidR="0072328F" w:rsidRPr="00633A8C">
        <w:rPr>
          <w:b/>
          <w:spacing w:val="-12"/>
          <w:lang w:eastAsia="ru-RU"/>
        </w:rPr>
        <w:t>.</w:t>
      </w:r>
      <w:r w:rsidRPr="00633A8C">
        <w:rPr>
          <w:b/>
          <w:spacing w:val="-12"/>
          <w:lang w:eastAsia="ru-RU"/>
        </w:rPr>
        <w:t xml:space="preserve"> </w:t>
      </w:r>
      <w:r w:rsidR="00B51D67" w:rsidRPr="00633A8C">
        <w:rPr>
          <w:b/>
          <w:spacing w:val="-12"/>
          <w:lang w:eastAsia="ru-RU"/>
        </w:rPr>
        <w:t>Формула Бернулли.</w:t>
      </w:r>
      <w:r w:rsidR="008017D7" w:rsidRPr="00633A8C">
        <w:rPr>
          <w:b/>
          <w:spacing w:val="-12"/>
          <w:lang w:eastAsia="ru-RU"/>
        </w:rPr>
        <w:t xml:space="preserve"> Приближения Лапласа и Пуассона</w:t>
      </w:r>
      <w:r w:rsidR="00B51D67" w:rsidRPr="00633A8C">
        <w:rPr>
          <w:b/>
          <w:spacing w:val="-12"/>
          <w:lang w:eastAsia="ru-RU"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A836E3" w:rsidRPr="00633A8C" w:rsidRDefault="00A74143" w:rsidP="00A74143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 xml:space="preserve"> Решение задач на применение</w:t>
      </w:r>
      <w:r w:rsidR="00B51D67" w:rsidRPr="00633A8C">
        <w:rPr>
          <w:spacing w:val="-6"/>
          <w:lang w:eastAsia="ru-RU"/>
        </w:rPr>
        <w:t xml:space="preserve"> формулы Бернулли</w:t>
      </w:r>
      <w:r w:rsidR="00A836E3" w:rsidRPr="00633A8C">
        <w:rPr>
          <w:spacing w:val="-6"/>
          <w:lang w:eastAsia="ru-RU"/>
        </w:rPr>
        <w:t xml:space="preserve"> и ее приближений.</w:t>
      </w:r>
    </w:p>
    <w:p w:rsidR="00A74143" w:rsidRPr="00633A8C" w:rsidRDefault="005B79AF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        </w:t>
      </w:r>
      <w:r w:rsidRPr="00633A8C">
        <w:rPr>
          <w:spacing w:val="-6"/>
          <w:lang w:eastAsia="ru-RU"/>
        </w:rPr>
        <w:t xml:space="preserve">  </w:t>
      </w:r>
      <w:r w:rsidR="008017D7" w:rsidRPr="00633A8C">
        <w:rPr>
          <w:spacing w:val="-6"/>
          <w:lang w:eastAsia="ru-RU"/>
        </w:rPr>
        <w:t xml:space="preserve">                </w:t>
      </w:r>
      <w:r w:rsidR="003477F8">
        <w:rPr>
          <w:spacing w:val="-6"/>
          <w:lang w:eastAsia="ru-RU"/>
        </w:rPr>
        <w:t xml:space="preserve">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6D0F93" w:rsidRPr="00633A8C">
        <w:rPr>
          <w:spacing w:val="-12"/>
          <w:lang w:eastAsia="ru-RU"/>
        </w:rPr>
        <w:t>[4,17,18,23</w:t>
      </w:r>
      <w:r w:rsidR="008017D7" w:rsidRPr="00633A8C">
        <w:rPr>
          <w:spacing w:val="-12"/>
          <w:lang w:eastAsia="ru-RU"/>
        </w:rPr>
        <w:t>]</w:t>
      </w:r>
    </w:p>
    <w:p w:rsidR="00A74143" w:rsidRPr="00633A8C" w:rsidRDefault="00A74143" w:rsidP="00A74143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</w:t>
      </w:r>
      <w:r w:rsidR="00AA4B77" w:rsidRPr="00633A8C">
        <w:rPr>
          <w:b/>
          <w:lang w:eastAsia="ru-RU"/>
        </w:rPr>
        <w:t xml:space="preserve"> работа студента</w:t>
      </w:r>
      <w:r w:rsidRPr="00633A8C">
        <w:rPr>
          <w:b/>
          <w:lang w:eastAsia="ru-RU"/>
        </w:rPr>
        <w:t xml:space="preserve"> </w:t>
      </w:r>
      <w:r w:rsidR="00AA4B77" w:rsidRPr="00633A8C">
        <w:rPr>
          <w:b/>
          <w:lang w:eastAsia="ru-RU"/>
        </w:rPr>
        <w:t>(2</w:t>
      </w:r>
      <w:r w:rsidR="0090349D" w:rsidRPr="00633A8C">
        <w:rPr>
          <w:b/>
          <w:lang w:eastAsia="ru-RU"/>
        </w:rPr>
        <w:t xml:space="preserve"> час</w:t>
      </w:r>
      <w:r w:rsidR="00AA4B77" w:rsidRPr="00633A8C">
        <w:rPr>
          <w:b/>
          <w:lang w:eastAsia="ru-RU"/>
        </w:rPr>
        <w:t>а</w:t>
      </w:r>
      <w:r w:rsidRPr="00633A8C">
        <w:rPr>
          <w:b/>
          <w:lang w:eastAsia="ru-RU"/>
        </w:rPr>
        <w:t>).</w:t>
      </w:r>
    </w:p>
    <w:p w:rsidR="00A74143" w:rsidRPr="00633A8C" w:rsidRDefault="00A74143" w:rsidP="003477F8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</w:p>
    <w:p w:rsidR="00A74143" w:rsidRPr="00633A8C" w:rsidRDefault="00A74143" w:rsidP="00A74143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Темы для самостоятельного изучения: Самостоятельное изучение: Вывод </w:t>
      </w:r>
      <w:r w:rsidR="00A836E3" w:rsidRPr="00633A8C">
        <w:rPr>
          <w:lang w:eastAsia="en-US"/>
        </w:rPr>
        <w:t xml:space="preserve">интегральной </w:t>
      </w:r>
      <w:r w:rsidRPr="00633A8C">
        <w:rPr>
          <w:lang w:eastAsia="en-US"/>
        </w:rPr>
        <w:t>формул</w:t>
      </w:r>
      <w:r w:rsidR="00A836E3" w:rsidRPr="00633A8C">
        <w:rPr>
          <w:lang w:eastAsia="en-US"/>
        </w:rPr>
        <w:t>ы Лапласа.</w:t>
      </w:r>
      <w:r w:rsidRPr="00633A8C">
        <w:rPr>
          <w:lang w:eastAsia="en-US"/>
        </w:rPr>
        <w:t xml:space="preserve"> </w:t>
      </w:r>
    </w:p>
    <w:p w:rsidR="005B79AF" w:rsidRPr="00633A8C" w:rsidRDefault="00A74143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</w:t>
      </w:r>
      <w:r w:rsidR="005B79AF" w:rsidRPr="00633A8C">
        <w:rPr>
          <w:spacing w:val="-6"/>
          <w:lang w:eastAsia="ru-RU"/>
        </w:rPr>
        <w:t xml:space="preserve">  </w:t>
      </w:r>
      <w:r w:rsidR="003477F8">
        <w:rPr>
          <w:spacing w:val="-6"/>
          <w:lang w:eastAsia="ru-RU"/>
        </w:rPr>
        <w:t xml:space="preserve">                            </w:t>
      </w:r>
      <w:r w:rsidR="005B79AF" w:rsidRPr="00633A8C">
        <w:rPr>
          <w:spacing w:val="-6"/>
          <w:lang w:eastAsia="ru-RU"/>
        </w:rPr>
        <w:t xml:space="preserve">Литература: </w:t>
      </w:r>
      <w:r w:rsidR="008017D7" w:rsidRPr="00633A8C">
        <w:rPr>
          <w:spacing w:val="-12"/>
          <w:lang w:eastAsia="ru-RU"/>
        </w:rPr>
        <w:t>[2,4,17,18,23]</w:t>
      </w:r>
    </w:p>
    <w:p w:rsidR="00A836E3" w:rsidRPr="00633A8C" w:rsidRDefault="00A74143" w:rsidP="00A7414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  </w:t>
      </w:r>
    </w:p>
    <w:p w:rsidR="00EB51A0" w:rsidRPr="00633A8C" w:rsidRDefault="00AA4B77" w:rsidP="00EB51A0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Тема 12</w:t>
      </w:r>
      <w:r w:rsidR="00EB51A0" w:rsidRPr="00633A8C">
        <w:rPr>
          <w:b/>
          <w:spacing w:val="-12"/>
          <w:lang w:eastAsia="ru-RU"/>
        </w:rPr>
        <w:t>.2</w:t>
      </w:r>
      <w:r w:rsidRPr="00633A8C">
        <w:rPr>
          <w:b/>
          <w:spacing w:val="-12"/>
          <w:lang w:eastAsia="ru-RU"/>
        </w:rPr>
        <w:t xml:space="preserve"> </w:t>
      </w:r>
      <w:r w:rsidR="00EB51A0" w:rsidRPr="00633A8C">
        <w:rPr>
          <w:b/>
          <w:spacing w:val="-12"/>
          <w:lang w:eastAsia="ru-RU"/>
        </w:rPr>
        <w:t xml:space="preserve"> Дискретные случайные величины и законы их распределения</w:t>
      </w:r>
    </w:p>
    <w:p w:rsidR="00EB51A0" w:rsidRPr="00633A8C" w:rsidRDefault="00735734" w:rsidP="00A836E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</w:t>
      </w:r>
    </w:p>
    <w:p w:rsidR="001C4010" w:rsidRPr="00633A8C" w:rsidRDefault="00AA4B77" w:rsidP="001C4010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3</w:t>
      </w:r>
      <w:r w:rsidR="001C4010" w:rsidRPr="00633A8C">
        <w:rPr>
          <w:b/>
          <w:lang w:eastAsia="ru-RU"/>
        </w:rPr>
        <w:t xml:space="preserve">. </w:t>
      </w:r>
      <w:r w:rsidR="001C4010" w:rsidRPr="00633A8C">
        <w:t xml:space="preserve"> </w:t>
      </w:r>
      <w:r w:rsidR="00FA02FA" w:rsidRPr="00633A8C">
        <w:rPr>
          <w:b/>
        </w:rPr>
        <w:t>Диск</w:t>
      </w:r>
      <w:r w:rsidR="0072328F" w:rsidRPr="00633A8C">
        <w:rPr>
          <w:b/>
        </w:rPr>
        <w:t>ретные случайные величины</w:t>
      </w:r>
      <w:r w:rsidR="00FA02FA" w:rsidRPr="00633A8C">
        <w:rPr>
          <w:b/>
        </w:rPr>
        <w:t xml:space="preserve"> </w:t>
      </w:r>
      <w:r w:rsidR="001C4010" w:rsidRPr="00633A8C">
        <w:rPr>
          <w:b/>
          <w:spacing w:val="-12"/>
          <w:lang w:eastAsia="ru-RU"/>
        </w:rPr>
        <w:t>(2 часа).</w:t>
      </w:r>
    </w:p>
    <w:p w:rsidR="00FA02FA" w:rsidRPr="00633A8C" w:rsidRDefault="00FA02FA" w:rsidP="001C4010">
      <w:pPr>
        <w:tabs>
          <w:tab w:val="left" w:pos="708"/>
        </w:tabs>
        <w:rPr>
          <w:lang w:eastAsia="ru-RU"/>
        </w:rPr>
      </w:pPr>
      <w:r w:rsidRPr="00633A8C">
        <w:rPr>
          <w:lang w:eastAsia="ru-RU"/>
        </w:rPr>
        <w:t>Случайные величины. Закон распределения дискретной случайной величины. Функция ра</w:t>
      </w:r>
      <w:r w:rsidRPr="00633A8C">
        <w:rPr>
          <w:lang w:eastAsia="ru-RU"/>
        </w:rPr>
        <w:t>с</w:t>
      </w:r>
      <w:r w:rsidRPr="00633A8C">
        <w:rPr>
          <w:lang w:eastAsia="ru-RU"/>
        </w:rPr>
        <w:t>пределения.</w:t>
      </w:r>
      <w:r w:rsidR="00604168" w:rsidRPr="00633A8C">
        <w:rPr>
          <w:lang w:eastAsia="ru-RU"/>
        </w:rPr>
        <w:t xml:space="preserve"> Числовые характеристики.</w:t>
      </w:r>
      <w:r w:rsidR="00AA4B77" w:rsidRPr="00633A8C">
        <w:rPr>
          <w:lang w:eastAsia="ru-RU"/>
        </w:rPr>
        <w:t xml:space="preserve"> Основные типы распределения дискретных случа</w:t>
      </w:r>
      <w:r w:rsidR="00AA4B77" w:rsidRPr="00633A8C">
        <w:rPr>
          <w:lang w:eastAsia="ru-RU"/>
        </w:rPr>
        <w:t>й</w:t>
      </w:r>
      <w:r w:rsidR="00AA4B77" w:rsidRPr="00633A8C">
        <w:rPr>
          <w:lang w:eastAsia="ru-RU"/>
        </w:rPr>
        <w:t>ных величин:</w:t>
      </w:r>
      <w:r w:rsidR="00AA4B77" w:rsidRPr="00633A8C">
        <w:t xml:space="preserve"> биноминальный, Пуассона, геометрическое и гипергеометрическое распред</w:t>
      </w:r>
      <w:r w:rsidR="00AA4B77" w:rsidRPr="00633A8C">
        <w:t>е</w:t>
      </w:r>
      <w:r w:rsidR="00AA4B77" w:rsidRPr="00633A8C">
        <w:t>ление.</w:t>
      </w:r>
    </w:p>
    <w:p w:rsidR="00B81A3A" w:rsidRPr="00633A8C" w:rsidRDefault="00B81A3A" w:rsidP="001C4010">
      <w:pPr>
        <w:tabs>
          <w:tab w:val="left" w:pos="708"/>
        </w:tabs>
        <w:rPr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</w:t>
      </w:r>
      <w:r w:rsidR="00AA4B77" w:rsidRPr="00633A8C">
        <w:rPr>
          <w:lang w:eastAsia="ru-RU"/>
        </w:rPr>
        <w:t xml:space="preserve">              </w:t>
      </w:r>
      <w:r w:rsidRPr="00633A8C">
        <w:rPr>
          <w:lang w:eastAsia="ru-RU"/>
        </w:rPr>
        <w:t xml:space="preserve"> </w:t>
      </w:r>
      <w:r w:rsidR="003477F8">
        <w:rPr>
          <w:lang w:eastAsia="ru-RU"/>
        </w:rPr>
        <w:t xml:space="preserve">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1C4010" w:rsidRPr="00633A8C" w:rsidRDefault="001C4010" w:rsidP="001C4010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4.  </w:t>
      </w:r>
      <w:r w:rsidR="00FA02FA" w:rsidRPr="00633A8C">
        <w:t xml:space="preserve"> </w:t>
      </w:r>
      <w:r w:rsidR="00FA02FA" w:rsidRPr="00633A8C">
        <w:rPr>
          <w:b/>
          <w:spacing w:val="-12"/>
          <w:lang w:eastAsia="ru-RU"/>
        </w:rPr>
        <w:t>Дискретные случайные величины и законы их распределения. Числ</w:t>
      </w:r>
      <w:r w:rsidR="00FA02FA" w:rsidRPr="00633A8C">
        <w:rPr>
          <w:b/>
          <w:spacing w:val="-12"/>
          <w:lang w:eastAsia="ru-RU"/>
        </w:rPr>
        <w:t>о</w:t>
      </w:r>
      <w:r w:rsidR="00FA02FA" w:rsidRPr="00633A8C">
        <w:rPr>
          <w:b/>
          <w:spacing w:val="-12"/>
          <w:lang w:eastAsia="ru-RU"/>
        </w:rPr>
        <w:t xml:space="preserve">вые </w:t>
      </w:r>
      <w:r w:rsidR="00604168" w:rsidRPr="00633A8C">
        <w:rPr>
          <w:b/>
          <w:spacing w:val="-12"/>
          <w:lang w:eastAsia="ru-RU"/>
        </w:rPr>
        <w:t xml:space="preserve"> </w:t>
      </w:r>
      <w:r w:rsidR="00FA02FA" w:rsidRPr="00633A8C">
        <w:rPr>
          <w:b/>
          <w:spacing w:val="-12"/>
          <w:lang w:eastAsia="ru-RU"/>
        </w:rPr>
        <w:t xml:space="preserve">характеристики  </w:t>
      </w:r>
      <w:r w:rsidRPr="00633A8C">
        <w:rPr>
          <w:b/>
          <w:spacing w:val="-12"/>
          <w:lang w:eastAsia="ru-RU"/>
        </w:rPr>
        <w:t>(</w:t>
      </w:r>
      <w:r w:rsidR="0090349D" w:rsidRPr="00633A8C">
        <w:rPr>
          <w:b/>
          <w:spacing w:val="-12"/>
          <w:lang w:eastAsia="ru-RU"/>
        </w:rPr>
        <w:t>2</w:t>
      </w:r>
      <w:r w:rsidRPr="00633A8C">
        <w:rPr>
          <w:b/>
          <w:spacing w:val="-12"/>
          <w:lang w:eastAsia="ru-RU"/>
        </w:rPr>
        <w:t xml:space="preserve"> часа).</w:t>
      </w:r>
    </w:p>
    <w:p w:rsidR="00604168" w:rsidRPr="00633A8C" w:rsidRDefault="001C4010" w:rsidP="001C4010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 xml:space="preserve">  Решение задач</w:t>
      </w:r>
      <w:r w:rsidR="00604168" w:rsidRPr="00633A8C">
        <w:rPr>
          <w:spacing w:val="-6"/>
          <w:lang w:eastAsia="ru-RU"/>
        </w:rPr>
        <w:t>.</w:t>
      </w:r>
    </w:p>
    <w:p w:rsidR="001C4010" w:rsidRPr="00633A8C" w:rsidRDefault="005B79AF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                         </w:t>
      </w:r>
      <w:r w:rsidRPr="00633A8C">
        <w:rPr>
          <w:spacing w:val="-6"/>
          <w:lang w:eastAsia="ru-RU"/>
        </w:rPr>
        <w:t xml:space="preserve"> </w:t>
      </w:r>
      <w:r w:rsidR="003477F8">
        <w:rPr>
          <w:spacing w:val="-6"/>
          <w:lang w:eastAsia="ru-RU"/>
        </w:rPr>
        <w:t xml:space="preserve">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6D0F93" w:rsidRPr="00633A8C">
        <w:rPr>
          <w:spacing w:val="-12"/>
          <w:lang w:eastAsia="ru-RU"/>
        </w:rPr>
        <w:t>[4,17,18,23].</w:t>
      </w:r>
    </w:p>
    <w:p w:rsidR="001C4010" w:rsidRPr="00633A8C" w:rsidRDefault="00AA4B77" w:rsidP="001C4010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1C4010" w:rsidRPr="00633A8C">
        <w:rPr>
          <w:b/>
          <w:lang w:eastAsia="ru-RU"/>
        </w:rPr>
        <w:t xml:space="preserve"> </w:t>
      </w:r>
      <w:r w:rsidR="004F3ED6">
        <w:rPr>
          <w:b/>
          <w:lang w:eastAsia="ru-RU"/>
        </w:rPr>
        <w:t>(3</w:t>
      </w:r>
      <w:r w:rsidR="0090349D" w:rsidRPr="00633A8C">
        <w:rPr>
          <w:b/>
          <w:lang w:eastAsia="ru-RU"/>
        </w:rPr>
        <w:t xml:space="preserve"> час</w:t>
      </w:r>
      <w:r w:rsidR="004F3ED6">
        <w:rPr>
          <w:b/>
          <w:lang w:eastAsia="ru-RU"/>
        </w:rPr>
        <w:t>а</w:t>
      </w:r>
      <w:r w:rsidR="001C4010" w:rsidRPr="00633A8C">
        <w:rPr>
          <w:b/>
          <w:lang w:eastAsia="ru-RU"/>
        </w:rPr>
        <w:t>).</w:t>
      </w:r>
    </w:p>
    <w:p w:rsidR="001C4010" w:rsidRPr="00633A8C" w:rsidRDefault="004F3ED6" w:rsidP="004F3ED6">
      <w:pPr>
        <w:pStyle w:val="a7"/>
        <w:spacing w:after="0"/>
        <w:jc w:val="both"/>
        <w:rPr>
          <w:lang w:eastAsia="en-US"/>
        </w:rPr>
      </w:pPr>
      <w:r>
        <w:rPr>
          <w:lang w:eastAsia="en-US"/>
        </w:rPr>
        <w:t xml:space="preserve">Проработка </w:t>
      </w:r>
      <w:r w:rsidR="001C4010" w:rsidRPr="00633A8C">
        <w:rPr>
          <w:lang w:eastAsia="en-US"/>
        </w:rPr>
        <w:t>лекционного материала</w:t>
      </w:r>
      <w:r>
        <w:rPr>
          <w:lang w:eastAsia="en-US"/>
        </w:rPr>
        <w:t xml:space="preserve"> и задач, решаемых на практическом занятии</w:t>
      </w:r>
      <w:r w:rsidR="001C4010" w:rsidRPr="00633A8C">
        <w:rPr>
          <w:lang w:eastAsia="en-US"/>
        </w:rPr>
        <w:t>.</w:t>
      </w:r>
    </w:p>
    <w:p w:rsidR="005B79AF" w:rsidRPr="00633A8C" w:rsidRDefault="005B79AF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       </w:t>
      </w:r>
      <w:r w:rsidR="003477F8">
        <w:rPr>
          <w:spacing w:val="-6"/>
          <w:lang w:eastAsia="ru-RU"/>
        </w:rPr>
        <w:t xml:space="preserve">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4].</w:t>
      </w:r>
    </w:p>
    <w:p w:rsidR="00604168" w:rsidRPr="00633A8C" w:rsidRDefault="001C4010" w:rsidP="001C4010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   </w:t>
      </w:r>
    </w:p>
    <w:p w:rsidR="00604168" w:rsidRPr="00633A8C" w:rsidRDefault="00604168" w:rsidP="00604168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 w:rsidR="005917CE" w:rsidRPr="00633A8C">
        <w:rPr>
          <w:b/>
          <w:spacing w:val="-12"/>
          <w:lang w:eastAsia="ru-RU"/>
        </w:rPr>
        <w:t>5</w:t>
      </w:r>
      <w:r w:rsidRPr="00633A8C">
        <w:rPr>
          <w:b/>
          <w:spacing w:val="-12"/>
          <w:lang w:eastAsia="ru-RU"/>
        </w:rPr>
        <w:t xml:space="preserve">. </w:t>
      </w:r>
      <w:r w:rsidR="00C6321A" w:rsidRPr="00633A8C">
        <w:rPr>
          <w:b/>
          <w:spacing w:val="-12"/>
          <w:lang w:eastAsia="ru-RU"/>
        </w:rPr>
        <w:t xml:space="preserve">Законы распределения: биноминальный, Пуассона. Геометрическое распределение, их числовые характеристики  </w:t>
      </w:r>
      <w:r w:rsidRPr="00633A8C">
        <w:rPr>
          <w:b/>
          <w:spacing w:val="-12"/>
          <w:lang w:eastAsia="ru-RU"/>
        </w:rPr>
        <w:t>(2 часа).</w:t>
      </w:r>
    </w:p>
    <w:p w:rsidR="00604168" w:rsidRPr="00633A8C" w:rsidRDefault="004F3ED6" w:rsidP="00604168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 </w:t>
      </w:r>
      <w:r w:rsidR="00604168" w:rsidRPr="00633A8C">
        <w:rPr>
          <w:spacing w:val="-6"/>
          <w:lang w:eastAsia="ru-RU"/>
        </w:rPr>
        <w:t>Решение задач.</w:t>
      </w:r>
    </w:p>
    <w:p w:rsidR="005B79AF" w:rsidRPr="00633A8C" w:rsidRDefault="005B79AF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</w:t>
      </w:r>
      <w:r w:rsidR="003477F8">
        <w:rPr>
          <w:spacing w:val="-6"/>
          <w:lang w:eastAsia="ru-RU"/>
        </w:rPr>
        <w:t xml:space="preserve">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17,18,23].</w:t>
      </w:r>
    </w:p>
    <w:p w:rsidR="00604168" w:rsidRPr="003477F8" w:rsidRDefault="00604168" w:rsidP="003477F8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</w:t>
      </w:r>
      <w:r w:rsidR="006D0F93" w:rsidRPr="00633A8C">
        <w:rPr>
          <w:spacing w:val="-6"/>
          <w:lang w:eastAsia="ru-RU"/>
        </w:rPr>
        <w:t xml:space="preserve">                            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</w:t>
      </w:r>
    </w:p>
    <w:p w:rsidR="00604168" w:rsidRPr="00633A8C" w:rsidRDefault="00604168" w:rsidP="00604168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 xml:space="preserve">Самостоятельная работа студента. </w:t>
      </w:r>
      <w:r w:rsidR="004F3ED6">
        <w:rPr>
          <w:b/>
          <w:lang w:eastAsia="ru-RU"/>
        </w:rPr>
        <w:t>(3</w:t>
      </w:r>
      <w:r w:rsidR="0090349D" w:rsidRPr="00633A8C">
        <w:rPr>
          <w:b/>
          <w:lang w:eastAsia="ru-RU"/>
        </w:rPr>
        <w:t xml:space="preserve"> час</w:t>
      </w:r>
      <w:r w:rsidR="004F3ED6">
        <w:rPr>
          <w:b/>
          <w:lang w:eastAsia="ru-RU"/>
        </w:rPr>
        <w:t>а</w:t>
      </w:r>
      <w:r w:rsidRPr="00633A8C">
        <w:rPr>
          <w:b/>
          <w:lang w:eastAsia="ru-RU"/>
        </w:rPr>
        <w:t>).</w:t>
      </w:r>
    </w:p>
    <w:p w:rsidR="00604168" w:rsidRPr="00633A8C" w:rsidRDefault="004F3ED6" w:rsidP="003477F8">
      <w:pPr>
        <w:pStyle w:val="a7"/>
        <w:spacing w:after="0"/>
        <w:jc w:val="both"/>
        <w:rPr>
          <w:lang w:eastAsia="en-US"/>
        </w:rPr>
      </w:pPr>
      <w:r>
        <w:rPr>
          <w:lang w:eastAsia="en-US"/>
        </w:rPr>
        <w:t>Проработка  лекционного материала, выполнение текущего домашнего задания.</w:t>
      </w:r>
    </w:p>
    <w:p w:rsidR="005B79AF" w:rsidRPr="00633A8C" w:rsidRDefault="00604168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AA4B77" w:rsidRPr="00633A8C">
        <w:rPr>
          <w:spacing w:val="-6"/>
          <w:lang w:eastAsia="ru-RU"/>
        </w:rPr>
        <w:t xml:space="preserve">         </w:t>
      </w:r>
      <w:r w:rsidR="005B79AF" w:rsidRPr="00633A8C">
        <w:rPr>
          <w:spacing w:val="-6"/>
          <w:lang w:eastAsia="ru-RU"/>
        </w:rPr>
        <w:t xml:space="preserve">  </w:t>
      </w:r>
      <w:r w:rsidR="0092075B">
        <w:rPr>
          <w:spacing w:val="-6"/>
          <w:lang w:eastAsia="ru-RU"/>
        </w:rPr>
        <w:t xml:space="preserve">                    </w:t>
      </w:r>
      <w:r w:rsidR="005B79AF" w:rsidRPr="00633A8C">
        <w:rPr>
          <w:spacing w:val="-6"/>
          <w:lang w:eastAsia="ru-RU"/>
        </w:rPr>
        <w:t xml:space="preserve">Литература: </w:t>
      </w:r>
      <w:r w:rsidR="005B79AF" w:rsidRPr="00633A8C">
        <w:rPr>
          <w:spacing w:val="-12"/>
          <w:lang w:eastAsia="ru-RU"/>
        </w:rPr>
        <w:t>[2,4].</w:t>
      </w:r>
    </w:p>
    <w:p w:rsidR="00604168" w:rsidRPr="00633A8C" w:rsidRDefault="00604168" w:rsidP="00604168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  </w:t>
      </w:r>
    </w:p>
    <w:p w:rsidR="008F2408" w:rsidRDefault="00382550" w:rsidP="00BD57AC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ТЕМА </w:t>
      </w:r>
      <w:r w:rsidR="0072328F" w:rsidRPr="00633A8C">
        <w:rPr>
          <w:b/>
          <w:spacing w:val="-12"/>
          <w:lang w:eastAsia="ru-RU"/>
        </w:rPr>
        <w:t>12</w:t>
      </w:r>
      <w:r w:rsidR="00BD57AC" w:rsidRPr="00633A8C">
        <w:rPr>
          <w:b/>
          <w:spacing w:val="-12"/>
          <w:lang w:eastAsia="ru-RU"/>
        </w:rPr>
        <w:t>.3</w:t>
      </w:r>
      <w:r w:rsidR="003477F8">
        <w:rPr>
          <w:b/>
          <w:spacing w:val="-12"/>
          <w:lang w:eastAsia="ru-RU"/>
        </w:rPr>
        <w:t xml:space="preserve"> </w:t>
      </w:r>
      <w:r w:rsidR="00BD57AC" w:rsidRPr="00633A8C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 xml:space="preserve">НЕПРЕРЫВНЫЕ СЛУЧАЙНЫЕ ВЕЛИЧИНЫ </w:t>
      </w:r>
    </w:p>
    <w:p w:rsidR="00382550" w:rsidRPr="00633A8C" w:rsidRDefault="00382550" w:rsidP="00BD57AC">
      <w:pPr>
        <w:tabs>
          <w:tab w:val="left" w:pos="708"/>
        </w:tabs>
        <w:rPr>
          <w:b/>
          <w:spacing w:val="-12"/>
          <w:lang w:eastAsia="ru-RU"/>
        </w:rPr>
      </w:pPr>
    </w:p>
    <w:p w:rsidR="008F2408" w:rsidRPr="00633A8C" w:rsidRDefault="008F2408" w:rsidP="00C6321A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4</w:t>
      </w:r>
      <w:r w:rsidR="00C6321A" w:rsidRPr="00633A8C">
        <w:rPr>
          <w:b/>
          <w:lang w:eastAsia="ru-RU"/>
        </w:rPr>
        <w:t xml:space="preserve">. </w:t>
      </w:r>
      <w:r w:rsidR="00C6321A" w:rsidRPr="00633A8C">
        <w:t xml:space="preserve"> </w:t>
      </w:r>
      <w:r w:rsidR="00C6321A" w:rsidRPr="00633A8C">
        <w:rPr>
          <w:b/>
        </w:rPr>
        <w:t>Непрерывные случайные величины</w:t>
      </w:r>
      <w:r w:rsidR="002C2920" w:rsidRPr="00633A8C">
        <w:rPr>
          <w:b/>
        </w:rPr>
        <w:t xml:space="preserve"> </w:t>
      </w:r>
      <w:r w:rsidR="002C2920" w:rsidRPr="00633A8C">
        <w:rPr>
          <w:b/>
          <w:spacing w:val="-12"/>
          <w:lang w:eastAsia="ru-RU"/>
        </w:rPr>
        <w:t>(2 часа).</w:t>
      </w:r>
    </w:p>
    <w:p w:rsidR="00C6321A" w:rsidRPr="00633A8C" w:rsidRDefault="00C6321A" w:rsidP="00C6321A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b/>
        </w:rPr>
        <w:t xml:space="preserve"> </w:t>
      </w:r>
      <w:r w:rsidRPr="00633A8C">
        <w:t>Функция распределения, пло</w:t>
      </w:r>
      <w:r w:rsidR="002410CB" w:rsidRPr="00633A8C">
        <w:t>тность вероятности, их свойства</w:t>
      </w:r>
      <w:r w:rsidR="008F2408" w:rsidRPr="00633A8C">
        <w:t>. Числовые характеристики.</w:t>
      </w:r>
      <w:r w:rsidR="008F2408" w:rsidRPr="00633A8C">
        <w:rPr>
          <w:spacing w:val="-12"/>
          <w:lang w:eastAsia="ru-RU"/>
        </w:rPr>
        <w:t xml:space="preserve"> </w:t>
      </w:r>
    </w:p>
    <w:p w:rsidR="00186FD3" w:rsidRDefault="00186FD3" w:rsidP="00C6321A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</w:t>
      </w:r>
      <w:r w:rsidR="008F2408" w:rsidRPr="00633A8C">
        <w:rPr>
          <w:lang w:eastAsia="ru-RU"/>
        </w:rPr>
        <w:t xml:space="preserve">                   </w:t>
      </w:r>
      <w:r w:rsidRPr="00633A8C">
        <w:rPr>
          <w:lang w:eastAsia="ru-RU"/>
        </w:rPr>
        <w:t xml:space="preserve"> </w:t>
      </w:r>
      <w:r w:rsidR="00382550">
        <w:rPr>
          <w:lang w:eastAsia="ru-RU"/>
        </w:rPr>
        <w:t xml:space="preserve">              </w:t>
      </w:r>
      <w:r w:rsidR="0092075B">
        <w:rPr>
          <w:lang w:eastAsia="ru-RU"/>
        </w:rPr>
        <w:t xml:space="preserve">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382550" w:rsidRPr="00633A8C" w:rsidRDefault="00382550" w:rsidP="00C6321A">
      <w:pPr>
        <w:tabs>
          <w:tab w:val="left" w:pos="708"/>
        </w:tabs>
        <w:jc w:val="both"/>
        <w:rPr>
          <w:b/>
        </w:rPr>
      </w:pPr>
    </w:p>
    <w:p w:rsidR="00C6321A" w:rsidRPr="00633A8C" w:rsidRDefault="00C6321A" w:rsidP="00C6321A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6.  </w:t>
      </w:r>
      <w:r w:rsidRPr="00633A8C">
        <w:t xml:space="preserve"> </w:t>
      </w:r>
      <w:r w:rsidRPr="00633A8C">
        <w:rPr>
          <w:b/>
          <w:spacing w:val="-12"/>
          <w:lang w:eastAsia="ru-RU"/>
        </w:rPr>
        <w:t>Непрерывные случайные величины. Функция распределения, пло</w:t>
      </w:r>
      <w:r w:rsidR="002410CB" w:rsidRPr="00633A8C">
        <w:rPr>
          <w:b/>
          <w:spacing w:val="-12"/>
          <w:lang w:eastAsia="ru-RU"/>
        </w:rPr>
        <w:t>т</w:t>
      </w:r>
      <w:r w:rsidR="002410CB" w:rsidRPr="00633A8C">
        <w:rPr>
          <w:b/>
          <w:spacing w:val="-12"/>
          <w:lang w:eastAsia="ru-RU"/>
        </w:rPr>
        <w:t>ность вероятности, их свойства</w:t>
      </w:r>
      <w:r w:rsidRPr="00633A8C">
        <w:rPr>
          <w:b/>
          <w:spacing w:val="-12"/>
          <w:lang w:eastAsia="ru-RU"/>
        </w:rPr>
        <w:t xml:space="preserve"> </w:t>
      </w:r>
      <w:r w:rsidR="002410CB" w:rsidRPr="00633A8C">
        <w:rPr>
          <w:b/>
          <w:spacing w:val="-12"/>
          <w:lang w:eastAsia="ru-RU"/>
        </w:rPr>
        <w:t xml:space="preserve"> </w:t>
      </w:r>
      <w:r w:rsidRPr="00633A8C">
        <w:rPr>
          <w:b/>
          <w:spacing w:val="-12"/>
          <w:lang w:eastAsia="ru-RU"/>
        </w:rPr>
        <w:t>(2 часа).</w:t>
      </w:r>
    </w:p>
    <w:p w:rsidR="00C6321A" w:rsidRPr="00633A8C" w:rsidRDefault="008351C0" w:rsidP="00C6321A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 </w:t>
      </w:r>
      <w:r w:rsidR="003477F8">
        <w:rPr>
          <w:spacing w:val="-6"/>
          <w:lang w:eastAsia="ru-RU"/>
        </w:rPr>
        <w:t>Решение задач на непрерывные случайные величины.</w:t>
      </w:r>
    </w:p>
    <w:p w:rsidR="00C6321A" w:rsidRPr="00633A8C" w:rsidRDefault="005B79AF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382550">
        <w:rPr>
          <w:spacing w:val="-6"/>
          <w:lang w:eastAsia="ru-RU"/>
        </w:rPr>
        <w:t xml:space="preserve">    </w:t>
      </w:r>
      <w:r w:rsidR="0092075B">
        <w:rPr>
          <w:spacing w:val="-6"/>
          <w:lang w:eastAsia="ru-RU"/>
        </w:rPr>
        <w:t xml:space="preserve">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17,18,23].</w:t>
      </w:r>
      <w:r w:rsidR="00C6321A"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     </w:t>
      </w:r>
    </w:p>
    <w:p w:rsidR="00C6321A" w:rsidRPr="00633A8C" w:rsidRDefault="00C6321A" w:rsidP="00C6321A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 xml:space="preserve">Самостоятельная работа студента. </w:t>
      </w:r>
      <w:r w:rsidR="004F3ED6">
        <w:rPr>
          <w:b/>
          <w:lang w:eastAsia="ru-RU"/>
        </w:rPr>
        <w:t>(</w:t>
      </w:r>
      <w:r w:rsidR="008351C0">
        <w:rPr>
          <w:b/>
          <w:lang w:eastAsia="ru-RU"/>
        </w:rPr>
        <w:t>3</w:t>
      </w:r>
      <w:r w:rsidR="0090349D" w:rsidRPr="00633A8C">
        <w:rPr>
          <w:b/>
          <w:lang w:eastAsia="ru-RU"/>
        </w:rPr>
        <w:t xml:space="preserve"> час</w:t>
      </w:r>
      <w:r w:rsidR="004F3ED6">
        <w:rPr>
          <w:b/>
          <w:lang w:eastAsia="ru-RU"/>
        </w:rPr>
        <w:t>а</w:t>
      </w:r>
      <w:r w:rsidRPr="00633A8C">
        <w:rPr>
          <w:b/>
          <w:lang w:eastAsia="ru-RU"/>
        </w:rPr>
        <w:t>).</w:t>
      </w:r>
    </w:p>
    <w:p w:rsidR="00C6321A" w:rsidRPr="00633A8C" w:rsidRDefault="00C6321A" w:rsidP="003477F8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  <w:r w:rsidR="00C4744C">
        <w:rPr>
          <w:lang w:eastAsia="en-US"/>
        </w:rPr>
        <w:t xml:space="preserve"> </w:t>
      </w:r>
    </w:p>
    <w:p w:rsidR="005B79AF" w:rsidRPr="00633A8C" w:rsidRDefault="00C6321A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 w:rsidR="00382550">
        <w:rPr>
          <w:spacing w:val="-6"/>
          <w:lang w:eastAsia="ru-RU"/>
        </w:rPr>
        <w:t xml:space="preserve">         </w:t>
      </w:r>
      <w:r w:rsidR="005B79AF" w:rsidRPr="00633A8C">
        <w:rPr>
          <w:spacing w:val="-6"/>
          <w:lang w:eastAsia="ru-RU"/>
        </w:rPr>
        <w:t xml:space="preserve"> Литература: </w:t>
      </w:r>
      <w:r w:rsidR="005B79AF" w:rsidRPr="00633A8C">
        <w:rPr>
          <w:spacing w:val="-12"/>
          <w:lang w:eastAsia="ru-RU"/>
        </w:rPr>
        <w:t>[2,4].</w:t>
      </w:r>
    </w:p>
    <w:p w:rsidR="00C6321A" w:rsidRPr="00633A8C" w:rsidRDefault="00C6321A" w:rsidP="00C6321A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</w:t>
      </w:r>
      <w:r w:rsidR="006D0F93" w:rsidRPr="00633A8C">
        <w:rPr>
          <w:lang w:eastAsia="en-US"/>
        </w:rPr>
        <w:t xml:space="preserve">                               </w:t>
      </w:r>
      <w:r w:rsidRPr="00633A8C">
        <w:rPr>
          <w:lang w:eastAsia="en-US"/>
        </w:rPr>
        <w:t xml:space="preserve">                                                                       </w:t>
      </w:r>
    </w:p>
    <w:p w:rsidR="008F2408" w:rsidRPr="00633A8C" w:rsidRDefault="008F2408" w:rsidP="00C6321A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5</w:t>
      </w:r>
      <w:r w:rsidR="00C6321A" w:rsidRPr="00633A8C">
        <w:rPr>
          <w:b/>
          <w:lang w:eastAsia="ru-RU"/>
        </w:rPr>
        <w:t xml:space="preserve">. </w:t>
      </w:r>
      <w:r w:rsidR="00C6321A" w:rsidRPr="00633A8C">
        <w:rPr>
          <w:b/>
        </w:rPr>
        <w:t xml:space="preserve"> </w:t>
      </w:r>
      <w:r w:rsidRPr="00633A8C">
        <w:rPr>
          <w:b/>
          <w:spacing w:val="-12"/>
          <w:lang w:eastAsia="ru-RU"/>
        </w:rPr>
        <w:t>Основные законы распределения</w:t>
      </w:r>
      <w:r w:rsidRPr="00633A8C">
        <w:rPr>
          <w:b/>
        </w:rPr>
        <w:t xml:space="preserve">  непрерывных случайных величин </w:t>
      </w:r>
      <w:r w:rsidRPr="00633A8C">
        <w:rPr>
          <w:b/>
          <w:spacing w:val="-12"/>
          <w:lang w:eastAsia="ru-RU"/>
        </w:rPr>
        <w:t>(2 часа).</w:t>
      </w:r>
      <w:r w:rsidR="004F3ED6" w:rsidRPr="004F3ED6">
        <w:rPr>
          <w:b/>
        </w:rPr>
        <w:t xml:space="preserve"> </w:t>
      </w:r>
      <w:r w:rsidR="004F3ED6" w:rsidRPr="00633A8C">
        <w:rPr>
          <w:b/>
        </w:rPr>
        <w:t>Центральная предельная теорема. Закон больших чисел</w:t>
      </w:r>
      <w:r w:rsidR="004F3ED6">
        <w:rPr>
          <w:b/>
        </w:rPr>
        <w:t>.</w:t>
      </w:r>
      <w:r w:rsidR="004F3ED6" w:rsidRPr="00633A8C">
        <w:rPr>
          <w:b/>
        </w:rPr>
        <w:t xml:space="preserve">  </w:t>
      </w:r>
      <w:r w:rsidR="004F3ED6" w:rsidRPr="003477F8">
        <w:rPr>
          <w:b/>
          <w:spacing w:val="-12"/>
          <w:lang w:eastAsia="ru-RU"/>
        </w:rPr>
        <w:t>(2 часа).</w:t>
      </w:r>
    </w:p>
    <w:p w:rsidR="00C6321A" w:rsidRPr="00633A8C" w:rsidRDefault="002410CB" w:rsidP="00C6321A">
      <w:pPr>
        <w:tabs>
          <w:tab w:val="left" w:pos="708"/>
        </w:tabs>
        <w:jc w:val="both"/>
        <w:rPr>
          <w:spacing w:val="-12"/>
          <w:u w:val="single"/>
          <w:lang w:eastAsia="ru-RU"/>
        </w:rPr>
      </w:pPr>
      <w:r w:rsidRPr="00633A8C">
        <w:rPr>
          <w:spacing w:val="-12"/>
          <w:lang w:eastAsia="ru-RU"/>
        </w:rPr>
        <w:t>Равномерное</w:t>
      </w:r>
      <w:r w:rsidR="008F2408" w:rsidRPr="00633A8C">
        <w:rPr>
          <w:spacing w:val="-12"/>
          <w:lang w:eastAsia="ru-RU"/>
        </w:rPr>
        <w:t xml:space="preserve">, </w:t>
      </w:r>
      <w:r w:rsidRPr="00633A8C">
        <w:rPr>
          <w:spacing w:val="-12"/>
          <w:lang w:eastAsia="ru-RU"/>
        </w:rPr>
        <w:t xml:space="preserve"> показательное распределение</w:t>
      </w:r>
      <w:r w:rsidR="008F2408" w:rsidRPr="00633A8C">
        <w:rPr>
          <w:spacing w:val="-12"/>
          <w:lang w:eastAsia="ru-RU"/>
        </w:rPr>
        <w:t xml:space="preserve"> и нормальное распределения. Их числовые характеристики. Вероятность попадания в интервал. Функция Лапласа. Правило «трех сигм» для нормального распред</w:t>
      </w:r>
      <w:r w:rsidR="008F2408" w:rsidRPr="00633A8C">
        <w:rPr>
          <w:spacing w:val="-12"/>
          <w:lang w:eastAsia="ru-RU"/>
        </w:rPr>
        <w:t>е</w:t>
      </w:r>
      <w:r w:rsidR="008F2408" w:rsidRPr="00633A8C">
        <w:rPr>
          <w:spacing w:val="-12"/>
          <w:lang w:eastAsia="ru-RU"/>
        </w:rPr>
        <w:t>ления.</w:t>
      </w:r>
      <w:r w:rsidRPr="00633A8C">
        <w:rPr>
          <w:spacing w:val="-12"/>
          <w:lang w:eastAsia="ru-RU"/>
        </w:rPr>
        <w:t xml:space="preserve"> </w:t>
      </w:r>
      <w:r w:rsidR="004F3ED6" w:rsidRPr="003477F8">
        <w:rPr>
          <w:spacing w:val="-12"/>
          <w:lang w:eastAsia="ru-RU"/>
        </w:rPr>
        <w:t>Центральная предельная теорема.</w:t>
      </w:r>
      <w:r w:rsidR="004F3ED6" w:rsidRPr="004F3ED6">
        <w:t xml:space="preserve"> </w:t>
      </w:r>
      <w:r w:rsidR="004F3ED6" w:rsidRPr="003477F8">
        <w:t>Закон больших чисел.</w:t>
      </w:r>
      <w:r w:rsidR="004F3ED6" w:rsidRPr="00633A8C">
        <w:rPr>
          <w:b/>
        </w:rPr>
        <w:t xml:space="preserve">  </w:t>
      </w:r>
    </w:p>
    <w:p w:rsidR="00186FD3" w:rsidRDefault="00186FD3" w:rsidP="00C6321A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</w:t>
      </w:r>
      <w:r w:rsidR="0092075B">
        <w:rPr>
          <w:lang w:eastAsia="ru-RU"/>
        </w:rPr>
        <w:t xml:space="preserve">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8351C0" w:rsidRPr="00633A8C" w:rsidRDefault="008351C0" w:rsidP="00C6321A">
      <w:pPr>
        <w:tabs>
          <w:tab w:val="left" w:pos="708"/>
        </w:tabs>
        <w:jc w:val="both"/>
        <w:rPr>
          <w:b/>
        </w:rPr>
      </w:pPr>
    </w:p>
    <w:p w:rsidR="00C6321A" w:rsidRPr="004F3ED6" w:rsidRDefault="008F2408" w:rsidP="008F2408">
      <w:pPr>
        <w:tabs>
          <w:tab w:val="left" w:pos="708"/>
        </w:tabs>
        <w:jc w:val="both"/>
        <w:rPr>
          <w:b/>
        </w:rPr>
      </w:pPr>
      <w:r w:rsidRPr="00633A8C">
        <w:rPr>
          <w:b/>
          <w:spacing w:val="-12"/>
          <w:lang w:eastAsia="ru-RU"/>
        </w:rPr>
        <w:t>Практическое занятие 7</w:t>
      </w:r>
      <w:r w:rsidR="00C6321A" w:rsidRPr="00633A8C">
        <w:rPr>
          <w:b/>
          <w:spacing w:val="-12"/>
          <w:lang w:eastAsia="ru-RU"/>
        </w:rPr>
        <w:t xml:space="preserve">. </w:t>
      </w:r>
      <w:r w:rsidR="00C6321A" w:rsidRPr="00633A8C">
        <w:t xml:space="preserve"> </w:t>
      </w:r>
      <w:r w:rsidRPr="00633A8C">
        <w:rPr>
          <w:b/>
          <w:spacing w:val="-12"/>
          <w:lang w:eastAsia="ru-RU"/>
        </w:rPr>
        <w:t>Основные законы распределения</w:t>
      </w:r>
      <w:r w:rsidRPr="00633A8C">
        <w:rPr>
          <w:b/>
        </w:rPr>
        <w:t xml:space="preserve">  непрерывных случайных вел</w:t>
      </w:r>
      <w:r w:rsidRPr="00633A8C">
        <w:rPr>
          <w:b/>
        </w:rPr>
        <w:t>и</w:t>
      </w:r>
      <w:r w:rsidRPr="00633A8C">
        <w:rPr>
          <w:b/>
        </w:rPr>
        <w:t xml:space="preserve">чин </w:t>
      </w:r>
      <w:r w:rsidRPr="00633A8C">
        <w:rPr>
          <w:b/>
          <w:spacing w:val="-12"/>
          <w:lang w:eastAsia="ru-RU"/>
        </w:rPr>
        <w:t>(2 часа).</w:t>
      </w:r>
    </w:p>
    <w:p w:rsidR="004F3ED6" w:rsidRDefault="004F3ED6" w:rsidP="004F3ED6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 Решение задач на равномерное, показательное и нормальное распределение. </w:t>
      </w:r>
    </w:p>
    <w:p w:rsidR="00C6321A" w:rsidRPr="00633A8C" w:rsidRDefault="00C6321A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</w:t>
      </w:r>
      <w:r w:rsidR="003477F8">
        <w:rPr>
          <w:spacing w:val="-6"/>
          <w:lang w:eastAsia="ru-RU"/>
        </w:rPr>
        <w:t xml:space="preserve">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170677" w:rsidRPr="00633A8C">
        <w:rPr>
          <w:spacing w:val="-12"/>
          <w:lang w:eastAsia="ru-RU"/>
        </w:rPr>
        <w:t>[7,8,9].</w:t>
      </w:r>
    </w:p>
    <w:p w:rsidR="002410CB" w:rsidRPr="00633A8C" w:rsidRDefault="002410CB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                             </w:t>
      </w:r>
    </w:p>
    <w:p w:rsidR="002410CB" w:rsidRPr="003477F8" w:rsidRDefault="002410CB" w:rsidP="002410CB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 xml:space="preserve">Самостоятельная работа студента. </w:t>
      </w:r>
      <w:r w:rsidR="004F3ED6">
        <w:rPr>
          <w:b/>
          <w:lang w:eastAsia="ru-RU"/>
        </w:rPr>
        <w:t>(</w:t>
      </w:r>
      <w:r w:rsidR="008351C0">
        <w:rPr>
          <w:b/>
          <w:lang w:eastAsia="ru-RU"/>
        </w:rPr>
        <w:t>3</w:t>
      </w:r>
      <w:r w:rsidR="0090349D" w:rsidRPr="003477F8">
        <w:rPr>
          <w:b/>
          <w:lang w:eastAsia="ru-RU"/>
        </w:rPr>
        <w:t xml:space="preserve"> час</w:t>
      </w:r>
      <w:r w:rsidR="004F3ED6">
        <w:rPr>
          <w:b/>
          <w:lang w:eastAsia="ru-RU"/>
        </w:rPr>
        <w:t>а</w:t>
      </w:r>
      <w:r w:rsidRPr="003477F8">
        <w:rPr>
          <w:b/>
          <w:lang w:eastAsia="ru-RU"/>
        </w:rPr>
        <w:t>).</w:t>
      </w:r>
    </w:p>
    <w:p w:rsidR="002410CB" w:rsidRPr="003477F8" w:rsidRDefault="002410CB" w:rsidP="003477F8">
      <w:pPr>
        <w:pStyle w:val="a7"/>
        <w:spacing w:after="0"/>
        <w:jc w:val="both"/>
        <w:rPr>
          <w:lang w:eastAsia="en-US"/>
        </w:rPr>
      </w:pPr>
      <w:r w:rsidRPr="003477F8">
        <w:rPr>
          <w:b/>
          <w:lang w:eastAsia="ru-RU"/>
        </w:rPr>
        <w:t xml:space="preserve"> </w:t>
      </w:r>
      <w:r w:rsidRPr="003477F8">
        <w:rPr>
          <w:lang w:eastAsia="en-US"/>
        </w:rPr>
        <w:t>Подготовка лекционного материала.</w:t>
      </w:r>
      <w:r w:rsidR="00C4744C" w:rsidRPr="00C4744C">
        <w:rPr>
          <w:lang w:eastAsia="en-US"/>
        </w:rPr>
        <w:t xml:space="preserve"> </w:t>
      </w:r>
      <w:r w:rsidR="00C4744C">
        <w:rPr>
          <w:lang w:eastAsia="en-US"/>
        </w:rPr>
        <w:t>Подготовка к КР №1.</w:t>
      </w:r>
    </w:p>
    <w:p w:rsidR="005B79AF" w:rsidRPr="00633A8C" w:rsidRDefault="002410CB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3477F8">
        <w:rPr>
          <w:spacing w:val="-6"/>
          <w:lang w:eastAsia="ru-RU"/>
        </w:rPr>
        <w:t xml:space="preserve">          </w:t>
      </w:r>
      <w:r w:rsidR="008351C0">
        <w:rPr>
          <w:spacing w:val="-6"/>
          <w:lang w:eastAsia="ru-RU"/>
        </w:rPr>
        <w:t xml:space="preserve">     </w:t>
      </w:r>
      <w:r w:rsidR="005B79AF" w:rsidRPr="00633A8C">
        <w:rPr>
          <w:spacing w:val="-6"/>
          <w:lang w:eastAsia="ru-RU"/>
        </w:rPr>
        <w:t xml:space="preserve">Литература: </w:t>
      </w:r>
      <w:r w:rsidR="005B79AF" w:rsidRPr="00633A8C">
        <w:rPr>
          <w:spacing w:val="-12"/>
          <w:lang w:eastAsia="ru-RU"/>
        </w:rPr>
        <w:t>[2,4].</w:t>
      </w:r>
    </w:p>
    <w:p w:rsidR="002410CB" w:rsidRPr="00633A8C" w:rsidRDefault="002410CB" w:rsidP="002410CB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</w:t>
      </w:r>
      <w:r w:rsidR="006D0F93" w:rsidRPr="00633A8C">
        <w:rPr>
          <w:lang w:eastAsia="en-US"/>
        </w:rPr>
        <w:t xml:space="preserve">                               </w:t>
      </w:r>
      <w:r w:rsidRPr="00633A8C">
        <w:rPr>
          <w:lang w:eastAsia="en-US"/>
        </w:rPr>
        <w:t xml:space="preserve">                                                                           </w:t>
      </w:r>
    </w:p>
    <w:p w:rsidR="00BD57AC" w:rsidRPr="00633A8C" w:rsidRDefault="00493B09" w:rsidP="002410CB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Т</w:t>
      </w:r>
      <w:r w:rsidR="00382550">
        <w:rPr>
          <w:b/>
          <w:spacing w:val="-12"/>
          <w:lang w:eastAsia="ru-RU"/>
        </w:rPr>
        <w:t xml:space="preserve">ЕМА </w:t>
      </w:r>
      <w:r w:rsidRPr="00633A8C">
        <w:rPr>
          <w:b/>
          <w:spacing w:val="-12"/>
          <w:lang w:eastAsia="ru-RU"/>
        </w:rPr>
        <w:t xml:space="preserve"> 12</w:t>
      </w:r>
      <w:r w:rsidR="00BD57AC" w:rsidRPr="00633A8C">
        <w:rPr>
          <w:b/>
          <w:spacing w:val="-12"/>
          <w:lang w:eastAsia="ru-RU"/>
        </w:rPr>
        <w:t xml:space="preserve">.4  </w:t>
      </w:r>
      <w:r w:rsidR="00382550">
        <w:rPr>
          <w:b/>
          <w:spacing w:val="-12"/>
          <w:lang w:eastAsia="ru-RU"/>
        </w:rPr>
        <w:t xml:space="preserve">СИСТЕМЫ СЛУЧАЙНЫХ ВЕЛИЧИН </w:t>
      </w:r>
    </w:p>
    <w:p w:rsidR="007372F5" w:rsidRPr="00633A8C" w:rsidRDefault="007372F5" w:rsidP="002410CB">
      <w:pPr>
        <w:tabs>
          <w:tab w:val="left" w:pos="708"/>
        </w:tabs>
        <w:rPr>
          <w:b/>
          <w:spacing w:val="-12"/>
          <w:lang w:eastAsia="ru-RU"/>
        </w:rPr>
      </w:pPr>
    </w:p>
    <w:p w:rsidR="007372F5" w:rsidRPr="00633A8C" w:rsidRDefault="00493B09" w:rsidP="002410CB">
      <w:pPr>
        <w:tabs>
          <w:tab w:val="left" w:pos="708"/>
        </w:tabs>
        <w:jc w:val="both"/>
      </w:pPr>
      <w:r w:rsidRPr="00633A8C">
        <w:rPr>
          <w:b/>
          <w:lang w:eastAsia="ru-RU"/>
        </w:rPr>
        <w:t>Лекция 6</w:t>
      </w:r>
      <w:r w:rsidR="002410CB" w:rsidRPr="00633A8C">
        <w:rPr>
          <w:b/>
          <w:lang w:eastAsia="ru-RU"/>
        </w:rPr>
        <w:t xml:space="preserve">. </w:t>
      </w:r>
      <w:r w:rsidR="007372F5" w:rsidRPr="00633A8C">
        <w:rPr>
          <w:b/>
        </w:rPr>
        <w:t>Дискретные и непрерывные двумерные случайные величины</w:t>
      </w:r>
      <w:r w:rsidR="007372F5" w:rsidRPr="00633A8C">
        <w:t xml:space="preserve"> </w:t>
      </w:r>
    </w:p>
    <w:p w:rsidR="007372F5" w:rsidRPr="00633A8C" w:rsidRDefault="007372F5" w:rsidP="002410CB">
      <w:pPr>
        <w:tabs>
          <w:tab w:val="left" w:pos="708"/>
        </w:tabs>
        <w:jc w:val="both"/>
      </w:pPr>
      <w:r w:rsidRPr="00633A8C">
        <w:rPr>
          <w:b/>
          <w:spacing w:val="-12"/>
          <w:lang w:eastAsia="ru-RU"/>
        </w:rPr>
        <w:t>(2 часа).</w:t>
      </w:r>
    </w:p>
    <w:p w:rsidR="00133012" w:rsidRPr="00633A8C" w:rsidRDefault="00133012" w:rsidP="00133012">
      <w:pPr>
        <w:tabs>
          <w:tab w:val="left" w:pos="708"/>
        </w:tabs>
        <w:jc w:val="both"/>
        <w:rPr>
          <w:b/>
        </w:rPr>
      </w:pPr>
      <w:r w:rsidRPr="00633A8C">
        <w:t>Закон распределения двумерной дискретной случайной величины. Функция распределения, плотность вероят</w:t>
      </w:r>
      <w:r w:rsidR="007372F5" w:rsidRPr="00633A8C">
        <w:t>ности непрерывной двумерной случайной величины</w:t>
      </w:r>
      <w:r w:rsidR="007372F5" w:rsidRPr="00633A8C">
        <w:rPr>
          <w:b/>
        </w:rPr>
        <w:t>.</w:t>
      </w:r>
      <w:r w:rsidRPr="00633A8C">
        <w:rPr>
          <w:b/>
        </w:rPr>
        <w:t xml:space="preserve"> </w:t>
      </w:r>
      <w:r w:rsidR="007372F5" w:rsidRPr="00633A8C">
        <w:rPr>
          <w:lang w:eastAsia="ru-RU"/>
        </w:rPr>
        <w:t>Условные законы ра</w:t>
      </w:r>
      <w:r w:rsidR="007372F5" w:rsidRPr="00633A8C">
        <w:rPr>
          <w:lang w:eastAsia="ru-RU"/>
        </w:rPr>
        <w:t>с</w:t>
      </w:r>
      <w:r w:rsidR="007372F5" w:rsidRPr="00633A8C">
        <w:rPr>
          <w:lang w:eastAsia="ru-RU"/>
        </w:rPr>
        <w:t>пределения. Коэффициент корреляции.</w:t>
      </w:r>
    </w:p>
    <w:p w:rsidR="002410CB" w:rsidRPr="00633A8C" w:rsidRDefault="00186FD3" w:rsidP="002410CB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</w:t>
      </w:r>
      <w:r w:rsidR="007372F5" w:rsidRPr="00633A8C">
        <w:rPr>
          <w:lang w:eastAsia="ru-RU"/>
        </w:rPr>
        <w:t xml:space="preserve">                   </w:t>
      </w:r>
      <w:r w:rsidR="003477F8">
        <w:rPr>
          <w:lang w:eastAsia="ru-RU"/>
        </w:rPr>
        <w:t xml:space="preserve">                 </w:t>
      </w: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595BE7" w:rsidRDefault="00595BE7" w:rsidP="00133012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C4744C" w:rsidRPr="00633A8C" w:rsidRDefault="007372F5" w:rsidP="00C4744C">
      <w:pPr>
        <w:tabs>
          <w:tab w:val="left" w:pos="708"/>
        </w:tabs>
        <w:jc w:val="both"/>
      </w:pPr>
      <w:r w:rsidRPr="00633A8C">
        <w:rPr>
          <w:b/>
          <w:spacing w:val="-12"/>
          <w:lang w:eastAsia="ru-RU"/>
        </w:rPr>
        <w:t>Практическое занятие 8</w:t>
      </w:r>
      <w:r w:rsidR="002410CB" w:rsidRPr="00633A8C">
        <w:rPr>
          <w:b/>
          <w:spacing w:val="-12"/>
          <w:lang w:eastAsia="ru-RU"/>
        </w:rPr>
        <w:t xml:space="preserve">.  </w:t>
      </w:r>
      <w:r w:rsidRPr="00633A8C">
        <w:rPr>
          <w:b/>
        </w:rPr>
        <w:t xml:space="preserve"> </w:t>
      </w:r>
      <w:r w:rsidR="00C4744C" w:rsidRPr="00633A8C">
        <w:rPr>
          <w:b/>
        </w:rPr>
        <w:t>Дискретные и непрерывные двумерные случайные величины</w:t>
      </w:r>
      <w:r w:rsidR="00C4744C" w:rsidRPr="00633A8C">
        <w:t xml:space="preserve"> </w:t>
      </w:r>
    </w:p>
    <w:p w:rsidR="00C4744C" w:rsidRPr="00633A8C" w:rsidRDefault="00C4744C" w:rsidP="00C4744C">
      <w:pPr>
        <w:tabs>
          <w:tab w:val="left" w:pos="708"/>
        </w:tabs>
        <w:jc w:val="both"/>
      </w:pPr>
      <w:r w:rsidRPr="00633A8C">
        <w:rPr>
          <w:b/>
          <w:spacing w:val="-12"/>
          <w:lang w:eastAsia="ru-RU"/>
        </w:rPr>
        <w:t>(2 часа).</w:t>
      </w:r>
    </w:p>
    <w:p w:rsidR="002410CB" w:rsidRPr="00633A8C" w:rsidRDefault="00133012" w:rsidP="00133012">
      <w:pPr>
        <w:tabs>
          <w:tab w:val="left" w:pos="708"/>
        </w:tabs>
        <w:jc w:val="both"/>
        <w:rPr>
          <w:spacing w:val="-6"/>
          <w:lang w:eastAsia="ru-RU"/>
        </w:rPr>
      </w:pPr>
      <w:r w:rsidRPr="00633A8C">
        <w:rPr>
          <w:lang w:eastAsia="ru-RU"/>
        </w:rPr>
        <w:t>Решение задач</w:t>
      </w:r>
      <w:r w:rsidR="007372F5" w:rsidRPr="00633A8C">
        <w:rPr>
          <w:lang w:eastAsia="ru-RU"/>
        </w:rPr>
        <w:t xml:space="preserve"> на дискретные</w:t>
      </w:r>
      <w:r w:rsidR="00C4744C">
        <w:rPr>
          <w:lang w:eastAsia="ru-RU"/>
        </w:rPr>
        <w:t xml:space="preserve"> и  непрерывные </w:t>
      </w:r>
      <w:r w:rsidR="007372F5" w:rsidRPr="00633A8C">
        <w:rPr>
          <w:lang w:eastAsia="ru-RU"/>
        </w:rPr>
        <w:t xml:space="preserve"> двумерные случайные величины и их числ</w:t>
      </w:r>
      <w:r w:rsidR="007372F5" w:rsidRPr="00633A8C">
        <w:rPr>
          <w:lang w:eastAsia="ru-RU"/>
        </w:rPr>
        <w:t>о</w:t>
      </w:r>
      <w:r w:rsidR="007372F5" w:rsidRPr="00633A8C">
        <w:rPr>
          <w:lang w:eastAsia="ru-RU"/>
        </w:rPr>
        <w:t>вые характеристики.</w:t>
      </w:r>
      <w:r w:rsidR="00C4744C" w:rsidRPr="00C4744C">
        <w:rPr>
          <w:lang w:eastAsia="ru-RU"/>
        </w:rPr>
        <w:t xml:space="preserve"> </w:t>
      </w:r>
      <w:r w:rsidR="00C4744C" w:rsidRPr="00633A8C">
        <w:rPr>
          <w:lang w:eastAsia="ru-RU"/>
        </w:rPr>
        <w:t>Нормальное распределение на плоскости.</w:t>
      </w:r>
    </w:p>
    <w:p w:rsidR="007372F5" w:rsidRPr="00633A8C" w:rsidRDefault="002410CB" w:rsidP="002410CB">
      <w:pPr>
        <w:tabs>
          <w:tab w:val="left" w:pos="708"/>
        </w:tabs>
        <w:rPr>
          <w:spacing w:val="-6"/>
          <w:lang w:eastAsia="ru-RU"/>
        </w:rPr>
      </w:pPr>
      <w:r w:rsidRPr="00633A8C">
        <w:rPr>
          <w:spacing w:val="-6"/>
          <w:lang w:eastAsia="ru-RU"/>
        </w:rPr>
        <w:t xml:space="preserve">    </w:t>
      </w:r>
      <w:r w:rsidR="005B79AF" w:rsidRPr="00633A8C">
        <w:rPr>
          <w:lang w:eastAsia="ru-RU"/>
        </w:rPr>
        <w:t xml:space="preserve"> </w:t>
      </w:r>
      <w:r w:rsidR="005B79AF" w:rsidRPr="00633A8C">
        <w:rPr>
          <w:spacing w:val="-6"/>
          <w:lang w:eastAsia="ru-RU"/>
        </w:rPr>
        <w:t xml:space="preserve">                                                                        </w:t>
      </w:r>
      <w:r w:rsidR="007372F5" w:rsidRPr="00633A8C">
        <w:rPr>
          <w:spacing w:val="-6"/>
          <w:lang w:eastAsia="ru-RU"/>
        </w:rPr>
        <w:t xml:space="preserve">                            </w:t>
      </w:r>
      <w:r w:rsidR="005B79AF" w:rsidRPr="00633A8C">
        <w:rPr>
          <w:spacing w:val="-6"/>
          <w:lang w:eastAsia="ru-RU"/>
        </w:rPr>
        <w:t xml:space="preserve"> </w:t>
      </w:r>
      <w:r w:rsidR="003477F8">
        <w:rPr>
          <w:spacing w:val="-6"/>
          <w:lang w:eastAsia="ru-RU"/>
        </w:rPr>
        <w:t xml:space="preserve">                       </w:t>
      </w:r>
      <w:r w:rsidR="005B79AF" w:rsidRPr="00633A8C">
        <w:rPr>
          <w:spacing w:val="-6"/>
          <w:lang w:eastAsia="ru-RU"/>
        </w:rPr>
        <w:t xml:space="preserve">Литература: </w:t>
      </w:r>
      <w:r w:rsidR="005B79AF" w:rsidRPr="00633A8C">
        <w:rPr>
          <w:spacing w:val="-12"/>
          <w:lang w:eastAsia="ru-RU"/>
        </w:rPr>
        <w:t>[4,17,18,23].</w:t>
      </w:r>
      <w:r w:rsidRPr="00633A8C">
        <w:rPr>
          <w:spacing w:val="-6"/>
          <w:lang w:eastAsia="ru-RU"/>
        </w:rPr>
        <w:t xml:space="preserve"> </w:t>
      </w:r>
    </w:p>
    <w:p w:rsidR="00C4744C" w:rsidRPr="00633A8C" w:rsidRDefault="002410CB" w:rsidP="00C4744C">
      <w:pPr>
        <w:spacing w:line="235" w:lineRule="auto"/>
        <w:jc w:val="both"/>
        <w:rPr>
          <w:b/>
          <w:u w:val="single"/>
          <w:lang w:eastAsia="ru-RU"/>
        </w:rPr>
      </w:pPr>
      <w:r w:rsidRPr="00633A8C">
        <w:rPr>
          <w:spacing w:val="-6"/>
          <w:lang w:eastAsia="ru-RU"/>
        </w:rPr>
        <w:t xml:space="preserve"> </w:t>
      </w:r>
      <w:r w:rsidR="00C4744C" w:rsidRPr="00633A8C">
        <w:rPr>
          <w:b/>
          <w:lang w:eastAsia="ru-RU"/>
        </w:rPr>
        <w:t>Самостоятельная работа студента (6 часов).</w:t>
      </w:r>
    </w:p>
    <w:p w:rsidR="00C4744C" w:rsidRPr="00633A8C" w:rsidRDefault="00C4744C" w:rsidP="00C4744C">
      <w:pPr>
        <w:pStyle w:val="a7"/>
        <w:spacing w:after="0"/>
        <w:jc w:val="both"/>
        <w:rPr>
          <w:lang w:eastAsia="en-US"/>
        </w:rPr>
      </w:pPr>
      <w:r w:rsidRPr="00633A8C">
        <w:rPr>
          <w:lang w:eastAsia="en-US"/>
        </w:rPr>
        <w:t>Подготовка лекционного материала.</w:t>
      </w:r>
      <w:r w:rsidRPr="00C4744C">
        <w:rPr>
          <w:lang w:eastAsia="en-US"/>
        </w:rPr>
        <w:t xml:space="preserve"> </w:t>
      </w:r>
      <w:r>
        <w:rPr>
          <w:lang w:eastAsia="en-US"/>
        </w:rPr>
        <w:t>Подготовка к КР №1.</w:t>
      </w:r>
    </w:p>
    <w:p w:rsidR="00C4744C" w:rsidRPr="00633A8C" w:rsidRDefault="00C4744C" w:rsidP="00C4744C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</w:t>
      </w:r>
      <w:r>
        <w:rPr>
          <w:lang w:eastAsia="en-US"/>
        </w:rPr>
        <w:t xml:space="preserve">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4].</w:t>
      </w:r>
    </w:p>
    <w:p w:rsidR="00C4744C" w:rsidRDefault="00C4744C" w:rsidP="00C4744C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3437EC" w:rsidRPr="00633A8C" w:rsidRDefault="007372F5" w:rsidP="00C4744C">
      <w:pPr>
        <w:tabs>
          <w:tab w:val="left" w:pos="708"/>
        </w:tabs>
        <w:jc w:val="both"/>
        <w:rPr>
          <w:spacing w:val="-6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9</w:t>
      </w:r>
      <w:r w:rsidR="00C4744C">
        <w:rPr>
          <w:b/>
          <w:spacing w:val="-12"/>
          <w:lang w:eastAsia="ru-RU"/>
        </w:rPr>
        <w:t>. Контрольная работа по тем</w:t>
      </w:r>
      <w:r w:rsidR="000E252F">
        <w:rPr>
          <w:b/>
          <w:spacing w:val="-12"/>
          <w:lang w:eastAsia="ru-RU"/>
        </w:rPr>
        <w:t>ам</w:t>
      </w:r>
      <w:r w:rsidR="00C4744C">
        <w:rPr>
          <w:b/>
          <w:spacing w:val="-12"/>
          <w:lang w:eastAsia="ru-RU"/>
        </w:rPr>
        <w:t xml:space="preserve"> «</w:t>
      </w:r>
      <w:r w:rsidR="000E252F">
        <w:rPr>
          <w:b/>
          <w:spacing w:val="-12"/>
          <w:lang w:eastAsia="ru-RU"/>
        </w:rPr>
        <w:t>Основные теоремы т</w:t>
      </w:r>
      <w:r w:rsidR="00C4744C">
        <w:rPr>
          <w:b/>
          <w:spacing w:val="-12"/>
          <w:lang w:eastAsia="ru-RU"/>
        </w:rPr>
        <w:t>еори</w:t>
      </w:r>
      <w:r w:rsidR="000E252F">
        <w:rPr>
          <w:b/>
          <w:spacing w:val="-12"/>
          <w:lang w:eastAsia="ru-RU"/>
        </w:rPr>
        <w:t>и</w:t>
      </w:r>
      <w:r w:rsidR="00C4744C">
        <w:rPr>
          <w:b/>
          <w:spacing w:val="-12"/>
          <w:lang w:eastAsia="ru-RU"/>
        </w:rPr>
        <w:t xml:space="preserve"> вероятн</w:t>
      </w:r>
      <w:r w:rsidR="00C4744C">
        <w:rPr>
          <w:b/>
          <w:spacing w:val="-12"/>
          <w:lang w:eastAsia="ru-RU"/>
        </w:rPr>
        <w:t>о</w:t>
      </w:r>
      <w:r w:rsidR="00C4744C">
        <w:rPr>
          <w:b/>
          <w:spacing w:val="-12"/>
          <w:lang w:eastAsia="ru-RU"/>
        </w:rPr>
        <w:t>стей»</w:t>
      </w:r>
      <w:r w:rsidR="000E252F">
        <w:rPr>
          <w:b/>
          <w:spacing w:val="-12"/>
          <w:lang w:eastAsia="ru-RU"/>
        </w:rPr>
        <w:t xml:space="preserve">, «Дискретные случайные величины», «Непрерывные случайные величины» </w:t>
      </w:r>
      <w:r w:rsidR="00C4744C">
        <w:rPr>
          <w:b/>
          <w:spacing w:val="-12"/>
          <w:lang w:eastAsia="ru-RU"/>
        </w:rPr>
        <w:t>(2 часа).</w:t>
      </w:r>
    </w:p>
    <w:p w:rsidR="00133012" w:rsidRPr="00633A8C" w:rsidRDefault="005B79AF" w:rsidP="005B79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 w:rsidR="003477F8">
        <w:rPr>
          <w:spacing w:val="-6"/>
          <w:lang w:eastAsia="ru-RU"/>
        </w:rPr>
        <w:t xml:space="preserve">         </w:t>
      </w:r>
    </w:p>
    <w:p w:rsidR="00BD57AC" w:rsidRPr="00633A8C" w:rsidRDefault="00FB0EF6" w:rsidP="00BD57AC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ТЕМА</w:t>
      </w:r>
      <w:r w:rsidR="00F76BC7" w:rsidRPr="00633A8C">
        <w:rPr>
          <w:b/>
          <w:spacing w:val="-12"/>
          <w:lang w:eastAsia="ru-RU"/>
        </w:rPr>
        <w:t xml:space="preserve"> 12</w:t>
      </w:r>
      <w:r w:rsidR="00BD57AC" w:rsidRPr="00633A8C">
        <w:rPr>
          <w:b/>
          <w:spacing w:val="-12"/>
          <w:lang w:eastAsia="ru-RU"/>
        </w:rPr>
        <w:t xml:space="preserve">.5 </w:t>
      </w:r>
      <w:r w:rsidR="00F76BC7" w:rsidRPr="00633A8C">
        <w:rPr>
          <w:b/>
          <w:spacing w:val="-12"/>
          <w:lang w:eastAsia="ru-RU"/>
        </w:rPr>
        <w:t xml:space="preserve"> </w:t>
      </w:r>
      <w:r w:rsidR="00BD57AC" w:rsidRPr="00633A8C">
        <w:rPr>
          <w:b/>
          <w:spacing w:val="-12"/>
          <w:lang w:eastAsia="ru-RU"/>
        </w:rPr>
        <w:t>М</w:t>
      </w:r>
      <w:r w:rsidRPr="00633A8C">
        <w:rPr>
          <w:b/>
          <w:spacing w:val="-12"/>
          <w:lang w:eastAsia="ru-RU"/>
        </w:rPr>
        <w:t xml:space="preserve">АТЕМАТИЧЕСКАЯ СТАТИСТИКА </w:t>
      </w:r>
    </w:p>
    <w:p w:rsidR="00BD57AC" w:rsidRPr="00633A8C" w:rsidRDefault="00B81A3A" w:rsidP="00133012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   </w:t>
      </w:r>
    </w:p>
    <w:p w:rsidR="00F76BC7" w:rsidRPr="00633A8C" w:rsidRDefault="00F76BC7" w:rsidP="003437EC">
      <w:pPr>
        <w:tabs>
          <w:tab w:val="left" w:pos="708"/>
        </w:tabs>
        <w:jc w:val="both"/>
        <w:rPr>
          <w:b/>
        </w:rPr>
      </w:pPr>
      <w:r w:rsidRPr="00633A8C">
        <w:rPr>
          <w:b/>
          <w:lang w:eastAsia="ru-RU"/>
        </w:rPr>
        <w:t>Лекция 7</w:t>
      </w:r>
      <w:r w:rsidR="003437EC" w:rsidRPr="00633A8C">
        <w:rPr>
          <w:b/>
          <w:lang w:eastAsia="ru-RU"/>
        </w:rPr>
        <w:t xml:space="preserve">. </w:t>
      </w:r>
      <w:r w:rsidR="003437EC" w:rsidRPr="00633A8C">
        <w:t xml:space="preserve"> </w:t>
      </w:r>
      <w:r w:rsidRPr="00633A8C">
        <w:rPr>
          <w:b/>
        </w:rPr>
        <w:t>Выборочный метод.</w:t>
      </w:r>
      <w:r w:rsidRPr="00633A8C">
        <w:rPr>
          <w:b/>
          <w:spacing w:val="-12"/>
          <w:lang w:eastAsia="ru-RU"/>
        </w:rPr>
        <w:t xml:space="preserve"> Полная схема обработки выборочных данных</w:t>
      </w:r>
      <w:r w:rsidR="00FB0EF6" w:rsidRPr="00633A8C">
        <w:rPr>
          <w:b/>
          <w:spacing w:val="-12"/>
          <w:lang w:eastAsia="ru-RU"/>
        </w:rPr>
        <w:t xml:space="preserve"> </w:t>
      </w:r>
      <w:r w:rsidR="00FB0EF6" w:rsidRPr="00633A8C">
        <w:rPr>
          <w:spacing w:val="-12"/>
          <w:lang w:eastAsia="ru-RU"/>
        </w:rPr>
        <w:t>(2 часа).</w:t>
      </w:r>
    </w:p>
    <w:p w:rsidR="003437EC" w:rsidRPr="00633A8C" w:rsidRDefault="003437EC" w:rsidP="003437EC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 xml:space="preserve">     </w:t>
      </w:r>
      <w:r w:rsidR="00356DAF" w:rsidRPr="00633A8C">
        <w:rPr>
          <w:lang w:eastAsia="ru-RU"/>
        </w:rPr>
        <w:t>Типичные задачи математической статистики. Генеральная совокупность и выборка. В</w:t>
      </w:r>
      <w:r w:rsidR="00356DAF" w:rsidRPr="00633A8C">
        <w:rPr>
          <w:lang w:eastAsia="ru-RU"/>
        </w:rPr>
        <w:t>а</w:t>
      </w:r>
      <w:r w:rsidR="00356DAF" w:rsidRPr="00633A8C">
        <w:rPr>
          <w:lang w:eastAsia="ru-RU"/>
        </w:rPr>
        <w:t>риационный ряд. Эмпирическая функция распределения. Гистограмма</w:t>
      </w:r>
      <w:r w:rsidR="00FB0EF6" w:rsidRPr="00633A8C">
        <w:rPr>
          <w:lang w:eastAsia="ru-RU"/>
        </w:rPr>
        <w:t xml:space="preserve"> относительных ча</w:t>
      </w:r>
      <w:r w:rsidR="00FB0EF6" w:rsidRPr="00633A8C">
        <w:rPr>
          <w:lang w:eastAsia="ru-RU"/>
        </w:rPr>
        <w:t>с</w:t>
      </w:r>
      <w:r w:rsidR="00FB0EF6" w:rsidRPr="00633A8C">
        <w:rPr>
          <w:lang w:eastAsia="ru-RU"/>
        </w:rPr>
        <w:t>тот. Точечные и  оценки параметров распределения генеральной совокупности (метод м</w:t>
      </w:r>
      <w:r w:rsidR="00FB0EF6" w:rsidRPr="00633A8C">
        <w:rPr>
          <w:lang w:eastAsia="ru-RU"/>
        </w:rPr>
        <w:t>о</w:t>
      </w:r>
      <w:r w:rsidR="00FB0EF6" w:rsidRPr="00633A8C">
        <w:rPr>
          <w:lang w:eastAsia="ru-RU"/>
        </w:rPr>
        <w:t>ментов и наибольшего правдоподобия).  Свойства  оценок.</w:t>
      </w:r>
    </w:p>
    <w:p w:rsidR="00186FD3" w:rsidRPr="00633A8C" w:rsidRDefault="00186FD3" w:rsidP="003437EC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</w:t>
      </w:r>
      <w:r w:rsidR="0092075B">
        <w:rPr>
          <w:lang w:eastAsia="ru-RU"/>
        </w:rPr>
        <w:t xml:space="preserve">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11,12].</w:t>
      </w:r>
    </w:p>
    <w:p w:rsidR="00186FD3" w:rsidRPr="00633A8C" w:rsidRDefault="003477F8" w:rsidP="00356DAF">
      <w:pPr>
        <w:tabs>
          <w:tab w:val="left" w:pos="708"/>
        </w:tabs>
        <w:jc w:val="both"/>
        <w:rPr>
          <w:lang w:eastAsia="ru-RU"/>
        </w:rPr>
      </w:pPr>
      <w:r>
        <w:rPr>
          <w:lang w:eastAsia="ru-RU"/>
        </w:rPr>
        <w:t xml:space="preserve">   </w:t>
      </w:r>
      <w:r w:rsidR="00186FD3" w:rsidRPr="00633A8C">
        <w:rPr>
          <w:lang w:eastAsia="ru-RU"/>
        </w:rPr>
        <w:t xml:space="preserve">                                                                                                                  </w:t>
      </w:r>
    </w:p>
    <w:p w:rsidR="00356DAF" w:rsidRPr="00633A8C" w:rsidRDefault="00FB0EF6" w:rsidP="00356DAF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ятие 10</w:t>
      </w:r>
      <w:r w:rsidR="00356DAF" w:rsidRPr="00633A8C">
        <w:rPr>
          <w:b/>
          <w:spacing w:val="-12"/>
          <w:lang w:eastAsia="ru-RU"/>
        </w:rPr>
        <w:t>.  Эмпирическая функция распределения и гистограмма относительных частот.</w:t>
      </w:r>
      <w:r w:rsidR="00356DAF" w:rsidRPr="00633A8C">
        <w:t xml:space="preserve"> </w:t>
      </w:r>
      <w:r w:rsidR="00356DAF" w:rsidRPr="00633A8C">
        <w:rPr>
          <w:b/>
        </w:rPr>
        <w:t xml:space="preserve">Точечные оценки неизвестных параметров и методы их определения  </w:t>
      </w:r>
      <w:r w:rsidR="00356DAF" w:rsidRPr="00633A8C">
        <w:rPr>
          <w:b/>
          <w:spacing w:val="-12"/>
          <w:lang w:eastAsia="ru-RU"/>
        </w:rPr>
        <w:t>(2 часа).</w:t>
      </w:r>
    </w:p>
    <w:p w:rsidR="00356DAF" w:rsidRPr="00633A8C" w:rsidRDefault="003477F8" w:rsidP="00356DAF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lang w:eastAsia="ru-RU"/>
        </w:rPr>
        <w:t xml:space="preserve"> </w:t>
      </w:r>
      <w:r w:rsidR="00493B09" w:rsidRPr="00633A8C">
        <w:rPr>
          <w:lang w:eastAsia="ru-RU"/>
        </w:rPr>
        <w:t>Построение эмпирической функции распределения и гистограммы. Вычисление выборочн</w:t>
      </w:r>
      <w:r w:rsidR="00493B09" w:rsidRPr="00633A8C">
        <w:rPr>
          <w:lang w:eastAsia="ru-RU"/>
        </w:rPr>
        <w:t>о</w:t>
      </w:r>
      <w:r w:rsidR="00493B09" w:rsidRPr="00633A8C">
        <w:rPr>
          <w:lang w:eastAsia="ru-RU"/>
        </w:rPr>
        <w:t>го среднего, выборочной дисперсии. Нахождение точечных оценок.</w:t>
      </w:r>
    </w:p>
    <w:p w:rsidR="003437EC" w:rsidRPr="00633A8C" w:rsidRDefault="00356DAF" w:rsidP="006D0F9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</w:t>
      </w:r>
      <w:r w:rsidR="006D0F93" w:rsidRPr="00633A8C">
        <w:rPr>
          <w:spacing w:val="-6"/>
          <w:lang w:eastAsia="ru-RU"/>
        </w:rPr>
        <w:t xml:space="preserve">        </w:t>
      </w:r>
      <w:r w:rsidRPr="00633A8C">
        <w:rPr>
          <w:spacing w:val="-6"/>
          <w:lang w:eastAsia="ru-RU"/>
        </w:rPr>
        <w:t xml:space="preserve">                                                </w:t>
      </w:r>
      <w:r w:rsidR="00211CFB" w:rsidRPr="00633A8C">
        <w:rPr>
          <w:spacing w:val="-6"/>
          <w:lang w:eastAsia="ru-RU"/>
        </w:rPr>
        <w:t xml:space="preserve">                              </w:t>
      </w:r>
      <w:r w:rsidRPr="00633A8C">
        <w:rPr>
          <w:spacing w:val="-6"/>
          <w:lang w:eastAsia="ru-RU"/>
        </w:rPr>
        <w:t xml:space="preserve"> Литература: </w:t>
      </w:r>
      <w:r w:rsidR="00170677" w:rsidRPr="00633A8C">
        <w:rPr>
          <w:spacing w:val="-12"/>
          <w:lang w:eastAsia="ru-RU"/>
        </w:rPr>
        <w:t>[</w:t>
      </w:r>
      <w:r w:rsidR="00AE1952" w:rsidRPr="00633A8C">
        <w:rPr>
          <w:spacing w:val="-12"/>
          <w:lang w:eastAsia="ru-RU"/>
        </w:rPr>
        <w:t>4,17</w:t>
      </w:r>
      <w:r w:rsidR="00170677" w:rsidRPr="00633A8C">
        <w:rPr>
          <w:spacing w:val="-12"/>
          <w:lang w:eastAsia="ru-RU"/>
        </w:rPr>
        <w:t>].</w:t>
      </w:r>
    </w:p>
    <w:p w:rsidR="003477F8" w:rsidRDefault="00493B09" w:rsidP="003477F8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3437EC" w:rsidRPr="00633A8C"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4</w:t>
      </w:r>
      <w:r w:rsidR="0090349D" w:rsidRPr="00633A8C">
        <w:rPr>
          <w:b/>
          <w:lang w:eastAsia="ru-RU"/>
        </w:rPr>
        <w:t xml:space="preserve"> час</w:t>
      </w:r>
      <w:r w:rsidRPr="00633A8C">
        <w:rPr>
          <w:b/>
          <w:lang w:eastAsia="ru-RU"/>
        </w:rPr>
        <w:t>а</w:t>
      </w:r>
      <w:r w:rsidR="003437EC" w:rsidRPr="00633A8C">
        <w:rPr>
          <w:b/>
          <w:lang w:eastAsia="ru-RU"/>
        </w:rPr>
        <w:t>).</w:t>
      </w:r>
    </w:p>
    <w:p w:rsidR="003437EC" w:rsidRPr="003477F8" w:rsidRDefault="003437EC" w:rsidP="003477F8">
      <w:pPr>
        <w:spacing w:line="235" w:lineRule="auto"/>
        <w:jc w:val="both"/>
        <w:rPr>
          <w:b/>
          <w:lang w:eastAsia="ru-RU"/>
        </w:rPr>
      </w:pPr>
      <w:r w:rsidRPr="00633A8C">
        <w:rPr>
          <w:lang w:eastAsia="en-US"/>
        </w:rPr>
        <w:t>Подготовка лекционного материала.</w:t>
      </w:r>
      <w:r w:rsidR="008351C0">
        <w:rPr>
          <w:lang w:eastAsia="en-US"/>
        </w:rPr>
        <w:t xml:space="preserve"> Выполнение текущего домашнего задания.</w:t>
      </w:r>
    </w:p>
    <w:p w:rsidR="00356DAF" w:rsidRDefault="00356DAF" w:rsidP="00356DAF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    </w:t>
      </w:r>
      <w:r w:rsidR="003477F8">
        <w:rPr>
          <w:lang w:eastAsia="en-US"/>
        </w:rPr>
        <w:t xml:space="preserve">               </w:t>
      </w:r>
      <w:r w:rsidRPr="00633A8C">
        <w:rPr>
          <w:spacing w:val="-6"/>
          <w:lang w:eastAsia="ru-RU"/>
        </w:rPr>
        <w:t xml:space="preserve">Литература: </w:t>
      </w:r>
      <w:r w:rsidR="00AE1952" w:rsidRPr="00633A8C">
        <w:rPr>
          <w:spacing w:val="-12"/>
          <w:lang w:eastAsia="ru-RU"/>
        </w:rPr>
        <w:t>[2,4</w:t>
      </w:r>
      <w:r w:rsidRPr="00633A8C">
        <w:rPr>
          <w:spacing w:val="-12"/>
          <w:lang w:eastAsia="ru-RU"/>
        </w:rPr>
        <w:t>]</w:t>
      </w:r>
      <w:r w:rsidR="003477F8">
        <w:rPr>
          <w:spacing w:val="-12"/>
          <w:lang w:eastAsia="ru-RU"/>
        </w:rPr>
        <w:t>.</w:t>
      </w:r>
    </w:p>
    <w:p w:rsidR="003477F8" w:rsidRPr="00633A8C" w:rsidRDefault="003477F8" w:rsidP="00356DAF">
      <w:pPr>
        <w:tabs>
          <w:tab w:val="left" w:pos="708"/>
        </w:tabs>
        <w:rPr>
          <w:spacing w:val="-12"/>
          <w:lang w:eastAsia="ru-RU"/>
        </w:rPr>
      </w:pPr>
    </w:p>
    <w:p w:rsidR="00FB0EF6" w:rsidRPr="00633A8C" w:rsidRDefault="00493B09" w:rsidP="00725003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lang w:eastAsia="ru-RU"/>
        </w:rPr>
        <w:t>Лекция 8</w:t>
      </w:r>
      <w:r w:rsidR="00725003" w:rsidRPr="00633A8C">
        <w:rPr>
          <w:b/>
          <w:lang w:eastAsia="ru-RU"/>
        </w:rPr>
        <w:t xml:space="preserve">. </w:t>
      </w:r>
      <w:r w:rsidR="00725003" w:rsidRPr="00633A8C">
        <w:rPr>
          <w:b/>
        </w:rPr>
        <w:t xml:space="preserve"> </w:t>
      </w:r>
      <w:r w:rsidR="00FB0EF6" w:rsidRPr="00633A8C">
        <w:rPr>
          <w:b/>
        </w:rPr>
        <w:t xml:space="preserve">Интервальные оценки. Проверка статистических гипотез  </w:t>
      </w:r>
      <w:r w:rsidR="00FB0EF6" w:rsidRPr="00633A8C">
        <w:rPr>
          <w:b/>
          <w:spacing w:val="-12"/>
          <w:lang w:eastAsia="ru-RU"/>
        </w:rPr>
        <w:t>(2 часа).</w:t>
      </w:r>
    </w:p>
    <w:p w:rsidR="00725003" w:rsidRPr="00633A8C" w:rsidRDefault="00FB0EF6" w:rsidP="00725003">
      <w:pPr>
        <w:tabs>
          <w:tab w:val="left" w:pos="708"/>
        </w:tabs>
        <w:jc w:val="both"/>
      </w:pPr>
      <w:r w:rsidRPr="00633A8C">
        <w:t xml:space="preserve">Интервальное оценивание. Точность оценки. Доверительная вероятность. Доверительный интервал для оценки математического ожидания нормального распределения. </w:t>
      </w:r>
      <w:r w:rsidRPr="00633A8C">
        <w:rPr>
          <w:lang w:eastAsia="ru-RU"/>
        </w:rPr>
        <w:t>Статистич</w:t>
      </w:r>
      <w:r w:rsidRPr="00633A8C">
        <w:rPr>
          <w:lang w:eastAsia="ru-RU"/>
        </w:rPr>
        <w:t>е</w:t>
      </w:r>
      <w:r w:rsidRPr="00633A8C">
        <w:rPr>
          <w:lang w:eastAsia="ru-RU"/>
        </w:rPr>
        <w:t xml:space="preserve">ская проверка гипотез. Общая постановка задачи. Проверка гипотезы о законе распределения по критерию </w:t>
      </w:r>
      <w:r w:rsidR="00493B09" w:rsidRPr="00633A8C">
        <w:t xml:space="preserve">χ </w:t>
      </w:r>
      <w:r w:rsidR="00493B09" w:rsidRPr="00633A8C">
        <w:rPr>
          <w:vertAlign w:val="superscript"/>
        </w:rPr>
        <w:t xml:space="preserve">2 </w:t>
      </w:r>
      <w:r w:rsidR="00493B09" w:rsidRPr="00633A8C">
        <w:t>-Пирсона.</w:t>
      </w:r>
      <w:r w:rsidR="00493B09" w:rsidRPr="00633A8C">
        <w:rPr>
          <w:spacing w:val="-12"/>
          <w:lang w:eastAsia="ru-RU"/>
        </w:rPr>
        <w:t xml:space="preserve"> </w:t>
      </w:r>
    </w:p>
    <w:p w:rsidR="00725003" w:rsidRPr="00633A8C" w:rsidRDefault="003477F8" w:rsidP="003477F8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lang w:eastAsia="ru-RU"/>
        </w:rPr>
        <w:t xml:space="preserve">   </w:t>
      </w:r>
      <w:r w:rsidR="00186FD3" w:rsidRPr="00633A8C">
        <w:rPr>
          <w:lang w:eastAsia="ru-RU"/>
        </w:rPr>
        <w:t xml:space="preserve">                                                                                                                  </w:t>
      </w:r>
      <w:r w:rsidR="0092075B">
        <w:rPr>
          <w:lang w:eastAsia="ru-RU"/>
        </w:rPr>
        <w:t xml:space="preserve">       </w:t>
      </w:r>
      <w:r w:rsidR="00186FD3" w:rsidRPr="00633A8C">
        <w:rPr>
          <w:spacing w:val="-6"/>
          <w:lang w:eastAsia="ru-RU"/>
        </w:rPr>
        <w:t xml:space="preserve">Литература: </w:t>
      </w:r>
      <w:r w:rsidR="00186FD3" w:rsidRPr="00633A8C">
        <w:rPr>
          <w:spacing w:val="-12"/>
          <w:lang w:eastAsia="ru-RU"/>
        </w:rPr>
        <w:t>[2,11,12].</w:t>
      </w:r>
    </w:p>
    <w:p w:rsidR="00493B09" w:rsidRPr="00633A8C" w:rsidRDefault="00493B09" w:rsidP="00725003">
      <w:pPr>
        <w:tabs>
          <w:tab w:val="left" w:pos="708"/>
        </w:tabs>
        <w:rPr>
          <w:spacing w:val="-12"/>
          <w:lang w:eastAsia="ru-RU"/>
        </w:rPr>
      </w:pPr>
    </w:p>
    <w:p w:rsidR="00725003" w:rsidRPr="00633A8C" w:rsidRDefault="00725003" w:rsidP="00725003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</w:t>
      </w:r>
      <w:r w:rsidR="00493B09" w:rsidRPr="00633A8C">
        <w:rPr>
          <w:b/>
          <w:spacing w:val="-12"/>
          <w:lang w:eastAsia="ru-RU"/>
        </w:rPr>
        <w:t>занятие 11</w:t>
      </w:r>
      <w:r w:rsidRPr="00633A8C">
        <w:rPr>
          <w:b/>
          <w:spacing w:val="-12"/>
          <w:lang w:eastAsia="ru-RU"/>
        </w:rPr>
        <w:t xml:space="preserve">. </w:t>
      </w:r>
      <w:r w:rsidR="00493B09" w:rsidRPr="00633A8C">
        <w:rPr>
          <w:b/>
        </w:rPr>
        <w:t xml:space="preserve">Интервальные оценки. </w:t>
      </w:r>
      <w:r w:rsidRPr="00633A8C">
        <w:rPr>
          <w:b/>
          <w:spacing w:val="-12"/>
          <w:lang w:eastAsia="ru-RU"/>
        </w:rPr>
        <w:t xml:space="preserve"> Проверка статистических гипотез.</w:t>
      </w:r>
      <w:r w:rsidR="00493B09" w:rsidRPr="00633A8C">
        <w:rPr>
          <w:b/>
          <w:spacing w:val="-12"/>
          <w:lang w:eastAsia="ru-RU"/>
        </w:rPr>
        <w:t xml:space="preserve"> (2 часа).</w:t>
      </w:r>
      <w:r w:rsidRPr="00633A8C">
        <w:rPr>
          <w:b/>
          <w:spacing w:val="-12"/>
          <w:lang w:eastAsia="ru-RU"/>
        </w:rPr>
        <w:t xml:space="preserve"> </w:t>
      </w:r>
    </w:p>
    <w:p w:rsidR="00725003" w:rsidRPr="00633A8C" w:rsidRDefault="00493B09" w:rsidP="00725003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Нахождение доверительного интервала  для математического ожидания и дисперсии нормально распр</w:t>
      </w:r>
      <w:r w:rsidRPr="00633A8C">
        <w:rPr>
          <w:spacing w:val="-12"/>
          <w:lang w:eastAsia="ru-RU"/>
        </w:rPr>
        <w:t>е</w:t>
      </w:r>
      <w:r w:rsidRPr="00633A8C">
        <w:rPr>
          <w:spacing w:val="-12"/>
          <w:lang w:eastAsia="ru-RU"/>
        </w:rPr>
        <w:t xml:space="preserve">деления. </w:t>
      </w:r>
      <w:r w:rsidR="00725003" w:rsidRPr="00633A8C">
        <w:rPr>
          <w:spacing w:val="-12"/>
          <w:lang w:eastAsia="ru-RU"/>
        </w:rPr>
        <w:t xml:space="preserve">Проверка гипотезы о законе распределения по критерию </w:t>
      </w:r>
      <w:r w:rsidRPr="00633A8C">
        <w:t xml:space="preserve">χ </w:t>
      </w:r>
      <w:r w:rsidRPr="00633A8C">
        <w:rPr>
          <w:vertAlign w:val="superscript"/>
        </w:rPr>
        <w:t xml:space="preserve">2 </w:t>
      </w:r>
      <w:r w:rsidRPr="00633A8C">
        <w:t>–Пирсона</w:t>
      </w:r>
      <w:r w:rsidRPr="00633A8C">
        <w:rPr>
          <w:spacing w:val="-12"/>
          <w:lang w:eastAsia="ru-RU"/>
        </w:rPr>
        <w:t>.</w:t>
      </w:r>
    </w:p>
    <w:p w:rsidR="00725003" w:rsidRPr="00633A8C" w:rsidRDefault="003477F8" w:rsidP="003477F8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lang w:eastAsia="ru-RU"/>
        </w:rPr>
        <w:t xml:space="preserve">   </w:t>
      </w:r>
      <w:r w:rsidR="00725003" w:rsidRPr="00633A8C">
        <w:rPr>
          <w:spacing w:val="-6"/>
          <w:lang w:eastAsia="ru-RU"/>
        </w:rPr>
        <w:t xml:space="preserve">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</w:t>
      </w:r>
      <w:r w:rsidR="00633A8C">
        <w:rPr>
          <w:spacing w:val="-6"/>
          <w:lang w:eastAsia="ru-RU"/>
        </w:rPr>
        <w:t xml:space="preserve"> </w:t>
      </w:r>
      <w:r w:rsidR="00725003" w:rsidRPr="00633A8C">
        <w:rPr>
          <w:spacing w:val="-6"/>
          <w:lang w:eastAsia="ru-RU"/>
        </w:rPr>
        <w:t xml:space="preserve">Литература: </w:t>
      </w:r>
      <w:r w:rsidR="00AE1952" w:rsidRPr="00633A8C">
        <w:rPr>
          <w:spacing w:val="-12"/>
          <w:lang w:eastAsia="ru-RU"/>
        </w:rPr>
        <w:t>[4,17</w:t>
      </w:r>
      <w:r w:rsidR="006D0F93" w:rsidRPr="00633A8C">
        <w:rPr>
          <w:spacing w:val="-12"/>
          <w:lang w:eastAsia="ru-RU"/>
        </w:rPr>
        <w:t>].</w:t>
      </w:r>
    </w:p>
    <w:p w:rsidR="003477F8" w:rsidRDefault="00493B09" w:rsidP="003477F8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25003" w:rsidRPr="00633A8C"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4</w:t>
      </w:r>
      <w:r w:rsidR="00725003" w:rsidRPr="00633A8C">
        <w:rPr>
          <w:b/>
          <w:lang w:eastAsia="ru-RU"/>
        </w:rPr>
        <w:t xml:space="preserve"> часа).</w:t>
      </w:r>
    </w:p>
    <w:p w:rsidR="00725003" w:rsidRPr="003477F8" w:rsidRDefault="00725003" w:rsidP="003477F8">
      <w:pPr>
        <w:spacing w:line="235" w:lineRule="auto"/>
        <w:jc w:val="both"/>
        <w:rPr>
          <w:b/>
          <w:lang w:eastAsia="ru-RU"/>
        </w:rPr>
      </w:pPr>
      <w:r w:rsidRPr="00633A8C">
        <w:rPr>
          <w:lang w:eastAsia="en-US"/>
        </w:rPr>
        <w:t>Подготовка лекционного материала.</w:t>
      </w:r>
    </w:p>
    <w:p w:rsidR="009736A5" w:rsidRPr="00633A8C" w:rsidRDefault="00725003" w:rsidP="0072500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</w:t>
      </w:r>
      <w:r w:rsidR="006D0F93" w:rsidRPr="00633A8C">
        <w:rPr>
          <w:lang w:eastAsia="en-US"/>
        </w:rPr>
        <w:t xml:space="preserve">                               </w:t>
      </w:r>
      <w:r w:rsidRPr="00633A8C">
        <w:rPr>
          <w:lang w:eastAsia="en-US"/>
        </w:rPr>
        <w:t xml:space="preserve">             </w:t>
      </w:r>
      <w:r w:rsidR="005B17F8">
        <w:rPr>
          <w:lang w:eastAsia="en-US"/>
        </w:rPr>
        <w:t xml:space="preserve">            </w:t>
      </w:r>
      <w:r w:rsidRPr="00633A8C">
        <w:rPr>
          <w:spacing w:val="-6"/>
          <w:lang w:eastAsia="ru-RU"/>
        </w:rPr>
        <w:t xml:space="preserve">Литература: </w:t>
      </w:r>
      <w:r w:rsidR="00687F1B" w:rsidRPr="00633A8C">
        <w:rPr>
          <w:spacing w:val="-12"/>
          <w:lang w:eastAsia="ru-RU"/>
        </w:rPr>
        <w:t>[</w:t>
      </w:r>
      <w:r w:rsidR="00AE1952" w:rsidRPr="00633A8C">
        <w:rPr>
          <w:spacing w:val="-12"/>
          <w:lang w:eastAsia="ru-RU"/>
        </w:rPr>
        <w:t>2,4,17</w:t>
      </w:r>
      <w:r w:rsidRPr="00633A8C">
        <w:rPr>
          <w:spacing w:val="-12"/>
          <w:lang w:eastAsia="ru-RU"/>
        </w:rPr>
        <w:t>]</w:t>
      </w:r>
      <w:r w:rsidR="003477F8">
        <w:rPr>
          <w:spacing w:val="-12"/>
          <w:lang w:eastAsia="ru-RU"/>
        </w:rPr>
        <w:t>.</w:t>
      </w:r>
    </w:p>
    <w:p w:rsidR="009736A5" w:rsidRPr="00633A8C" w:rsidRDefault="009736A5" w:rsidP="00725003">
      <w:pPr>
        <w:tabs>
          <w:tab w:val="left" w:pos="708"/>
        </w:tabs>
        <w:rPr>
          <w:spacing w:val="-12"/>
          <w:lang w:eastAsia="ru-RU"/>
        </w:rPr>
      </w:pPr>
    </w:p>
    <w:p w:rsidR="00F76BC7" w:rsidRPr="00633A8C" w:rsidRDefault="00F76BC7" w:rsidP="00725003">
      <w:pPr>
        <w:tabs>
          <w:tab w:val="left" w:pos="708"/>
        </w:tabs>
        <w:rPr>
          <w:spacing w:val="-12"/>
          <w:lang w:eastAsia="ru-RU"/>
        </w:rPr>
      </w:pPr>
    </w:p>
    <w:p w:rsidR="00F76BC7" w:rsidRDefault="00F76BC7" w:rsidP="00725003">
      <w:pPr>
        <w:tabs>
          <w:tab w:val="left" w:pos="708"/>
        </w:tabs>
        <w:rPr>
          <w:spacing w:val="-12"/>
          <w:sz w:val="25"/>
          <w:lang w:eastAsia="ru-RU"/>
        </w:rPr>
      </w:pPr>
    </w:p>
    <w:p w:rsidR="00F76BC7" w:rsidRDefault="00F76BC7" w:rsidP="00F76BC7">
      <w:pPr>
        <w:tabs>
          <w:tab w:val="left" w:pos="708"/>
        </w:tabs>
        <w:jc w:val="center"/>
        <w:rPr>
          <w:b/>
          <w:caps/>
          <w:sz w:val="28"/>
          <w:szCs w:val="28"/>
          <w:lang w:eastAsia="ru-RU"/>
        </w:rPr>
      </w:pPr>
    </w:p>
    <w:p w:rsidR="00F76BC7" w:rsidRPr="003437EC" w:rsidRDefault="00F76BC7" w:rsidP="00725003">
      <w:pPr>
        <w:tabs>
          <w:tab w:val="left" w:pos="708"/>
        </w:tabs>
        <w:rPr>
          <w:spacing w:val="-12"/>
          <w:sz w:val="25"/>
          <w:lang w:eastAsia="ru-RU"/>
        </w:rPr>
      </w:pPr>
    </w:p>
    <w:p w:rsidR="009736A5" w:rsidRPr="009736A5" w:rsidRDefault="009736A5" w:rsidP="009736A5">
      <w:pPr>
        <w:jc w:val="center"/>
        <w:rPr>
          <w:b/>
          <w:bCs/>
          <w:caps/>
          <w:lang w:eastAsia="ru-RU"/>
        </w:rPr>
      </w:pPr>
      <w:r w:rsidRPr="009736A5">
        <w:rPr>
          <w:b/>
          <w:bCs/>
          <w:caps/>
          <w:lang w:eastAsia="ru-RU"/>
        </w:rPr>
        <w:t>5. перечень учебно-методического обеспечения для самосто</w:t>
      </w:r>
      <w:r w:rsidRPr="009736A5">
        <w:rPr>
          <w:b/>
          <w:bCs/>
          <w:caps/>
          <w:lang w:eastAsia="ru-RU"/>
        </w:rPr>
        <w:t>я</w:t>
      </w:r>
      <w:r w:rsidRPr="009736A5">
        <w:rPr>
          <w:b/>
          <w:bCs/>
          <w:caps/>
          <w:lang w:eastAsia="ru-RU"/>
        </w:rPr>
        <w:t>тельной работы обучающихся по дисциплине</w:t>
      </w:r>
    </w:p>
    <w:p w:rsidR="00725003" w:rsidRPr="003437EC" w:rsidRDefault="00725003" w:rsidP="00356DAF">
      <w:pPr>
        <w:tabs>
          <w:tab w:val="left" w:pos="708"/>
        </w:tabs>
        <w:rPr>
          <w:spacing w:val="-12"/>
          <w:sz w:val="25"/>
          <w:lang w:eastAsia="ru-RU"/>
        </w:rPr>
      </w:pPr>
    </w:p>
    <w:p w:rsidR="00BB14F0" w:rsidRPr="00BB14F0" w:rsidRDefault="002F50D6" w:rsidP="00BB14F0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F50D6">
        <w:rPr>
          <w:b/>
          <w:color w:val="000000"/>
          <w:sz w:val="28"/>
          <w:szCs w:val="28"/>
          <w:lang w:eastAsia="en-US"/>
        </w:rPr>
        <w:t>Самостоятельная работа</w:t>
      </w:r>
      <w:r w:rsidRPr="002F50D6">
        <w:rPr>
          <w:color w:val="000000"/>
          <w:sz w:val="28"/>
          <w:szCs w:val="28"/>
          <w:lang w:eastAsia="en-US"/>
        </w:rPr>
        <w:t xml:space="preserve"> студентов по дисциплине</w:t>
      </w:r>
      <w:r w:rsidRPr="002F50D6">
        <w:rPr>
          <w:color w:val="FF0000"/>
          <w:sz w:val="28"/>
          <w:szCs w:val="28"/>
          <w:lang w:eastAsia="en-US"/>
        </w:rPr>
        <w:t xml:space="preserve"> </w:t>
      </w:r>
      <w:r w:rsidRPr="002F50D6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</w:t>
      </w:r>
      <w:r>
        <w:rPr>
          <w:bCs/>
          <w:sz w:val="28"/>
          <w:szCs w:val="28"/>
          <w:lang w:eastAsia="en-US"/>
        </w:rPr>
        <w:t>и</w:t>
      </w:r>
      <w:r>
        <w:rPr>
          <w:bCs/>
          <w:sz w:val="28"/>
          <w:szCs w:val="28"/>
          <w:lang w:eastAsia="en-US"/>
        </w:rPr>
        <w:t>ка</w:t>
      </w:r>
      <w:r w:rsidRPr="002F50D6">
        <w:rPr>
          <w:b/>
          <w:sz w:val="28"/>
          <w:szCs w:val="28"/>
          <w:lang w:eastAsia="en-US"/>
        </w:rPr>
        <w:t>»</w:t>
      </w:r>
      <w:r w:rsidRPr="002F50D6">
        <w:rPr>
          <w:sz w:val="28"/>
          <w:szCs w:val="28"/>
          <w:lang w:eastAsia="en-US"/>
        </w:rPr>
        <w:t xml:space="preserve"> </w:t>
      </w:r>
      <w:r w:rsidRPr="002F50D6">
        <w:rPr>
          <w:color w:val="000000"/>
          <w:sz w:val="28"/>
          <w:szCs w:val="28"/>
          <w:lang w:eastAsia="en-US"/>
        </w:rPr>
        <w:t xml:space="preserve">способствует более глубокому усвоению изучаемого курса, </w:t>
      </w:r>
      <w:r w:rsidRPr="002F50D6">
        <w:rPr>
          <w:sz w:val="28"/>
          <w:szCs w:val="28"/>
          <w:lang w:eastAsia="en-US"/>
        </w:rPr>
        <w:t>формирует н</w:t>
      </w:r>
      <w:r w:rsidRPr="002F50D6">
        <w:rPr>
          <w:sz w:val="28"/>
          <w:szCs w:val="28"/>
          <w:lang w:eastAsia="en-US"/>
        </w:rPr>
        <w:t>а</w:t>
      </w:r>
      <w:r w:rsidRPr="002F50D6">
        <w:rPr>
          <w:sz w:val="28"/>
          <w:szCs w:val="28"/>
          <w:lang w:eastAsia="en-US"/>
        </w:rPr>
        <w:t>выки исследовательской работы по проблемам изучаемой дисциплины и посл</w:t>
      </w:r>
      <w:r w:rsidRPr="002F50D6">
        <w:rPr>
          <w:sz w:val="28"/>
          <w:szCs w:val="28"/>
          <w:lang w:eastAsia="en-US"/>
        </w:rPr>
        <w:t>е</w:t>
      </w:r>
      <w:r w:rsidRPr="002F50D6">
        <w:rPr>
          <w:sz w:val="28"/>
          <w:szCs w:val="28"/>
          <w:lang w:eastAsia="en-US"/>
        </w:rPr>
        <w:t>дующих дисциплин, ориентирует студента на умение применять полученные теоретические знания на практике</w:t>
      </w:r>
      <w:r w:rsidR="00BB14F0">
        <w:rPr>
          <w:sz w:val="28"/>
          <w:szCs w:val="28"/>
          <w:lang w:eastAsia="en-US"/>
        </w:rPr>
        <w:t xml:space="preserve">, </w:t>
      </w:r>
      <w:r w:rsidR="00BB14F0">
        <w:rPr>
          <w:bCs/>
          <w:sz w:val="28"/>
          <w:szCs w:val="28"/>
          <w:lang w:eastAsia="en-US"/>
        </w:rPr>
        <w:t>учит студента</w:t>
      </w:r>
      <w:r w:rsidR="00BB14F0" w:rsidRPr="00BB14F0">
        <w:rPr>
          <w:bCs/>
          <w:sz w:val="28"/>
          <w:szCs w:val="28"/>
          <w:lang w:eastAsia="en-US"/>
        </w:rPr>
        <w:t xml:space="preserve"> применять математические методы для построения математических моделей реальных процессов и явл</w:t>
      </w:r>
      <w:r w:rsidR="00BB14F0" w:rsidRPr="00BB14F0">
        <w:rPr>
          <w:bCs/>
          <w:sz w:val="28"/>
          <w:szCs w:val="28"/>
          <w:lang w:eastAsia="en-US"/>
        </w:rPr>
        <w:t>е</w:t>
      </w:r>
      <w:r w:rsidR="00BB14F0" w:rsidRPr="00BB14F0">
        <w:rPr>
          <w:bCs/>
          <w:sz w:val="28"/>
          <w:szCs w:val="28"/>
          <w:lang w:eastAsia="en-US"/>
        </w:rPr>
        <w:t>ний;</w:t>
      </w:r>
    </w:p>
    <w:p w:rsidR="00BB14F0" w:rsidRPr="002F50D6" w:rsidRDefault="002F50D6" w:rsidP="009D7CB9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F50D6">
        <w:rPr>
          <w:sz w:val="28"/>
          <w:szCs w:val="28"/>
          <w:lang w:eastAsia="en-US"/>
        </w:rPr>
        <w:t xml:space="preserve"> и проводится в следующих </w:t>
      </w:r>
      <w:r w:rsidRPr="002F50D6">
        <w:rPr>
          <w:bCs/>
          <w:sz w:val="28"/>
          <w:szCs w:val="28"/>
          <w:lang w:eastAsia="en-US"/>
        </w:rPr>
        <w:t>видах: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роработка лекционного материала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 xml:space="preserve">- подготовка к выполнению и защите </w:t>
      </w:r>
      <w:r w:rsidR="00BB14F0">
        <w:rPr>
          <w:color w:val="000000"/>
          <w:sz w:val="28"/>
          <w:szCs w:val="28"/>
          <w:lang w:eastAsia="en-US"/>
        </w:rPr>
        <w:t xml:space="preserve">контрольных домашних </w:t>
      </w:r>
      <w:r w:rsidRPr="002F50D6">
        <w:rPr>
          <w:color w:val="000000"/>
          <w:sz w:val="28"/>
          <w:szCs w:val="28"/>
          <w:lang w:eastAsia="en-US"/>
        </w:rPr>
        <w:t>работ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практическим занятиям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зачету</w:t>
      </w:r>
      <w:r w:rsidR="00BB14F0">
        <w:rPr>
          <w:color w:val="000000"/>
          <w:sz w:val="28"/>
          <w:szCs w:val="28"/>
          <w:lang w:eastAsia="en-US"/>
        </w:rPr>
        <w:t xml:space="preserve"> и экзаменам</w:t>
      </w:r>
      <w:r w:rsidRPr="002F50D6">
        <w:rPr>
          <w:color w:val="000000"/>
          <w:sz w:val="28"/>
          <w:szCs w:val="28"/>
          <w:lang w:eastAsia="en-US"/>
        </w:rPr>
        <w:t>.</w:t>
      </w:r>
    </w:p>
    <w:p w:rsidR="002F50D6" w:rsidRDefault="002F50D6" w:rsidP="002F50D6">
      <w:pPr>
        <w:ind w:firstLine="709"/>
        <w:jc w:val="both"/>
        <w:rPr>
          <w:spacing w:val="-4"/>
          <w:sz w:val="28"/>
          <w:szCs w:val="28"/>
          <w:lang w:eastAsia="en-US"/>
        </w:rPr>
      </w:pPr>
      <w:r w:rsidRPr="002F50D6">
        <w:rPr>
          <w:spacing w:val="-4"/>
          <w:sz w:val="28"/>
          <w:szCs w:val="28"/>
          <w:lang w:eastAsia="en-US"/>
        </w:rPr>
        <w:t>Для самостоятельной работы студенту рекомендуется следующая литерат</w:t>
      </w:r>
      <w:r w:rsidRPr="002F50D6">
        <w:rPr>
          <w:spacing w:val="-4"/>
          <w:sz w:val="28"/>
          <w:szCs w:val="28"/>
          <w:lang w:eastAsia="en-US"/>
        </w:rPr>
        <w:t>у</w:t>
      </w:r>
      <w:r w:rsidRPr="002F50D6">
        <w:rPr>
          <w:spacing w:val="-4"/>
          <w:sz w:val="28"/>
          <w:szCs w:val="28"/>
          <w:lang w:eastAsia="en-US"/>
        </w:rPr>
        <w:t>ра: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М. : Айрис-пресс, 2010 . - 608 с. : ил. </w:t>
      </w:r>
      <w:r w:rsidRPr="00D31543">
        <w:rPr>
          <w:sz w:val="28"/>
          <w:szCs w:val="28"/>
        </w:rPr>
        <w:t>517/П35.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> Конспект лекций по теории вероятностей, математич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ской статистике и случайным процессам  / Д. Т. Письменный. - 4-е изд. - М. :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Клетеник Д.В.,  Сборник задач по аналитической геометрии.  Учебное пос</w:t>
      </w:r>
      <w:r w:rsidRPr="00D31543">
        <w:rPr>
          <w:sz w:val="28"/>
          <w:szCs w:val="28"/>
        </w:rPr>
        <w:t>о</w:t>
      </w:r>
      <w:r w:rsidRPr="00D31543">
        <w:rPr>
          <w:sz w:val="28"/>
          <w:szCs w:val="28"/>
        </w:rPr>
        <w:t>бие. СПб.: “Лань”,  2010.  517.3/К48.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4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Руководство к решению задач по теории вероятностей и мат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:rsidR="00FF728C" w:rsidRPr="00D31543" w:rsidRDefault="00FF728C" w:rsidP="005B17F8">
      <w:pPr>
        <w:rPr>
          <w:sz w:val="28"/>
          <w:szCs w:val="28"/>
        </w:rPr>
      </w:pPr>
      <w:r w:rsidRPr="00D31543">
        <w:rPr>
          <w:bCs/>
          <w:sz w:val="28"/>
          <w:szCs w:val="28"/>
          <w:lang w:eastAsia="ru-RU"/>
        </w:rPr>
        <w:t>5.О.Г. Илларионова, "Алгебра и геометрия. Пособие по выполнению практич</w:t>
      </w:r>
      <w:r w:rsidRPr="00D31543">
        <w:rPr>
          <w:bCs/>
          <w:sz w:val="28"/>
          <w:szCs w:val="28"/>
          <w:lang w:eastAsia="ru-RU"/>
        </w:rPr>
        <w:t>е</w:t>
      </w:r>
      <w:r w:rsidRPr="00D31543">
        <w:rPr>
          <w:bCs/>
          <w:sz w:val="28"/>
          <w:szCs w:val="28"/>
          <w:lang w:eastAsia="ru-RU"/>
        </w:rPr>
        <w:t>ских работ и контрольных домашних заданий", для студентов 1 курса спец</w:t>
      </w:r>
      <w:r w:rsidRPr="00D31543">
        <w:rPr>
          <w:bCs/>
          <w:sz w:val="28"/>
          <w:szCs w:val="28"/>
          <w:lang w:eastAsia="ru-RU"/>
        </w:rPr>
        <w:t>и</w:t>
      </w:r>
      <w:r w:rsidRPr="00D31543">
        <w:rPr>
          <w:bCs/>
          <w:sz w:val="28"/>
          <w:szCs w:val="28"/>
          <w:lang w:eastAsia="ru-RU"/>
        </w:rPr>
        <w:t xml:space="preserve">альностей 090302, 10.05.02 очной формы обучения, 2014 </w:t>
      </w:r>
      <w:r w:rsidRPr="00D31543">
        <w:rPr>
          <w:sz w:val="28"/>
          <w:szCs w:val="28"/>
          <w:lang w:eastAsia="ru-RU"/>
        </w:rPr>
        <w:t>контрольных дома</w:t>
      </w:r>
      <w:r w:rsidRPr="00D31543">
        <w:rPr>
          <w:sz w:val="28"/>
          <w:szCs w:val="28"/>
          <w:lang w:eastAsia="ru-RU"/>
        </w:rPr>
        <w:t>ш</w:t>
      </w:r>
      <w:r w:rsidRPr="00D31543">
        <w:rPr>
          <w:sz w:val="28"/>
          <w:szCs w:val="28"/>
          <w:lang w:eastAsia="ru-RU"/>
        </w:rPr>
        <w:t xml:space="preserve">них заданий и образцы решений типовых примеров. </w:t>
      </w:r>
      <w:r w:rsidRPr="00D31543">
        <w:rPr>
          <w:sz w:val="28"/>
          <w:szCs w:val="28"/>
          <w:lang w:eastAsia="ru-RU"/>
        </w:rPr>
        <w:br/>
      </w:r>
      <w:r w:rsidRPr="00D31543">
        <w:rPr>
          <w:bCs/>
          <w:sz w:val="28"/>
          <w:szCs w:val="28"/>
          <w:lang w:eastAsia="ru-RU"/>
        </w:rPr>
        <w:t>г. , № 458.</w:t>
      </w:r>
      <w:r w:rsidRPr="00D31543">
        <w:rPr>
          <w:sz w:val="28"/>
          <w:szCs w:val="28"/>
          <w:lang w:eastAsia="ru-RU"/>
        </w:rPr>
        <w:br/>
      </w:r>
      <w:r>
        <w:rPr>
          <w:sz w:val="28"/>
          <w:szCs w:val="28"/>
        </w:rPr>
        <w:t>6</w:t>
      </w:r>
      <w:r w:rsidRPr="00D31543">
        <w:rPr>
          <w:sz w:val="28"/>
          <w:szCs w:val="28"/>
        </w:rPr>
        <w:t>.Дементьев Ю.И., Ухова В.А.</w:t>
      </w:r>
      <w:r w:rsidRPr="00D31543">
        <w:rPr>
          <w:sz w:val="28"/>
          <w:szCs w:val="28"/>
        </w:rPr>
        <w:tab/>
        <w:t>Математический анализ. Пособие по выпо</w:t>
      </w:r>
      <w:r w:rsidRPr="00D31543">
        <w:rPr>
          <w:sz w:val="28"/>
          <w:szCs w:val="28"/>
        </w:rPr>
        <w:t>л</w:t>
      </w:r>
      <w:r w:rsidRPr="00D31543">
        <w:rPr>
          <w:sz w:val="28"/>
          <w:szCs w:val="28"/>
        </w:rPr>
        <w:t>нению практических работ для студентов 1 курса очной формы обучения. М.: МГТУ ГА,</w:t>
      </w:r>
      <w:r w:rsidRPr="00D31543">
        <w:rPr>
          <w:sz w:val="28"/>
          <w:szCs w:val="28"/>
        </w:rPr>
        <w:tab/>
        <w:t>2014</w:t>
      </w:r>
      <w:r w:rsidRPr="00D31543">
        <w:rPr>
          <w:sz w:val="28"/>
          <w:szCs w:val="28"/>
        </w:rPr>
        <w:tab/>
        <w:t>517.2.   Д30/ №98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D31543">
        <w:rPr>
          <w:sz w:val="28"/>
          <w:szCs w:val="28"/>
        </w:rPr>
        <w:t>.Илларионова О.Г., Ухова В.А.</w:t>
      </w:r>
      <w:r w:rsidRPr="00D31543">
        <w:rPr>
          <w:sz w:val="28"/>
          <w:szCs w:val="28"/>
        </w:rPr>
        <w:tab/>
        <w:t>Математика. Пособие по изучению дисци</w:t>
      </w:r>
      <w:r w:rsidRPr="00D31543">
        <w:rPr>
          <w:sz w:val="28"/>
          <w:szCs w:val="28"/>
        </w:rPr>
        <w:t>п</w:t>
      </w:r>
      <w:r w:rsidRPr="00D31543">
        <w:rPr>
          <w:sz w:val="28"/>
          <w:szCs w:val="28"/>
        </w:rPr>
        <w:t>лины и выполнению контрольных работ “Дифференциальные уравнения” “Р</w:t>
      </w:r>
      <w:r w:rsidRPr="00D31543">
        <w:rPr>
          <w:sz w:val="28"/>
          <w:szCs w:val="28"/>
        </w:rPr>
        <w:t>я</w:t>
      </w:r>
      <w:r w:rsidRPr="00D31543">
        <w:rPr>
          <w:sz w:val="28"/>
          <w:szCs w:val="28"/>
        </w:rPr>
        <w:t>ды” для студентов 1 и 2 курсов всех специальностей очной формы обучения. М.: МГТУ ГА</w:t>
      </w:r>
      <w:r w:rsidRPr="00D31543">
        <w:rPr>
          <w:sz w:val="28"/>
          <w:szCs w:val="28"/>
        </w:rPr>
        <w:tab/>
      </w:r>
      <w:r w:rsidRPr="00D31543">
        <w:rPr>
          <w:sz w:val="28"/>
          <w:szCs w:val="28"/>
        </w:rPr>
        <w:tab/>
        <w:t>2012</w:t>
      </w:r>
      <w:r w:rsidRPr="00D31543">
        <w:rPr>
          <w:sz w:val="28"/>
          <w:szCs w:val="28"/>
        </w:rPr>
        <w:tab/>
        <w:t>51. И44/ №702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Pr="00D31543">
        <w:rPr>
          <w:sz w:val="28"/>
          <w:szCs w:val="28"/>
        </w:rPr>
        <w:t>.Дементьев Ю.И., Козлова В.С.</w:t>
      </w:r>
      <w:r w:rsidRPr="00D31543">
        <w:rPr>
          <w:sz w:val="28"/>
          <w:szCs w:val="28"/>
        </w:rPr>
        <w:tab/>
        <w:t>Теория вероятностей и математическая ст</w:t>
      </w:r>
      <w:r w:rsidRPr="00D31543">
        <w:rPr>
          <w:sz w:val="28"/>
          <w:szCs w:val="28"/>
        </w:rPr>
        <w:t>а</w:t>
      </w:r>
      <w:r w:rsidRPr="00D31543">
        <w:rPr>
          <w:sz w:val="28"/>
          <w:szCs w:val="28"/>
        </w:rPr>
        <w:t>тистика. Пособие по выполнению практических работ для студентов очной формы обучения. М.: МГТУ ГА</w:t>
      </w:r>
      <w:r w:rsidRPr="00D31543">
        <w:rPr>
          <w:sz w:val="28"/>
          <w:szCs w:val="28"/>
        </w:rPr>
        <w:tab/>
      </w:r>
      <w:r w:rsidRPr="00D31543">
        <w:rPr>
          <w:sz w:val="28"/>
          <w:szCs w:val="28"/>
        </w:rPr>
        <w:tab/>
        <w:t>2014</w:t>
      </w:r>
      <w:r w:rsidRPr="00D31543">
        <w:rPr>
          <w:sz w:val="28"/>
          <w:szCs w:val="28"/>
        </w:rPr>
        <w:tab/>
        <w:t>517.8.  Д30/№460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Высшая математика. Учеб. Пособие для вузов, стер.- М.: Высшая школа. 2007.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стер.-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>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>Теория вероятностей.Учебник. М.: “Академия” 2005.</w:t>
      </w:r>
      <w:r w:rsidRPr="00D31543">
        <w:rPr>
          <w:color w:val="000000" w:themeColor="text1"/>
          <w:sz w:val="28"/>
          <w:szCs w:val="28"/>
          <w:lang w:eastAsia="ru-RU"/>
        </w:rPr>
        <w:tab/>
        <w:t>517.8/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:rsidR="00FF728C" w:rsidRDefault="00FF728C" w:rsidP="005B17F8">
      <w:pPr>
        <w:shd w:val="clear" w:color="auto" w:fill="FFFFFF"/>
        <w:tabs>
          <w:tab w:val="left" w:pos="708"/>
        </w:tabs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>К.К. Кислов, "Математика. Пособие по выполнению контрольных домашних заданий по математической статистике. Часть 1", 2009 г. , № 1204.</w:t>
      </w:r>
    </w:p>
    <w:p w:rsidR="00FF728C" w:rsidRPr="00CC711F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</w:t>
      </w:r>
      <w:r w:rsidRPr="00CC711F">
        <w:rPr>
          <w:bCs/>
          <w:color w:val="000000" w:themeColor="text1"/>
          <w:sz w:val="28"/>
          <w:szCs w:val="28"/>
          <w:lang w:eastAsia="ru-RU"/>
        </w:rPr>
        <w:t>е</w:t>
      </w:r>
      <w:r w:rsidRPr="00CC711F">
        <w:rPr>
          <w:bCs/>
          <w:color w:val="000000" w:themeColor="text1"/>
          <w:sz w:val="28"/>
          <w:szCs w:val="28"/>
          <w:lang w:eastAsia="ru-RU"/>
        </w:rPr>
        <w:t>ния", 2005 г., № 1382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Pr="00D31543">
        <w:rPr>
          <w:bCs/>
          <w:color w:val="000000"/>
          <w:sz w:val="28"/>
          <w:szCs w:val="28"/>
          <w:lang w:eastAsia="ru-RU"/>
        </w:rPr>
        <w:t>.</w:t>
      </w:r>
      <w:r w:rsidRPr="00D31543">
        <w:rPr>
          <w:color w:val="000000"/>
          <w:sz w:val="28"/>
          <w:szCs w:val="28"/>
          <w:lang w:eastAsia="ru-RU"/>
        </w:rPr>
        <w:t> </w:t>
      </w:r>
      <w:r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Pr="00D31543">
        <w:rPr>
          <w:color w:val="000000"/>
          <w:sz w:val="28"/>
          <w:szCs w:val="28"/>
          <w:lang w:eastAsia="ru-RU"/>
        </w:rPr>
        <w:t xml:space="preserve">  Лунгу К.Н., Письменный Д.Т. и др. Сборник задач по высшей математике. 1 курс, 7-е изд. - М.: Айрис-пресс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Pr="00D31543">
        <w:rPr>
          <w:color w:val="000000"/>
          <w:sz w:val="28"/>
          <w:szCs w:val="28"/>
          <w:lang w:eastAsia="ru-RU"/>
        </w:rPr>
        <w:t>. Лунгу К.Н., Норин В.П., Письменный Д.Т., Шевченко Ю.А. Сборник задач по высшей математике. 2 курс / Под ред. С.Н. Федина. — М.: Айрис-пресс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Pr="00D31543">
        <w:rPr>
          <w:color w:val="000000"/>
          <w:sz w:val="28"/>
          <w:szCs w:val="28"/>
          <w:lang w:eastAsia="ru-RU"/>
        </w:rPr>
        <w:t>. Вентцель Е.С., Овчаров Л.А. Задачи и упражнения по теории вероятностей. — М.: Высшая школа, 2002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19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II</w:t>
      </w:r>
      <w:r w:rsidRPr="00D31543">
        <w:rPr>
          <w:sz w:val="28"/>
          <w:szCs w:val="28"/>
        </w:rPr>
        <w:t xml:space="preserve"> Пределы, прои</w:t>
      </w:r>
      <w:r w:rsidRPr="00D31543">
        <w:rPr>
          <w:sz w:val="28"/>
          <w:szCs w:val="28"/>
        </w:rPr>
        <w:t>з</w:t>
      </w:r>
      <w:r w:rsidRPr="00D31543">
        <w:rPr>
          <w:sz w:val="28"/>
          <w:szCs w:val="28"/>
        </w:rPr>
        <w:t>водные, графики.  М: РИО МГТУГА, 2003 г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0</w:t>
      </w:r>
      <w:r w:rsidRPr="00D31543">
        <w:rPr>
          <w:sz w:val="28"/>
          <w:szCs w:val="28"/>
        </w:rPr>
        <w:t xml:space="preserve">. Самохин А.В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V</w:t>
      </w:r>
      <w:r w:rsidRPr="00D31543">
        <w:rPr>
          <w:sz w:val="28"/>
          <w:szCs w:val="28"/>
        </w:rPr>
        <w:t xml:space="preserve"> Интегралы. Ди</w:t>
      </w:r>
      <w:r w:rsidRPr="00D31543">
        <w:rPr>
          <w:sz w:val="28"/>
          <w:szCs w:val="28"/>
        </w:rPr>
        <w:t>ф</w:t>
      </w:r>
      <w:r w:rsidRPr="00D31543">
        <w:rPr>
          <w:sz w:val="28"/>
          <w:szCs w:val="28"/>
        </w:rPr>
        <w:t>ференциальные уравнения.  М.: РИО МГТУГА 2005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1</w:t>
      </w:r>
      <w:r w:rsidRPr="00D31543">
        <w:rPr>
          <w:sz w:val="28"/>
          <w:szCs w:val="28"/>
        </w:rPr>
        <w:t xml:space="preserve">. Жулёва Л.Д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II</w:t>
      </w:r>
      <w:r w:rsidRPr="00D31543">
        <w:rPr>
          <w:sz w:val="28"/>
          <w:szCs w:val="28"/>
        </w:rPr>
        <w:t xml:space="preserve"> Ряды, Функции комплексного переменного. Операционное исчисление.  М.: РИО МГТУГА 2000 г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2. Жулёва Л.Д.</w:t>
      </w:r>
      <w:r w:rsidRPr="00D31543">
        <w:rPr>
          <w:sz w:val="28"/>
          <w:szCs w:val="28"/>
        </w:rPr>
        <w:t>, Жукова Е.А. Шевелева В.Н.  Неопределенный интеграл. Спр</w:t>
      </w:r>
      <w:r w:rsidRPr="00D31543">
        <w:rPr>
          <w:sz w:val="28"/>
          <w:szCs w:val="28"/>
        </w:rPr>
        <w:t>а</w:t>
      </w:r>
      <w:r w:rsidRPr="00D31543">
        <w:rPr>
          <w:sz w:val="28"/>
          <w:szCs w:val="28"/>
        </w:rPr>
        <w:t>вочный материал. М.: РИО МГТУГА 2000 г.</w:t>
      </w:r>
    </w:p>
    <w:p w:rsidR="00D56C0E" w:rsidRPr="005B17F8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3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V</w:t>
      </w:r>
      <w:r w:rsidRPr="00D31543">
        <w:rPr>
          <w:sz w:val="28"/>
          <w:szCs w:val="28"/>
        </w:rPr>
        <w:t xml:space="preserve"> Теория вероят</w:t>
      </w:r>
      <w:r>
        <w:rPr>
          <w:sz w:val="28"/>
          <w:szCs w:val="28"/>
        </w:rPr>
        <w:t>н</w:t>
      </w:r>
      <w:r>
        <w:rPr>
          <w:sz w:val="28"/>
          <w:szCs w:val="28"/>
        </w:rPr>
        <w:t>о</w:t>
      </w:r>
      <w:r w:rsidR="005B17F8">
        <w:rPr>
          <w:sz w:val="28"/>
          <w:szCs w:val="28"/>
        </w:rPr>
        <w:t>стей.  М.: РИО МГТУГА 2003 г</w:t>
      </w:r>
    </w:p>
    <w:p w:rsidR="002F50D6" w:rsidRDefault="002F50D6" w:rsidP="002F50D6">
      <w:pPr>
        <w:ind w:firstLine="709"/>
        <w:jc w:val="both"/>
        <w:rPr>
          <w:b/>
          <w:iCs/>
          <w:lang w:eastAsia="en-US"/>
        </w:rPr>
      </w:pPr>
    </w:p>
    <w:p w:rsidR="00B94A9B" w:rsidRDefault="00B94A9B" w:rsidP="002F50D6">
      <w:pPr>
        <w:ind w:firstLine="709"/>
        <w:jc w:val="both"/>
        <w:rPr>
          <w:b/>
          <w:iCs/>
          <w:lang w:eastAsia="en-US"/>
        </w:rPr>
      </w:pPr>
    </w:p>
    <w:p w:rsidR="00B94A9B" w:rsidRDefault="00B94A9B" w:rsidP="002F50D6">
      <w:pPr>
        <w:ind w:firstLine="709"/>
        <w:jc w:val="both"/>
        <w:rPr>
          <w:b/>
          <w:iCs/>
          <w:lang w:eastAsia="en-US"/>
        </w:rPr>
      </w:pPr>
    </w:p>
    <w:p w:rsidR="00B94A9B" w:rsidRPr="002F50D6" w:rsidRDefault="00B94A9B" w:rsidP="002F50D6">
      <w:pPr>
        <w:ind w:firstLine="709"/>
        <w:jc w:val="both"/>
        <w:rPr>
          <w:b/>
          <w:iCs/>
          <w:lang w:eastAsia="en-US"/>
        </w:rPr>
      </w:pPr>
    </w:p>
    <w:p w:rsidR="002F50D6" w:rsidRPr="002F50D6" w:rsidRDefault="002F50D6" w:rsidP="002F50D6">
      <w:pPr>
        <w:ind w:firstLine="709"/>
        <w:jc w:val="both"/>
        <w:rPr>
          <w:b/>
          <w:iCs/>
          <w:lang w:eastAsia="en-US"/>
        </w:rPr>
      </w:pPr>
      <w:r w:rsidRPr="002F50D6">
        <w:rPr>
          <w:b/>
          <w:iCs/>
          <w:lang w:eastAsia="en-US"/>
        </w:rPr>
        <w:t>6. ФОНД ОЦЕНОЧНЫХ СРЕДСТВ ДЛЯ ПРОВЕДЕНИЯ ПРОМЕЖУТОЧНОЙ АТТЕСТАЦИИ ОБУЧАЮЩИХСЯ ПО ДИСЦИПЛИНЕ</w:t>
      </w:r>
    </w:p>
    <w:p w:rsidR="002F50D6" w:rsidRPr="002F50D6" w:rsidRDefault="002F50D6" w:rsidP="002F50D6">
      <w:pPr>
        <w:ind w:firstLine="709"/>
        <w:jc w:val="both"/>
        <w:rPr>
          <w:b/>
          <w:iCs/>
          <w:lang w:eastAsia="en-US"/>
        </w:rPr>
      </w:pPr>
    </w:p>
    <w:p w:rsidR="002F50D6" w:rsidRPr="002F50D6" w:rsidRDefault="002F50D6" w:rsidP="002F50D6">
      <w:pPr>
        <w:ind w:firstLine="709"/>
        <w:jc w:val="both"/>
        <w:rPr>
          <w:iCs/>
          <w:sz w:val="28"/>
          <w:szCs w:val="28"/>
          <w:lang w:eastAsia="en-US"/>
        </w:rPr>
      </w:pPr>
      <w:r w:rsidRPr="002F50D6">
        <w:rPr>
          <w:iCs/>
          <w:sz w:val="28"/>
          <w:szCs w:val="28"/>
          <w:lang w:eastAsia="en-US"/>
        </w:rPr>
        <w:t>6.1 Текущий контроль успеваемости</w:t>
      </w:r>
    </w:p>
    <w:p w:rsidR="002F50D6" w:rsidRPr="002F50D6" w:rsidRDefault="002F50D6" w:rsidP="002F50D6">
      <w:pPr>
        <w:ind w:firstLine="709"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>Текущий контроль является формой системы контроля результатов у</w:t>
      </w:r>
      <w:r w:rsidRPr="002F50D6">
        <w:rPr>
          <w:sz w:val="28"/>
          <w:szCs w:val="28"/>
          <w:lang w:eastAsia="ru-RU"/>
        </w:rPr>
        <w:t>с</w:t>
      </w:r>
      <w:r w:rsidRPr="002F50D6">
        <w:rPr>
          <w:sz w:val="28"/>
          <w:szCs w:val="28"/>
          <w:lang w:eastAsia="ru-RU"/>
        </w:rPr>
        <w:t xml:space="preserve">воения обучаемыми дисциплины </w:t>
      </w:r>
      <w:r w:rsidRPr="002F50D6">
        <w:rPr>
          <w:bCs/>
          <w:sz w:val="28"/>
          <w:szCs w:val="28"/>
          <w:lang w:eastAsia="en-US"/>
        </w:rPr>
        <w:t>«</w:t>
      </w:r>
      <w:r w:rsidR="00ED4D9F">
        <w:rPr>
          <w:bCs/>
          <w:sz w:val="28"/>
          <w:szCs w:val="28"/>
          <w:lang w:eastAsia="en-US"/>
        </w:rPr>
        <w:t>Высшая математика</w:t>
      </w:r>
      <w:r w:rsidRPr="002F50D6">
        <w:rPr>
          <w:b/>
          <w:sz w:val="28"/>
          <w:szCs w:val="28"/>
          <w:lang w:eastAsia="en-US"/>
        </w:rPr>
        <w:t xml:space="preserve">» </w:t>
      </w:r>
      <w:r w:rsidRPr="002F50D6">
        <w:rPr>
          <w:sz w:val="28"/>
          <w:szCs w:val="28"/>
          <w:lang w:eastAsia="ru-RU"/>
        </w:rPr>
        <w:t>на основании пром</w:t>
      </w:r>
      <w:r w:rsidRPr="002F50D6">
        <w:rPr>
          <w:sz w:val="28"/>
          <w:szCs w:val="28"/>
          <w:lang w:eastAsia="ru-RU"/>
        </w:rPr>
        <w:t>е</w:t>
      </w:r>
      <w:r w:rsidRPr="002F50D6">
        <w:rPr>
          <w:sz w:val="28"/>
          <w:szCs w:val="28"/>
          <w:lang w:eastAsia="ru-RU"/>
        </w:rPr>
        <w:t xml:space="preserve">жуточных форм отчетности. </w:t>
      </w:r>
    </w:p>
    <w:p w:rsidR="002F50D6" w:rsidRPr="002F50D6" w:rsidRDefault="002F50D6" w:rsidP="002F50D6">
      <w:pPr>
        <w:ind w:firstLine="709"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>Целью текущего контроля успеваемости является качественное освоение дисциплины в течение учебного семестра, повышение уровня текущей усп</w:t>
      </w:r>
      <w:r w:rsidRPr="002F50D6">
        <w:rPr>
          <w:sz w:val="28"/>
          <w:szCs w:val="28"/>
          <w:lang w:eastAsia="ru-RU"/>
        </w:rPr>
        <w:t>е</w:t>
      </w:r>
      <w:r w:rsidRPr="002F50D6">
        <w:rPr>
          <w:sz w:val="28"/>
          <w:szCs w:val="28"/>
          <w:lang w:eastAsia="ru-RU"/>
        </w:rPr>
        <w:t>ваемости и активизация самостоятельной деятельности студентов.</w:t>
      </w:r>
    </w:p>
    <w:p w:rsidR="002F50D6" w:rsidRDefault="002F50D6" w:rsidP="002F50D6">
      <w:pPr>
        <w:ind w:firstLine="709"/>
        <w:jc w:val="both"/>
        <w:rPr>
          <w:iCs/>
          <w:sz w:val="28"/>
          <w:szCs w:val="28"/>
          <w:lang w:eastAsia="en-US"/>
        </w:rPr>
      </w:pPr>
      <w:r w:rsidRPr="002F50D6">
        <w:rPr>
          <w:iCs/>
          <w:sz w:val="28"/>
          <w:szCs w:val="28"/>
          <w:lang w:eastAsia="en-US"/>
        </w:rPr>
        <w:t>Показатели и критерии оценивания сформированности компетенций на различных этапах их формирования.</w:t>
      </w:r>
    </w:p>
    <w:p w:rsidR="004C5F28" w:rsidRDefault="004C5F28" w:rsidP="002F50D6">
      <w:pPr>
        <w:ind w:firstLine="709"/>
        <w:jc w:val="both"/>
        <w:rPr>
          <w:iCs/>
          <w:sz w:val="28"/>
          <w:szCs w:val="28"/>
          <w:lang w:eastAsia="en-US"/>
        </w:rPr>
      </w:pPr>
    </w:p>
    <w:p w:rsidR="00F32AC7" w:rsidRDefault="00F32AC7" w:rsidP="002F50D6">
      <w:pPr>
        <w:ind w:firstLine="709"/>
        <w:jc w:val="both"/>
        <w:rPr>
          <w:b/>
          <w:iCs/>
          <w:sz w:val="28"/>
          <w:szCs w:val="28"/>
          <w:lang w:eastAsia="en-US"/>
        </w:rPr>
      </w:pPr>
      <w:r w:rsidRPr="00F32AC7">
        <w:rPr>
          <w:b/>
          <w:iCs/>
          <w:sz w:val="28"/>
          <w:szCs w:val="28"/>
          <w:lang w:eastAsia="en-US"/>
        </w:rPr>
        <w:t>Первый семестр</w:t>
      </w:r>
    </w:p>
    <w:p w:rsidR="00F854F2" w:rsidRDefault="00F854F2" w:rsidP="002F50D6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e"/>
        <w:tblW w:w="0" w:type="auto"/>
        <w:tblLook w:val="04A0"/>
      </w:tblPr>
      <w:tblGrid>
        <w:gridCol w:w="2405"/>
        <w:gridCol w:w="4536"/>
        <w:gridCol w:w="2686"/>
      </w:tblGrid>
      <w:tr w:rsidR="00A046DE" w:rsidTr="00A046DE">
        <w:tc>
          <w:tcPr>
            <w:tcW w:w="2405" w:type="dxa"/>
          </w:tcPr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A046DE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A046DE" w:rsidRPr="00CC71A7" w:rsidRDefault="00A046DE" w:rsidP="00A046DE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A046DE" w:rsidTr="00A046DE">
        <w:tc>
          <w:tcPr>
            <w:tcW w:w="2405" w:type="dxa"/>
          </w:tcPr>
          <w:p w:rsidR="00A046DE" w:rsidRDefault="00A046DE" w:rsidP="00A046DE">
            <w:pPr>
              <w:ind w:firstLine="142"/>
              <w:jc w:val="both"/>
            </w:pPr>
            <w:r>
              <w:t>Контрольная раб</w:t>
            </w:r>
            <w:r>
              <w:t>о</w:t>
            </w:r>
            <w:r>
              <w:t>та № 1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  <w:r>
              <w:t>Матрицы. Опред</w:t>
            </w:r>
            <w:r>
              <w:t>е</w:t>
            </w:r>
            <w:r>
              <w:t>лители. Системы л</w:t>
            </w:r>
            <w:r>
              <w:t>и</w:t>
            </w:r>
            <w:r>
              <w:t>нейных уравнений.</w:t>
            </w:r>
          </w:p>
        </w:tc>
        <w:tc>
          <w:tcPr>
            <w:tcW w:w="4536" w:type="dxa"/>
          </w:tcPr>
          <w:p w:rsidR="00A046DE" w:rsidRDefault="00A046DE" w:rsidP="00A046DE">
            <w:pPr>
              <w:jc w:val="both"/>
            </w:pPr>
            <w:r>
              <w:t>1.Действия над матрицами.</w:t>
            </w:r>
          </w:p>
          <w:p w:rsidR="00A046DE" w:rsidRDefault="00A046DE" w:rsidP="00A046DE">
            <w:pPr>
              <w:jc w:val="both"/>
            </w:pPr>
            <w:r>
              <w:t>2.Вычисление определителей.</w:t>
            </w:r>
          </w:p>
          <w:p w:rsidR="00A046DE" w:rsidRDefault="00A046DE" w:rsidP="00A046DE">
            <w:pPr>
              <w:jc w:val="both"/>
            </w:pPr>
            <w:r>
              <w:t xml:space="preserve">3.Обратная матрица. </w:t>
            </w:r>
          </w:p>
          <w:p w:rsidR="00A046DE" w:rsidRDefault="00A046DE" w:rsidP="00A046DE">
            <w:pPr>
              <w:jc w:val="both"/>
            </w:pPr>
            <w:r>
              <w:t>4.</w:t>
            </w:r>
            <w:r w:rsidR="00A8321A">
              <w:t xml:space="preserve"> Правило Крамера.</w:t>
            </w:r>
          </w:p>
          <w:p w:rsidR="00A046DE" w:rsidRDefault="00A046DE" w:rsidP="00A046DE">
            <w:pPr>
              <w:jc w:val="both"/>
            </w:pPr>
            <w:r>
              <w:t>5.Реш</w:t>
            </w:r>
            <w:r w:rsidR="00A8321A">
              <w:t>ение системы линейных уравнений методом Гаусса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A046DE" w:rsidRDefault="00A046DE" w:rsidP="00A046DE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5 – решены все задачи.</w:t>
            </w:r>
          </w:p>
          <w:p w:rsidR="00A046DE" w:rsidRDefault="00A046DE" w:rsidP="00A046DE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4 – решены четыре задачи.</w:t>
            </w:r>
          </w:p>
          <w:p w:rsidR="00A046DE" w:rsidRDefault="00A046DE" w:rsidP="00A046DE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3 – решены три задачи.</w:t>
            </w:r>
          </w:p>
          <w:p w:rsidR="00A046DE" w:rsidRDefault="00A046DE" w:rsidP="00A046DE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2 – решено менее трех задач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A046DE" w:rsidTr="00A046DE">
        <w:tc>
          <w:tcPr>
            <w:tcW w:w="2405" w:type="dxa"/>
          </w:tcPr>
          <w:p w:rsidR="00A046DE" w:rsidRDefault="00A046DE" w:rsidP="00A046DE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>
              <w:t>ного домашнего з</w:t>
            </w:r>
            <w:r>
              <w:t>а</w:t>
            </w:r>
            <w:r>
              <w:t>дания №1</w:t>
            </w:r>
            <w:r w:rsidR="00947A6B" w:rsidRPr="001E5D15">
              <w:t xml:space="preserve"> </w:t>
            </w:r>
          </w:p>
          <w:p w:rsidR="00A046DE" w:rsidRDefault="00A046DE" w:rsidP="00A046DE">
            <w:pPr>
              <w:ind w:firstLine="142"/>
              <w:jc w:val="both"/>
            </w:pPr>
            <w:r>
              <w:t xml:space="preserve">Векторная алгебра и аналитическая геометрия. 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4536" w:type="dxa"/>
          </w:tcPr>
          <w:p w:rsidR="00A046DE" w:rsidRDefault="00A046DE" w:rsidP="00A046DE">
            <w:pPr>
              <w:jc w:val="both"/>
            </w:pPr>
            <w:r>
              <w:t>1.Векторы. Линейные операции над ве</w:t>
            </w:r>
            <w:r>
              <w:t>к</w:t>
            </w:r>
            <w:r>
              <w:t>торами.</w:t>
            </w:r>
          </w:p>
          <w:p w:rsidR="00A046DE" w:rsidRDefault="00A046DE" w:rsidP="00A046DE">
            <w:pPr>
              <w:jc w:val="both"/>
            </w:pPr>
            <w:r>
              <w:t>2.Скалярное произведение, его свойства. Длина вектора. Угол между векторами.</w:t>
            </w:r>
          </w:p>
          <w:p w:rsidR="00A046DE" w:rsidRDefault="00A046DE" w:rsidP="00A046DE">
            <w:pPr>
              <w:jc w:val="both"/>
            </w:pPr>
            <w:r>
              <w:t>3.Векторное произведение. Свойства. Геометрический смысл.</w:t>
            </w:r>
          </w:p>
          <w:p w:rsidR="00A046DE" w:rsidRDefault="00A046DE" w:rsidP="00A046DE">
            <w:pPr>
              <w:jc w:val="both"/>
            </w:pPr>
            <w:r>
              <w:t>4. Смешанное произведение, его свойс</w:t>
            </w:r>
            <w:r>
              <w:t>т</w:t>
            </w:r>
            <w:r>
              <w:t xml:space="preserve">ва. Геометрический смысл. Необходимое и достаточное условие </w:t>
            </w:r>
          </w:p>
          <w:p w:rsidR="00A046DE" w:rsidRDefault="00A046DE" w:rsidP="00A046DE">
            <w:pPr>
              <w:jc w:val="both"/>
            </w:pPr>
            <w:r>
              <w:t>компланарности трех векторов.</w:t>
            </w:r>
          </w:p>
          <w:p w:rsidR="00A046DE" w:rsidRDefault="00A046DE" w:rsidP="00A046DE">
            <w:pPr>
              <w:jc w:val="both"/>
            </w:pPr>
            <w:r>
              <w:t>5.Прямая на плоскости. Уравнение пр</w:t>
            </w:r>
            <w:r>
              <w:t>я</w:t>
            </w:r>
            <w:r>
              <w:t>мой.</w:t>
            </w:r>
          </w:p>
          <w:p w:rsidR="00A046DE" w:rsidRDefault="00A046DE" w:rsidP="00A046DE">
            <w:pPr>
              <w:jc w:val="both"/>
            </w:pPr>
            <w:r>
              <w:t>6.Плоскость. Уравнение плоскости.</w:t>
            </w:r>
          </w:p>
          <w:p w:rsidR="00A046DE" w:rsidRDefault="00A046DE" w:rsidP="00A046DE">
            <w:pPr>
              <w:jc w:val="both"/>
            </w:pPr>
            <w:r>
              <w:t>7.Расстояние от точки до плоскости.</w:t>
            </w:r>
          </w:p>
          <w:p w:rsidR="00A046DE" w:rsidRDefault="00A046DE" w:rsidP="00A046DE">
            <w:pPr>
              <w:jc w:val="both"/>
            </w:pPr>
            <w:r>
              <w:t>8.Уравнение прямой в пространстве. Н</w:t>
            </w:r>
            <w:r>
              <w:t>а</w:t>
            </w:r>
            <w:r>
              <w:t>хождение точки пересечения прямой и плоскости.</w:t>
            </w:r>
          </w:p>
          <w:p w:rsidR="00A046DE" w:rsidRDefault="00A046DE" w:rsidP="00A046DE">
            <w:pPr>
              <w:jc w:val="both"/>
            </w:pPr>
            <w:r>
              <w:t>9. Определение эллипса, гиперболы, п</w:t>
            </w:r>
            <w:r>
              <w:t>а</w:t>
            </w:r>
            <w:r>
              <w:t>раболы. Свойства, канонические уравн</w:t>
            </w:r>
            <w:r>
              <w:t>е</w:t>
            </w:r>
            <w:r>
              <w:t>ния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A046DE" w:rsidRPr="00DF6EE7" w:rsidRDefault="00A046DE" w:rsidP="00A046DE">
            <w:pPr>
              <w:ind w:firstLine="142"/>
              <w:jc w:val="both"/>
              <w:rPr>
                <w:iCs/>
              </w:rPr>
            </w:pPr>
            <w:r w:rsidRPr="002F3608">
              <w:rPr>
                <w:iCs/>
              </w:rPr>
              <w:t>Защита отчета</w:t>
            </w:r>
            <w:r>
              <w:rPr>
                <w:iCs/>
                <w:color w:val="FF0000"/>
              </w:rPr>
              <w:t xml:space="preserve"> </w:t>
            </w:r>
            <w:r w:rsidRPr="00DF6EE7">
              <w:rPr>
                <w:iCs/>
              </w:rPr>
              <w:t xml:space="preserve">по </w:t>
            </w:r>
            <w:r>
              <w:rPr>
                <w:iCs/>
              </w:rPr>
              <w:t>ко</w:t>
            </w:r>
            <w:r>
              <w:rPr>
                <w:iCs/>
              </w:rPr>
              <w:t>н</w:t>
            </w:r>
            <w:r>
              <w:rPr>
                <w:iCs/>
              </w:rPr>
              <w:t xml:space="preserve">трольному домашнему заданию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A046DE" w:rsidRPr="00DF6EE7" w:rsidRDefault="00A046DE" w:rsidP="00A046DE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соответствует требованиям, изложе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ным в Пособии по в</w:t>
            </w:r>
            <w:r w:rsidRPr="00DF6EE7">
              <w:rPr>
                <w:iCs/>
              </w:rPr>
              <w:t>ы</w:t>
            </w:r>
            <w:r w:rsidRPr="00DF6EE7">
              <w:rPr>
                <w:iCs/>
              </w:rPr>
              <w:t>полнению</w:t>
            </w:r>
            <w:r>
              <w:rPr>
                <w:iCs/>
              </w:rPr>
              <w:t xml:space="preserve"> контрольных домашних заданий</w:t>
            </w:r>
            <w:r w:rsidRPr="00DF6EE7">
              <w:rPr>
                <w:iCs/>
              </w:rPr>
              <w:t>;</w:t>
            </w:r>
          </w:p>
          <w:p w:rsidR="00A046DE" w:rsidRPr="00DF6EE7" w:rsidRDefault="00A046DE" w:rsidP="00A046DE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выполнен а</w:t>
            </w:r>
            <w:r w:rsidRPr="00DF6EE7">
              <w:rPr>
                <w:iCs/>
              </w:rPr>
              <w:t>к</w:t>
            </w:r>
            <w:r w:rsidRPr="00DF6EE7">
              <w:rPr>
                <w:iCs/>
              </w:rPr>
              <w:t xml:space="preserve">куратно и без ошибок в </w:t>
            </w:r>
            <w:r>
              <w:rPr>
                <w:iCs/>
              </w:rPr>
              <w:t>решении задач;</w:t>
            </w:r>
          </w:p>
          <w:p w:rsidR="00A046DE" w:rsidRPr="00DF6EE7" w:rsidRDefault="00A046DE" w:rsidP="00A046DE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A046DE" w:rsidRPr="00DF6EE7" w:rsidRDefault="00A046DE" w:rsidP="00A046DE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A046DE" w:rsidRPr="00DF6EE7" w:rsidRDefault="00A046DE" w:rsidP="00A046DE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A046DE" w:rsidTr="00A046DE">
        <w:tc>
          <w:tcPr>
            <w:tcW w:w="2405" w:type="dxa"/>
          </w:tcPr>
          <w:p w:rsidR="00F854F2" w:rsidRDefault="00F854F2" w:rsidP="00F854F2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Контрольная раб</w:t>
            </w:r>
            <w:r>
              <w:rPr>
                <w:iCs/>
              </w:rPr>
              <w:t>о</w:t>
            </w:r>
            <w:r w:rsidR="00B94A9B">
              <w:rPr>
                <w:iCs/>
              </w:rPr>
              <w:t xml:space="preserve">та № 2 по темам </w:t>
            </w:r>
          </w:p>
          <w:p w:rsidR="00A046DE" w:rsidRDefault="00B94A9B" w:rsidP="00B94A9B">
            <w:pPr>
              <w:ind w:firstLine="142"/>
              <w:jc w:val="both"/>
              <w:rPr>
                <w:b/>
                <w:iCs/>
                <w:sz w:val="28"/>
                <w:szCs w:val="28"/>
                <w:lang w:eastAsia="en-US"/>
              </w:rPr>
            </w:pPr>
            <w:r>
              <w:rPr>
                <w:b/>
                <w:iCs/>
                <w:sz w:val="28"/>
                <w:szCs w:val="28"/>
                <w:lang w:eastAsia="en-US"/>
              </w:rPr>
              <w:t>«</w:t>
            </w:r>
            <w:r w:rsidRPr="00B94A9B">
              <w:rPr>
                <w:iCs/>
                <w:lang w:eastAsia="en-US"/>
              </w:rPr>
              <w:t>Теория пределов» и «Вы</w:t>
            </w:r>
            <w:r>
              <w:rPr>
                <w:iCs/>
                <w:lang w:eastAsia="en-US"/>
              </w:rPr>
              <w:t>чи</w:t>
            </w:r>
            <w:r w:rsidRPr="00B94A9B">
              <w:rPr>
                <w:iCs/>
                <w:lang w:eastAsia="en-US"/>
              </w:rPr>
              <w:t>сление пр</w:t>
            </w:r>
            <w:r w:rsidRPr="00B94A9B">
              <w:rPr>
                <w:iCs/>
                <w:lang w:eastAsia="en-US"/>
              </w:rPr>
              <w:t>о</w:t>
            </w:r>
            <w:r w:rsidRPr="00B94A9B">
              <w:rPr>
                <w:iCs/>
                <w:lang w:eastAsia="en-US"/>
              </w:rPr>
              <w:t>изводных»</w:t>
            </w:r>
          </w:p>
        </w:tc>
        <w:tc>
          <w:tcPr>
            <w:tcW w:w="4536" w:type="dxa"/>
          </w:tcPr>
          <w:p w:rsidR="00F854F2" w:rsidRDefault="008A6C96" w:rsidP="00F854F2">
            <w:pPr>
              <w:jc w:val="both"/>
            </w:pPr>
            <w:r>
              <w:t>Пять</w:t>
            </w:r>
            <w:r w:rsidR="00F854F2">
              <w:t xml:space="preserve"> заданий на </w:t>
            </w:r>
            <w:r>
              <w:t>вычисление пределов и пять заданий на технику дифференцир</w:t>
            </w:r>
            <w:r>
              <w:t>о</w:t>
            </w:r>
            <w:r>
              <w:t>вания</w:t>
            </w:r>
            <w:r w:rsidR="00F854F2">
              <w:t>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F854F2" w:rsidRDefault="00F854F2" w:rsidP="00F854F2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5 – решены все задания.</w:t>
            </w:r>
          </w:p>
          <w:p w:rsidR="00F854F2" w:rsidRDefault="00F854F2" w:rsidP="00F854F2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4 – решены семь заданий.</w:t>
            </w:r>
          </w:p>
          <w:p w:rsidR="00F854F2" w:rsidRDefault="00F854F2" w:rsidP="00F854F2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3 – решены пять заданий.</w:t>
            </w:r>
          </w:p>
          <w:p w:rsidR="00F854F2" w:rsidRDefault="00F854F2" w:rsidP="00F854F2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2 – решено менее пяти заданий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F854F2" w:rsidTr="00A046DE">
        <w:tc>
          <w:tcPr>
            <w:tcW w:w="2405" w:type="dxa"/>
          </w:tcPr>
          <w:p w:rsidR="00F854F2" w:rsidRPr="00A8321A" w:rsidRDefault="00F854F2" w:rsidP="00F854F2">
            <w:pPr>
              <w:ind w:firstLine="142"/>
              <w:jc w:val="both"/>
            </w:pPr>
            <w:r w:rsidRPr="00A8321A">
              <w:t>Защита контрол</w:t>
            </w:r>
            <w:r w:rsidRPr="00A8321A">
              <w:t>ь</w:t>
            </w:r>
            <w:r w:rsidRPr="00A8321A">
              <w:t>ного домашнего з</w:t>
            </w:r>
            <w:r w:rsidRPr="00A8321A">
              <w:t>а</w:t>
            </w:r>
            <w:r w:rsidR="008A6C96">
              <w:t>дания № 2</w:t>
            </w:r>
            <w:r w:rsidR="00947A6B" w:rsidRPr="00A8321A">
              <w:t xml:space="preserve"> </w:t>
            </w:r>
          </w:p>
          <w:p w:rsidR="00F854F2" w:rsidRPr="00A8321A" w:rsidRDefault="00F854F2" w:rsidP="00F854F2">
            <w:pPr>
              <w:ind w:firstLine="142"/>
              <w:jc w:val="both"/>
              <w:rPr>
                <w:iCs/>
              </w:rPr>
            </w:pPr>
            <w:r w:rsidRPr="00A8321A">
              <w:rPr>
                <w:iCs/>
              </w:rPr>
              <w:t>Исследование функций и постро</w:t>
            </w:r>
            <w:r w:rsidRPr="00A8321A">
              <w:rPr>
                <w:iCs/>
              </w:rPr>
              <w:t>е</w:t>
            </w:r>
            <w:r w:rsidRPr="00A8321A">
              <w:rPr>
                <w:iCs/>
              </w:rPr>
              <w:t>ние графиков.</w:t>
            </w:r>
          </w:p>
        </w:tc>
        <w:tc>
          <w:tcPr>
            <w:tcW w:w="4536" w:type="dxa"/>
          </w:tcPr>
          <w:p w:rsidR="00F854F2" w:rsidRPr="00A8321A" w:rsidRDefault="00F854F2" w:rsidP="00F854F2">
            <w:pPr>
              <w:jc w:val="both"/>
            </w:pPr>
            <w:r w:rsidRPr="00A8321A">
              <w:t>1.Понятие производной, ее геометрич</w:t>
            </w:r>
            <w:r w:rsidRPr="00A8321A">
              <w:t>е</w:t>
            </w:r>
            <w:r w:rsidRPr="00A8321A">
              <w:t>ский смысл.</w:t>
            </w:r>
          </w:p>
          <w:p w:rsidR="00F854F2" w:rsidRPr="00A8321A" w:rsidRDefault="00F854F2" w:rsidP="00F854F2">
            <w:pPr>
              <w:jc w:val="both"/>
            </w:pPr>
            <w:r w:rsidRPr="00A8321A">
              <w:t>2. Условия возрастания функции на пр</w:t>
            </w:r>
            <w:r w:rsidRPr="00A8321A">
              <w:t>о</w:t>
            </w:r>
            <w:r w:rsidRPr="00A8321A">
              <w:t>межутке.</w:t>
            </w:r>
          </w:p>
          <w:p w:rsidR="00F854F2" w:rsidRPr="00A8321A" w:rsidRDefault="00F854F2" w:rsidP="00F854F2">
            <w:pPr>
              <w:jc w:val="both"/>
            </w:pPr>
            <w:r w:rsidRPr="00A8321A">
              <w:t>3. Условия убывания функции на пром</w:t>
            </w:r>
            <w:r w:rsidRPr="00A8321A">
              <w:t>е</w:t>
            </w:r>
            <w:r w:rsidRPr="00A8321A">
              <w:t>жутке.</w:t>
            </w:r>
          </w:p>
          <w:p w:rsidR="00F854F2" w:rsidRPr="00A8321A" w:rsidRDefault="00F854F2" w:rsidP="00F854F2">
            <w:pPr>
              <w:jc w:val="both"/>
            </w:pPr>
            <w:r w:rsidRPr="00A8321A">
              <w:t>4. Точки экстремума. Необходимое усл</w:t>
            </w:r>
            <w:r w:rsidRPr="00A8321A">
              <w:t>о</w:t>
            </w:r>
            <w:r w:rsidRPr="00A8321A">
              <w:t>вие экстремума.</w:t>
            </w:r>
          </w:p>
          <w:p w:rsidR="00F854F2" w:rsidRPr="00A8321A" w:rsidRDefault="00F854F2" w:rsidP="00F854F2">
            <w:pPr>
              <w:jc w:val="both"/>
            </w:pPr>
            <w:r w:rsidRPr="00A8321A">
              <w:t>5. Достаточные условия локального ма</w:t>
            </w:r>
            <w:r w:rsidRPr="00A8321A">
              <w:t>к</w:t>
            </w:r>
            <w:r w:rsidRPr="00A8321A">
              <w:t>симуму и минимума функции (изменение знака первой производной).</w:t>
            </w:r>
          </w:p>
          <w:p w:rsidR="00F854F2" w:rsidRPr="00A8321A" w:rsidRDefault="00F854F2" w:rsidP="00F854F2">
            <w:pPr>
              <w:jc w:val="both"/>
            </w:pPr>
            <w:r w:rsidRPr="00A8321A">
              <w:t>6. Наибольшее и наименьшее значение функции, непрерывной на отрезке.</w:t>
            </w:r>
          </w:p>
          <w:p w:rsidR="00F854F2" w:rsidRPr="00A8321A" w:rsidRDefault="00F854F2" w:rsidP="00F854F2">
            <w:pPr>
              <w:jc w:val="both"/>
            </w:pPr>
            <w:r w:rsidRPr="00A8321A">
              <w:t>7.Выпуклость и вогнутость графика функции. Достаточные условия выпукл</w:t>
            </w:r>
            <w:r w:rsidRPr="00A8321A">
              <w:t>о</w:t>
            </w:r>
            <w:r w:rsidRPr="00A8321A">
              <w:t>сти и вогнутости.</w:t>
            </w:r>
          </w:p>
          <w:p w:rsidR="00F854F2" w:rsidRPr="00A8321A" w:rsidRDefault="00F854F2" w:rsidP="00F854F2">
            <w:pPr>
              <w:jc w:val="both"/>
            </w:pPr>
            <w:r w:rsidRPr="00A8321A">
              <w:t>8. Точки перегиба графика функции. Н</w:t>
            </w:r>
            <w:r w:rsidRPr="00A8321A">
              <w:t>е</w:t>
            </w:r>
            <w:r w:rsidRPr="00A8321A">
              <w:t>обходимое условие перегиба. Достато</w:t>
            </w:r>
            <w:r w:rsidRPr="00A8321A">
              <w:t>ч</w:t>
            </w:r>
            <w:r w:rsidRPr="00A8321A">
              <w:t>ные условия перегиба.</w:t>
            </w:r>
          </w:p>
          <w:p w:rsidR="00F854F2" w:rsidRPr="00A8321A" w:rsidRDefault="00F854F2" w:rsidP="00F854F2">
            <w:pPr>
              <w:jc w:val="both"/>
            </w:pPr>
            <w:r w:rsidRPr="00A8321A">
              <w:t>9. Исследование функций на экстремум с помощью высших производных.</w:t>
            </w:r>
          </w:p>
          <w:p w:rsidR="00F854F2" w:rsidRPr="00A8321A" w:rsidRDefault="00F854F2" w:rsidP="00F854F2">
            <w:pPr>
              <w:jc w:val="both"/>
            </w:pPr>
            <w:r w:rsidRPr="00A8321A">
              <w:t>10. Асимптоты графика функции.</w:t>
            </w:r>
          </w:p>
          <w:p w:rsidR="00F854F2" w:rsidRPr="00A8321A" w:rsidRDefault="00F854F2" w:rsidP="00F854F2">
            <w:pPr>
              <w:jc w:val="both"/>
            </w:pPr>
          </w:p>
        </w:tc>
        <w:tc>
          <w:tcPr>
            <w:tcW w:w="2686" w:type="dxa"/>
          </w:tcPr>
          <w:p w:rsidR="00F854F2" w:rsidRPr="00F854F2" w:rsidRDefault="00F854F2" w:rsidP="00F854F2">
            <w:pPr>
              <w:ind w:firstLine="142"/>
              <w:jc w:val="both"/>
              <w:rPr>
                <w:iCs/>
              </w:rPr>
            </w:pPr>
            <w:r w:rsidRPr="00F854F2">
              <w:rPr>
                <w:iCs/>
              </w:rPr>
              <w:t>Защита отчета</w:t>
            </w:r>
            <w:r w:rsidRPr="00F854F2">
              <w:rPr>
                <w:iCs/>
                <w:color w:val="FF0000"/>
              </w:rPr>
              <w:t xml:space="preserve"> </w:t>
            </w:r>
            <w:r w:rsidRPr="00F854F2">
              <w:rPr>
                <w:iCs/>
              </w:rPr>
              <w:t>по ко</w:t>
            </w:r>
            <w:r w:rsidRPr="00F854F2">
              <w:rPr>
                <w:iCs/>
              </w:rPr>
              <w:t>н</w:t>
            </w:r>
            <w:r w:rsidRPr="00F854F2">
              <w:rPr>
                <w:iCs/>
              </w:rPr>
              <w:t>трольному домашнему заданию принимается при выполнении сл</w:t>
            </w:r>
            <w:r w:rsidRPr="00F854F2">
              <w:rPr>
                <w:iCs/>
              </w:rPr>
              <w:t>е</w:t>
            </w:r>
            <w:r w:rsidRPr="00F854F2">
              <w:rPr>
                <w:iCs/>
              </w:rPr>
              <w:t>дующих условий:</w:t>
            </w:r>
          </w:p>
          <w:p w:rsidR="00F854F2" w:rsidRPr="00F854F2" w:rsidRDefault="00F854F2" w:rsidP="00F854F2">
            <w:pPr>
              <w:ind w:firstLine="142"/>
              <w:jc w:val="both"/>
              <w:rPr>
                <w:iCs/>
              </w:rPr>
            </w:pPr>
            <w:r w:rsidRPr="00F854F2">
              <w:rPr>
                <w:iCs/>
              </w:rPr>
              <w:t>- отчет соответствует требованиям, изложе</w:t>
            </w:r>
            <w:r w:rsidRPr="00F854F2">
              <w:rPr>
                <w:iCs/>
              </w:rPr>
              <w:t>н</w:t>
            </w:r>
            <w:r w:rsidRPr="00F854F2">
              <w:rPr>
                <w:iCs/>
              </w:rPr>
              <w:t>ным в Пособии по в</w:t>
            </w:r>
            <w:r w:rsidRPr="00F854F2">
              <w:rPr>
                <w:iCs/>
              </w:rPr>
              <w:t>ы</w:t>
            </w:r>
            <w:r w:rsidRPr="00F854F2">
              <w:rPr>
                <w:iCs/>
              </w:rPr>
              <w:t>полнению контрольных домашних заданий;</w:t>
            </w:r>
          </w:p>
          <w:p w:rsidR="00F854F2" w:rsidRPr="00F854F2" w:rsidRDefault="00F854F2" w:rsidP="00F854F2">
            <w:pPr>
              <w:ind w:firstLine="142"/>
              <w:jc w:val="both"/>
              <w:rPr>
                <w:iCs/>
              </w:rPr>
            </w:pPr>
            <w:r w:rsidRPr="00F854F2">
              <w:rPr>
                <w:iCs/>
              </w:rPr>
              <w:t>- отчет выполнен а</w:t>
            </w:r>
            <w:r w:rsidRPr="00F854F2">
              <w:rPr>
                <w:iCs/>
              </w:rPr>
              <w:t>к</w:t>
            </w:r>
            <w:r w:rsidRPr="00F854F2">
              <w:rPr>
                <w:iCs/>
              </w:rPr>
              <w:t>куратно и без ошибок в решении задач;</w:t>
            </w:r>
          </w:p>
          <w:p w:rsidR="00F854F2" w:rsidRPr="00F854F2" w:rsidRDefault="00F854F2" w:rsidP="00F854F2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F854F2">
              <w:rPr>
                <w:iCs/>
              </w:rPr>
              <w:t xml:space="preserve">- </w:t>
            </w:r>
            <w:r w:rsidRPr="00F854F2">
              <w:rPr>
                <w:rStyle w:val="FontStyle17"/>
                <w:b w:val="0"/>
              </w:rPr>
              <w:t>даны исчерпыва</w:t>
            </w:r>
            <w:r w:rsidRPr="00F854F2">
              <w:rPr>
                <w:rStyle w:val="FontStyle17"/>
                <w:b w:val="0"/>
              </w:rPr>
              <w:t>ю</w:t>
            </w:r>
            <w:r w:rsidRPr="00F854F2">
              <w:rPr>
                <w:rStyle w:val="FontStyle17"/>
                <w:b w:val="0"/>
              </w:rPr>
              <w:t xml:space="preserve">щие ответы на </w:t>
            </w:r>
            <w:r w:rsidRPr="00F854F2">
              <w:rPr>
                <w:iCs/>
              </w:rPr>
              <w:t>ко</w:t>
            </w:r>
            <w:r w:rsidRPr="00F854F2">
              <w:rPr>
                <w:iCs/>
              </w:rPr>
              <w:t>н</w:t>
            </w:r>
            <w:r w:rsidRPr="00F854F2">
              <w:rPr>
                <w:iCs/>
              </w:rPr>
              <w:t>трольные</w:t>
            </w:r>
            <w:r w:rsidRPr="00F854F2">
              <w:rPr>
                <w:rStyle w:val="FontStyle17"/>
                <w:b w:val="0"/>
              </w:rPr>
              <w:t xml:space="preserve"> вопросы; </w:t>
            </w:r>
          </w:p>
          <w:p w:rsidR="00F854F2" w:rsidRPr="00F854F2" w:rsidRDefault="00F854F2" w:rsidP="00F854F2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F854F2">
              <w:rPr>
                <w:rStyle w:val="FontStyle17"/>
                <w:b w:val="0"/>
              </w:rPr>
              <w:t>- показано овладение основной и дополн</w:t>
            </w:r>
            <w:r w:rsidRPr="00F854F2">
              <w:rPr>
                <w:rStyle w:val="FontStyle17"/>
                <w:b w:val="0"/>
              </w:rPr>
              <w:t>и</w:t>
            </w:r>
            <w:r w:rsidRPr="00F854F2">
              <w:rPr>
                <w:rStyle w:val="FontStyle17"/>
                <w:b w:val="0"/>
              </w:rPr>
              <w:t>тельной литературой;</w:t>
            </w:r>
          </w:p>
          <w:p w:rsidR="00F854F2" w:rsidRPr="008A6C96" w:rsidRDefault="00F854F2" w:rsidP="008A6C96">
            <w:pPr>
              <w:pStyle w:val="Style12"/>
              <w:widowControl/>
              <w:ind w:firstLine="142"/>
              <w:jc w:val="both"/>
              <w:rPr>
                <w:bCs/>
              </w:rPr>
            </w:pPr>
            <w:r w:rsidRPr="00F854F2">
              <w:rPr>
                <w:rStyle w:val="FontStyle17"/>
                <w:b w:val="0"/>
              </w:rPr>
              <w:t>- ответы отличаются четкостью и в логич</w:t>
            </w:r>
            <w:r w:rsidRPr="00F854F2">
              <w:rPr>
                <w:rStyle w:val="FontStyle17"/>
                <w:b w:val="0"/>
              </w:rPr>
              <w:t>е</w:t>
            </w:r>
            <w:r w:rsidRPr="00F854F2">
              <w:rPr>
                <w:rStyle w:val="FontStyle17"/>
                <w:b w:val="0"/>
              </w:rPr>
              <w:t>ской последовательн</w:t>
            </w:r>
            <w:r w:rsidRPr="00F854F2">
              <w:rPr>
                <w:rStyle w:val="FontStyle17"/>
                <w:b w:val="0"/>
              </w:rPr>
              <w:t>о</w:t>
            </w:r>
            <w:r w:rsidRPr="00F854F2">
              <w:rPr>
                <w:rStyle w:val="FontStyle17"/>
                <w:b w:val="0"/>
              </w:rPr>
              <w:t>сти.</w:t>
            </w:r>
          </w:p>
        </w:tc>
      </w:tr>
    </w:tbl>
    <w:p w:rsidR="008A6C96" w:rsidRDefault="008A6C96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843C91" w:rsidRDefault="00843C91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843C91" w:rsidRDefault="00843C91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B305F3" w:rsidRDefault="00B305F3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Второй </w:t>
      </w:r>
      <w:r w:rsidR="00DF5836">
        <w:rPr>
          <w:b/>
          <w:iCs/>
          <w:sz w:val="28"/>
          <w:szCs w:val="28"/>
          <w:lang w:eastAsia="en-US"/>
        </w:rPr>
        <w:t xml:space="preserve">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:rsidR="00B305F3" w:rsidRDefault="00B305F3" w:rsidP="00B305F3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e"/>
        <w:tblW w:w="0" w:type="auto"/>
        <w:tblLook w:val="04A0"/>
      </w:tblPr>
      <w:tblGrid>
        <w:gridCol w:w="2405"/>
        <w:gridCol w:w="4536"/>
        <w:gridCol w:w="2686"/>
      </w:tblGrid>
      <w:tr w:rsidR="00B94A9B" w:rsidTr="001B03DA">
        <w:tc>
          <w:tcPr>
            <w:tcW w:w="2405" w:type="dxa"/>
          </w:tcPr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B305F3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B305F3" w:rsidRPr="00CC71A7" w:rsidRDefault="00B305F3" w:rsidP="001B03DA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B94A9B" w:rsidTr="001B03DA">
        <w:tc>
          <w:tcPr>
            <w:tcW w:w="2405" w:type="dxa"/>
          </w:tcPr>
          <w:p w:rsidR="00B305F3" w:rsidRPr="00510D57" w:rsidRDefault="00B305F3" w:rsidP="001B03DA">
            <w:pPr>
              <w:ind w:firstLine="142"/>
              <w:jc w:val="both"/>
            </w:pPr>
            <w:r w:rsidRPr="00510D57">
              <w:t>Контрольная раб</w:t>
            </w:r>
            <w:r w:rsidRPr="00510D57">
              <w:t>о</w:t>
            </w:r>
            <w:r w:rsidR="00B94A9B">
              <w:t>та № 1 по теме</w:t>
            </w:r>
          </w:p>
          <w:p w:rsidR="00B305F3" w:rsidRPr="008A6C96" w:rsidRDefault="00B94A9B" w:rsidP="001B03DA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«Неопределенный</w:t>
            </w:r>
            <w:r w:rsidR="00DF5836" w:rsidRPr="008A6C9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 xml:space="preserve"> и определенный</w:t>
            </w:r>
            <w:r w:rsidR="008A6C96">
              <w:rPr>
                <w:iCs/>
                <w:lang w:eastAsia="en-US"/>
              </w:rPr>
              <w:t xml:space="preserve"> </w:t>
            </w:r>
            <w:r w:rsidR="00DF5836" w:rsidRPr="008A6C96">
              <w:rPr>
                <w:iCs/>
                <w:lang w:eastAsia="en-US"/>
              </w:rPr>
              <w:t>инт</w:t>
            </w:r>
            <w:r w:rsidR="00DF5836" w:rsidRPr="008A6C96">
              <w:rPr>
                <w:iCs/>
                <w:lang w:eastAsia="en-US"/>
              </w:rPr>
              <w:t>е</w:t>
            </w:r>
            <w:r w:rsidR="00DF5836" w:rsidRPr="008A6C96">
              <w:rPr>
                <w:iCs/>
                <w:lang w:eastAsia="en-US"/>
              </w:rPr>
              <w:t>гралы</w:t>
            </w:r>
            <w:r>
              <w:rPr>
                <w:iCs/>
                <w:lang w:eastAsia="en-US"/>
              </w:rPr>
              <w:t>»</w:t>
            </w:r>
            <w:r w:rsidR="00DF5836" w:rsidRPr="008A6C96"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B305F3" w:rsidRDefault="00B305F3" w:rsidP="00DF5836">
            <w:pPr>
              <w:jc w:val="both"/>
            </w:pPr>
            <w:r>
              <w:t>1.</w:t>
            </w:r>
            <w:r w:rsidR="008A6C96">
              <w:t>Задача</w:t>
            </w:r>
            <w:r w:rsidR="00DF5836">
              <w:t xml:space="preserve"> на метод </w:t>
            </w:r>
            <w:r w:rsidR="008A6C96">
              <w:t xml:space="preserve">подведения </w:t>
            </w:r>
            <w:r w:rsidR="00DF5836">
              <w:t>под знак дифференциала.</w:t>
            </w:r>
          </w:p>
          <w:p w:rsidR="00DF5836" w:rsidRDefault="00DF5836" w:rsidP="00DF5836">
            <w:pPr>
              <w:jc w:val="both"/>
            </w:pPr>
            <w:r>
              <w:t>2.</w:t>
            </w:r>
            <w:r w:rsidR="008A6C96">
              <w:t xml:space="preserve"> </w:t>
            </w:r>
            <w:r>
              <w:t>Простейшие интегралы, содержащие квадратный трехчлен.</w:t>
            </w:r>
          </w:p>
          <w:p w:rsidR="00DF5836" w:rsidRDefault="00DF5836" w:rsidP="00DF5836">
            <w:pPr>
              <w:jc w:val="both"/>
            </w:pPr>
            <w:r>
              <w:t>3. Интеграл от рациональной дроби.</w:t>
            </w:r>
          </w:p>
          <w:p w:rsidR="00DF5836" w:rsidRDefault="00B94A9B" w:rsidP="00DF5836">
            <w:pPr>
              <w:jc w:val="both"/>
            </w:pPr>
            <w:r>
              <w:t xml:space="preserve">4. </w:t>
            </w:r>
            <w:r w:rsidR="00DF5836">
              <w:t>Интеграл от тригонометрической функции.</w:t>
            </w:r>
          </w:p>
          <w:p w:rsidR="00DF5836" w:rsidRDefault="00DF5836" w:rsidP="00DF5836">
            <w:pPr>
              <w:jc w:val="both"/>
            </w:pPr>
            <w:r>
              <w:t>5.Интеграл от иррациональной функции</w:t>
            </w:r>
            <w:r w:rsidR="003060E0">
              <w:t>.</w:t>
            </w:r>
          </w:p>
          <w:p w:rsidR="00B305F3" w:rsidRDefault="00B305F3" w:rsidP="00DF5836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  <w:r>
              <w:t xml:space="preserve"> </w:t>
            </w:r>
          </w:p>
        </w:tc>
        <w:tc>
          <w:tcPr>
            <w:tcW w:w="2686" w:type="dxa"/>
          </w:tcPr>
          <w:p w:rsidR="00B305F3" w:rsidRDefault="00B305F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5 – решены все задачи.</w:t>
            </w:r>
          </w:p>
          <w:p w:rsidR="00B305F3" w:rsidRDefault="00B305F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4 – решены четыре задачи.</w:t>
            </w:r>
          </w:p>
          <w:p w:rsidR="00B305F3" w:rsidRDefault="00B305F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3 – решены три задачи.</w:t>
            </w:r>
          </w:p>
          <w:p w:rsidR="00B305F3" w:rsidRDefault="00B305F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2 – решено менее трех задач.</w:t>
            </w:r>
          </w:p>
          <w:p w:rsidR="00B305F3" w:rsidRDefault="00B305F3" w:rsidP="001B03D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B94A9B" w:rsidTr="001B03DA">
        <w:tc>
          <w:tcPr>
            <w:tcW w:w="2405" w:type="dxa"/>
          </w:tcPr>
          <w:p w:rsidR="00B305F3" w:rsidRDefault="00B305F3" w:rsidP="001B03DA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>
              <w:t>ного домашнего з</w:t>
            </w:r>
            <w:r>
              <w:t>а</w:t>
            </w:r>
            <w:r>
              <w:t>дания №1</w:t>
            </w:r>
            <w:r w:rsidR="00947A6B" w:rsidRPr="001E5D15">
              <w:t xml:space="preserve"> </w:t>
            </w:r>
            <w:r w:rsidR="00B94A9B">
              <w:t>по темам</w:t>
            </w:r>
          </w:p>
          <w:p w:rsidR="00B305F3" w:rsidRPr="003060E0" w:rsidRDefault="00B94A9B" w:rsidP="00B94A9B">
            <w:pPr>
              <w:ind w:firstLine="142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«</w:t>
            </w:r>
            <w:r w:rsidR="003060E0" w:rsidRPr="003060E0">
              <w:rPr>
                <w:iCs/>
                <w:lang w:eastAsia="en-US"/>
              </w:rPr>
              <w:t>О</w:t>
            </w:r>
            <w:r w:rsidR="003060E0">
              <w:rPr>
                <w:iCs/>
                <w:lang w:eastAsia="en-US"/>
              </w:rPr>
              <w:t>пределенный интеграл и его пр</w:t>
            </w:r>
            <w:r w:rsidR="003060E0">
              <w:rPr>
                <w:iCs/>
                <w:lang w:eastAsia="en-US"/>
              </w:rPr>
              <w:t>и</w:t>
            </w:r>
            <w:r w:rsidR="003060E0">
              <w:rPr>
                <w:iCs/>
                <w:lang w:eastAsia="en-US"/>
              </w:rPr>
              <w:t>ложения</w:t>
            </w:r>
            <w:r>
              <w:rPr>
                <w:iCs/>
                <w:lang w:eastAsia="en-US"/>
              </w:rPr>
              <w:t>»,</w:t>
            </w:r>
            <w:r w:rsidR="008A6C9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>«Обыкн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венные диффере</w:t>
            </w:r>
            <w:r>
              <w:rPr>
                <w:iCs/>
                <w:lang w:eastAsia="en-US"/>
              </w:rPr>
              <w:t>н</w:t>
            </w:r>
            <w:r>
              <w:rPr>
                <w:iCs/>
                <w:lang w:eastAsia="en-US"/>
              </w:rPr>
              <w:t>циальные уравн</w:t>
            </w:r>
            <w:r>
              <w:rPr>
                <w:iCs/>
                <w:lang w:eastAsia="en-US"/>
              </w:rPr>
              <w:t>е</w:t>
            </w:r>
            <w:r>
              <w:rPr>
                <w:iCs/>
                <w:lang w:eastAsia="en-US"/>
              </w:rPr>
              <w:t>ния»</w:t>
            </w:r>
            <w:r w:rsidR="008A6C96"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B305F3" w:rsidRDefault="00B305F3" w:rsidP="003060E0">
            <w:pPr>
              <w:jc w:val="both"/>
              <w:rPr>
                <w:iCs/>
                <w:lang w:eastAsia="en-US"/>
              </w:rPr>
            </w:pPr>
            <w:r w:rsidRPr="00CE749F">
              <w:rPr>
                <w:iCs/>
                <w:lang w:eastAsia="en-US"/>
              </w:rPr>
              <w:t>1</w:t>
            </w:r>
            <w:r w:rsidR="003060E0">
              <w:rPr>
                <w:iCs/>
                <w:lang w:eastAsia="en-US"/>
              </w:rPr>
              <w:t>.Понятия первообразной и неопределе</w:t>
            </w:r>
            <w:r w:rsidR="003060E0">
              <w:rPr>
                <w:iCs/>
                <w:lang w:eastAsia="en-US"/>
              </w:rPr>
              <w:t>н</w:t>
            </w:r>
            <w:r w:rsidR="003060E0">
              <w:rPr>
                <w:iCs/>
                <w:lang w:eastAsia="en-US"/>
              </w:rPr>
              <w:t>ного интеграла. Свойства неопределенн</w:t>
            </w:r>
            <w:r w:rsidR="003060E0">
              <w:rPr>
                <w:iCs/>
                <w:lang w:eastAsia="en-US"/>
              </w:rPr>
              <w:t>о</w:t>
            </w:r>
            <w:r w:rsidR="003060E0">
              <w:rPr>
                <w:iCs/>
                <w:lang w:eastAsia="en-US"/>
              </w:rPr>
              <w:t>го интеграла.</w:t>
            </w:r>
          </w:p>
          <w:p w:rsidR="003060E0" w:rsidRDefault="003060E0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аблица неопределенных интегралов.</w:t>
            </w:r>
          </w:p>
          <w:p w:rsidR="003060E0" w:rsidRDefault="003060E0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 Понятие определенного интеграла, его геометрический смысл.</w:t>
            </w:r>
          </w:p>
          <w:p w:rsidR="003060E0" w:rsidRDefault="003060E0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 Основные свойства определенного и</w:t>
            </w:r>
            <w:r>
              <w:rPr>
                <w:iCs/>
                <w:lang w:eastAsia="en-US"/>
              </w:rPr>
              <w:t>н</w:t>
            </w:r>
            <w:r>
              <w:rPr>
                <w:iCs/>
                <w:lang w:eastAsia="en-US"/>
              </w:rPr>
              <w:t>теграла.</w:t>
            </w:r>
          </w:p>
          <w:p w:rsidR="003060E0" w:rsidRDefault="003060E0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 Формула Нь</w:t>
            </w:r>
            <w:r w:rsidR="00545FAD">
              <w:rPr>
                <w:iCs/>
                <w:lang w:eastAsia="en-US"/>
              </w:rPr>
              <w:t>ютона-Лейбница.</w:t>
            </w:r>
          </w:p>
          <w:p w:rsidR="00545FAD" w:rsidRDefault="00545FAD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 Замена переменной и интегрирование по частям в определенном интеграле.</w:t>
            </w:r>
          </w:p>
          <w:p w:rsidR="00545FAD" w:rsidRDefault="00545FAD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Вычисление площадей плоских фигур.</w:t>
            </w:r>
          </w:p>
          <w:p w:rsidR="00545FAD" w:rsidRDefault="00545FAD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Определение и вычисление длины кр</w:t>
            </w:r>
            <w:r>
              <w:rPr>
                <w:iCs/>
                <w:lang w:eastAsia="en-US"/>
              </w:rPr>
              <w:t>и</w:t>
            </w:r>
            <w:r>
              <w:rPr>
                <w:iCs/>
                <w:lang w:eastAsia="en-US"/>
              </w:rPr>
              <w:t>вой, дифференциал длины дуги кривой.</w:t>
            </w:r>
          </w:p>
          <w:p w:rsidR="00545FAD" w:rsidRPr="00CE749F" w:rsidRDefault="00545FAD" w:rsidP="003060E0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. Объем тела вращения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 w:rsidRPr="00CE749F">
              <w:rPr>
                <w:iCs/>
                <w:lang w:eastAsia="en-US"/>
              </w:rPr>
              <w:t>1</w:t>
            </w:r>
            <w:r>
              <w:rPr>
                <w:iCs/>
                <w:lang w:eastAsia="en-US"/>
              </w:rPr>
              <w:t>0</w:t>
            </w:r>
            <w:r w:rsidRPr="00CE749F">
              <w:rPr>
                <w:iCs/>
                <w:lang w:eastAsia="en-US"/>
              </w:rPr>
              <w:t>.Основные понятия теории диффере</w:t>
            </w:r>
            <w:r w:rsidRPr="00CE749F">
              <w:rPr>
                <w:iCs/>
                <w:lang w:eastAsia="en-US"/>
              </w:rPr>
              <w:t>н</w:t>
            </w:r>
            <w:r w:rsidRPr="00CE749F">
              <w:rPr>
                <w:iCs/>
                <w:lang w:eastAsia="en-US"/>
              </w:rPr>
              <w:t>циальных уравнений. Задача Коши для дифференциального уравнения первого порядка. Формулировка теоремы сущес</w:t>
            </w:r>
            <w:r w:rsidRPr="00CE749F">
              <w:rPr>
                <w:iCs/>
                <w:lang w:eastAsia="en-US"/>
              </w:rPr>
              <w:t>т</w:t>
            </w:r>
            <w:r w:rsidRPr="00CE749F">
              <w:rPr>
                <w:iCs/>
                <w:lang w:eastAsia="en-US"/>
              </w:rPr>
              <w:t>вования и единственности решения зад</w:t>
            </w:r>
            <w:r w:rsidRPr="00CE749F">
              <w:rPr>
                <w:iCs/>
                <w:lang w:eastAsia="en-US"/>
              </w:rPr>
              <w:t>а</w:t>
            </w:r>
            <w:r w:rsidRPr="00CE749F">
              <w:rPr>
                <w:iCs/>
                <w:lang w:eastAsia="en-US"/>
              </w:rPr>
              <w:t>чи Коши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</w:t>
            </w:r>
            <w:r w:rsidRPr="00CE749F">
              <w:rPr>
                <w:iCs/>
                <w:lang w:eastAsia="en-US"/>
              </w:rPr>
              <w:t>.Дифференциальные уравнения перв</w:t>
            </w:r>
            <w:r w:rsidRPr="00CE749F">
              <w:rPr>
                <w:iCs/>
                <w:lang w:eastAsia="en-US"/>
              </w:rPr>
              <w:t>о</w:t>
            </w:r>
            <w:r w:rsidRPr="00CE749F">
              <w:rPr>
                <w:iCs/>
                <w:lang w:eastAsia="en-US"/>
              </w:rPr>
              <w:t>го порядка: с разделяющимися переме</w:t>
            </w:r>
            <w:r w:rsidRPr="00CE749F">
              <w:rPr>
                <w:iCs/>
                <w:lang w:eastAsia="en-US"/>
              </w:rPr>
              <w:t>н</w:t>
            </w:r>
            <w:r w:rsidRPr="00CE749F">
              <w:rPr>
                <w:iCs/>
                <w:lang w:eastAsia="en-US"/>
              </w:rPr>
              <w:t>ными, однородные и приводящиеся к о</w:t>
            </w:r>
            <w:r w:rsidRPr="00CE749F">
              <w:rPr>
                <w:iCs/>
                <w:lang w:eastAsia="en-US"/>
              </w:rPr>
              <w:t>д</w:t>
            </w:r>
            <w:r w:rsidRPr="00CE749F">
              <w:rPr>
                <w:iCs/>
                <w:lang w:eastAsia="en-US"/>
              </w:rPr>
              <w:t>нородным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2</w:t>
            </w:r>
            <w:r w:rsidRPr="00CE749F">
              <w:rPr>
                <w:iCs/>
                <w:lang w:eastAsia="en-US"/>
              </w:rPr>
              <w:t>.</w:t>
            </w:r>
            <w:r>
              <w:rPr>
                <w:iCs/>
                <w:lang w:eastAsia="en-US"/>
              </w:rPr>
              <w:t xml:space="preserve"> </w:t>
            </w:r>
            <w:r w:rsidRPr="00CE749F">
              <w:rPr>
                <w:iCs/>
                <w:lang w:eastAsia="en-US"/>
              </w:rPr>
              <w:t>Линейные уравнения первого поря</w:t>
            </w:r>
            <w:r w:rsidRPr="00CE749F">
              <w:rPr>
                <w:iCs/>
                <w:lang w:eastAsia="en-US"/>
              </w:rPr>
              <w:t>д</w:t>
            </w:r>
            <w:r w:rsidRPr="00CE749F">
              <w:rPr>
                <w:iCs/>
                <w:lang w:eastAsia="en-US"/>
              </w:rPr>
              <w:t>ка, уравнение Бернулли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3</w:t>
            </w:r>
            <w:r w:rsidRPr="00CE749F">
              <w:rPr>
                <w:iCs/>
                <w:lang w:eastAsia="en-US"/>
              </w:rPr>
              <w:t>.</w:t>
            </w:r>
            <w:r>
              <w:rPr>
                <w:iCs/>
                <w:lang w:eastAsia="en-US"/>
              </w:rPr>
              <w:t xml:space="preserve"> </w:t>
            </w:r>
            <w:r w:rsidRPr="00CE749F">
              <w:rPr>
                <w:iCs/>
                <w:lang w:eastAsia="en-US"/>
              </w:rPr>
              <w:t>Дифференциальные уравнения вы</w:t>
            </w:r>
            <w:r w:rsidRPr="00CE749F">
              <w:rPr>
                <w:iCs/>
                <w:lang w:eastAsia="en-US"/>
              </w:rPr>
              <w:t>с</w:t>
            </w:r>
            <w:r w:rsidRPr="00CE749F">
              <w:rPr>
                <w:iCs/>
                <w:lang w:eastAsia="en-US"/>
              </w:rPr>
              <w:t>ших порядков. Задача Коши. Формул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ровка теоремы существования и единс</w:t>
            </w:r>
            <w:r w:rsidRPr="00CE749F">
              <w:rPr>
                <w:iCs/>
                <w:lang w:eastAsia="en-US"/>
              </w:rPr>
              <w:t>т</w:t>
            </w:r>
            <w:r w:rsidRPr="00CE749F">
              <w:rPr>
                <w:iCs/>
                <w:lang w:eastAsia="en-US"/>
              </w:rPr>
              <w:t>венности решения задачи Коши. Общее и частное решения. Общий и частный и</w:t>
            </w:r>
            <w:r w:rsidRPr="00CE749F">
              <w:rPr>
                <w:iCs/>
                <w:lang w:eastAsia="en-US"/>
              </w:rPr>
              <w:t>н</w:t>
            </w:r>
            <w:r w:rsidRPr="00CE749F">
              <w:rPr>
                <w:iCs/>
                <w:lang w:eastAsia="en-US"/>
              </w:rPr>
              <w:t>тегралы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4</w:t>
            </w:r>
            <w:r w:rsidRPr="00CE749F">
              <w:rPr>
                <w:iCs/>
                <w:lang w:eastAsia="en-US"/>
              </w:rPr>
              <w:t>.</w:t>
            </w:r>
            <w:r>
              <w:rPr>
                <w:iCs/>
                <w:lang w:eastAsia="en-US"/>
              </w:rPr>
              <w:t xml:space="preserve"> </w:t>
            </w:r>
            <w:r w:rsidRPr="00CE749F">
              <w:rPr>
                <w:iCs/>
                <w:lang w:eastAsia="en-US"/>
              </w:rPr>
              <w:t>Дифференциальные уравнения, д</w:t>
            </w:r>
            <w:r w:rsidRPr="00CE749F">
              <w:rPr>
                <w:iCs/>
                <w:lang w:eastAsia="en-US"/>
              </w:rPr>
              <w:t>о</w:t>
            </w:r>
            <w:r w:rsidRPr="00CE749F">
              <w:rPr>
                <w:iCs/>
                <w:lang w:eastAsia="en-US"/>
              </w:rPr>
              <w:t>пускающие понижение порядка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5</w:t>
            </w:r>
            <w:r w:rsidRPr="00CE749F">
              <w:rPr>
                <w:iCs/>
                <w:lang w:eastAsia="en-US"/>
              </w:rPr>
              <w:t>.Линейно зависимые и линейно незав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симые системы функций. Необходимое условие линейной зависимости системы функций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6</w:t>
            </w:r>
            <w:r w:rsidRPr="00CE749F">
              <w:rPr>
                <w:iCs/>
                <w:lang w:eastAsia="en-US"/>
              </w:rPr>
              <w:t>.Условие линейной независимости р</w:t>
            </w:r>
            <w:r w:rsidRPr="00CE749F">
              <w:rPr>
                <w:iCs/>
                <w:lang w:eastAsia="en-US"/>
              </w:rPr>
              <w:t>е</w:t>
            </w:r>
            <w:r w:rsidRPr="00CE749F">
              <w:rPr>
                <w:iCs/>
                <w:lang w:eastAsia="en-US"/>
              </w:rPr>
              <w:t>шений линейного однородного дифф</w:t>
            </w:r>
            <w:r w:rsidRPr="00CE749F">
              <w:rPr>
                <w:iCs/>
                <w:lang w:eastAsia="en-US"/>
              </w:rPr>
              <w:t>е</w:t>
            </w:r>
            <w:r w:rsidRPr="00CE749F">
              <w:rPr>
                <w:iCs/>
                <w:lang w:eastAsia="en-US"/>
              </w:rPr>
              <w:t>ренциального уравнения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7</w:t>
            </w:r>
            <w:r w:rsidRPr="00CE749F">
              <w:rPr>
                <w:iCs/>
                <w:lang w:eastAsia="en-US"/>
              </w:rPr>
              <w:t>.Структура общего решения линейного однородного дифференциального ура</w:t>
            </w:r>
            <w:r w:rsidRPr="00CE749F">
              <w:rPr>
                <w:iCs/>
                <w:lang w:eastAsia="en-US"/>
              </w:rPr>
              <w:t>в</w:t>
            </w:r>
            <w:r w:rsidRPr="00CE749F">
              <w:rPr>
                <w:iCs/>
                <w:lang w:eastAsia="en-US"/>
              </w:rPr>
              <w:t>нения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8</w:t>
            </w:r>
            <w:r w:rsidRPr="00CE749F">
              <w:rPr>
                <w:iCs/>
                <w:lang w:eastAsia="en-US"/>
              </w:rPr>
              <w:t>. Линейное неоднородное дифференц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альное уравнение. Структура общего р</w:t>
            </w:r>
            <w:r w:rsidRPr="00CE749F">
              <w:rPr>
                <w:iCs/>
                <w:lang w:eastAsia="en-US"/>
              </w:rPr>
              <w:t>е</w:t>
            </w:r>
            <w:r w:rsidRPr="00CE749F">
              <w:rPr>
                <w:iCs/>
                <w:lang w:eastAsia="en-US"/>
              </w:rPr>
              <w:t>шения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9</w:t>
            </w:r>
            <w:r w:rsidRPr="00CE749F">
              <w:rPr>
                <w:iCs/>
                <w:lang w:eastAsia="en-US"/>
              </w:rPr>
              <w:t>. Метод Лагранжа произвольных п</w:t>
            </w:r>
            <w:r w:rsidRPr="00CE749F">
              <w:rPr>
                <w:iCs/>
                <w:lang w:eastAsia="en-US"/>
              </w:rPr>
              <w:t>о</w:t>
            </w:r>
            <w:r w:rsidRPr="00CE749F">
              <w:rPr>
                <w:iCs/>
                <w:lang w:eastAsia="en-US"/>
              </w:rPr>
              <w:t>стоянных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0</w:t>
            </w:r>
            <w:r w:rsidRPr="00CE749F">
              <w:rPr>
                <w:iCs/>
                <w:lang w:eastAsia="en-US"/>
              </w:rPr>
              <w:t>. Линейные однородные дифференц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альные уравнения с постоянными коэ</w:t>
            </w:r>
            <w:r w:rsidRPr="00CE749F">
              <w:rPr>
                <w:iCs/>
                <w:lang w:eastAsia="en-US"/>
              </w:rPr>
              <w:t>ф</w:t>
            </w:r>
            <w:r w:rsidRPr="00CE749F">
              <w:rPr>
                <w:iCs/>
                <w:lang w:eastAsia="en-US"/>
              </w:rPr>
              <w:t>фициентами (случай простых корней х</w:t>
            </w:r>
            <w:r w:rsidRPr="00CE749F">
              <w:rPr>
                <w:iCs/>
                <w:lang w:eastAsia="en-US"/>
              </w:rPr>
              <w:t>а</w:t>
            </w:r>
            <w:r w:rsidRPr="00CE749F">
              <w:rPr>
                <w:iCs/>
                <w:lang w:eastAsia="en-US"/>
              </w:rPr>
              <w:t>рактеристического уравнения).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1</w:t>
            </w:r>
            <w:r w:rsidRPr="00CE749F">
              <w:rPr>
                <w:iCs/>
                <w:lang w:eastAsia="en-US"/>
              </w:rPr>
              <w:t>. Линейные однородные дифференц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альные уравнения с постоянными коэ</w:t>
            </w:r>
            <w:r w:rsidRPr="00CE749F">
              <w:rPr>
                <w:iCs/>
                <w:lang w:eastAsia="en-US"/>
              </w:rPr>
              <w:t>ф</w:t>
            </w:r>
            <w:r w:rsidRPr="00CE749F">
              <w:rPr>
                <w:iCs/>
                <w:lang w:eastAsia="en-US"/>
              </w:rPr>
              <w:t>фициентами (случай кратных корней х</w:t>
            </w:r>
            <w:r w:rsidRPr="00CE749F">
              <w:rPr>
                <w:iCs/>
                <w:lang w:eastAsia="en-US"/>
              </w:rPr>
              <w:t>а</w:t>
            </w:r>
            <w:r w:rsidRPr="00CE749F">
              <w:rPr>
                <w:iCs/>
                <w:lang w:eastAsia="en-US"/>
              </w:rPr>
              <w:t>рактеристического уравнения).</w:t>
            </w:r>
          </w:p>
          <w:p w:rsidR="00B305F3" w:rsidRPr="003F674E" w:rsidRDefault="005A1D5D" w:rsidP="001B03DA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2</w:t>
            </w:r>
            <w:r w:rsidRPr="00CE749F">
              <w:rPr>
                <w:iCs/>
                <w:lang w:eastAsia="en-US"/>
              </w:rPr>
              <w:t>. Линейные неоднородные диффере</w:t>
            </w:r>
            <w:r w:rsidRPr="00CE749F">
              <w:rPr>
                <w:iCs/>
                <w:lang w:eastAsia="en-US"/>
              </w:rPr>
              <w:t>н</w:t>
            </w:r>
            <w:r w:rsidRPr="00CE749F">
              <w:rPr>
                <w:iCs/>
                <w:lang w:eastAsia="en-US"/>
              </w:rPr>
              <w:t>циальные уравнения с постоянными к</w:t>
            </w:r>
            <w:r w:rsidRPr="00CE749F">
              <w:rPr>
                <w:iCs/>
                <w:lang w:eastAsia="en-US"/>
              </w:rPr>
              <w:t>о</w:t>
            </w:r>
            <w:r w:rsidRPr="00CE749F">
              <w:rPr>
                <w:iCs/>
                <w:lang w:eastAsia="en-US"/>
              </w:rPr>
              <w:t>эффициентами. Метод подбора.</w:t>
            </w:r>
          </w:p>
          <w:p w:rsidR="00B305F3" w:rsidRPr="00510D57" w:rsidRDefault="00B305F3" w:rsidP="001B03DA">
            <w:pPr>
              <w:jc w:val="both"/>
              <w:rPr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B305F3" w:rsidRPr="00DF6EE7" w:rsidRDefault="00B305F3" w:rsidP="001B03DA">
            <w:pPr>
              <w:ind w:firstLine="142"/>
              <w:jc w:val="both"/>
              <w:rPr>
                <w:iCs/>
              </w:rPr>
            </w:pPr>
            <w:r w:rsidRPr="002F3608">
              <w:rPr>
                <w:iCs/>
              </w:rPr>
              <w:t>Защита отчета</w:t>
            </w:r>
            <w:r>
              <w:rPr>
                <w:iCs/>
                <w:color w:val="FF0000"/>
              </w:rPr>
              <w:t xml:space="preserve"> </w:t>
            </w:r>
            <w:r w:rsidRPr="00DF6EE7">
              <w:rPr>
                <w:iCs/>
              </w:rPr>
              <w:t xml:space="preserve">по </w:t>
            </w:r>
            <w:r>
              <w:rPr>
                <w:iCs/>
              </w:rPr>
              <w:t>ко</w:t>
            </w:r>
            <w:r>
              <w:rPr>
                <w:iCs/>
              </w:rPr>
              <w:t>н</w:t>
            </w:r>
            <w:r>
              <w:rPr>
                <w:iCs/>
              </w:rPr>
              <w:t xml:space="preserve">трольному домашнему заданию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B305F3" w:rsidRPr="00DF6EE7" w:rsidRDefault="00B305F3" w:rsidP="001B03DA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соответствует требованиям, изложе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ным в Пособии по в</w:t>
            </w:r>
            <w:r w:rsidRPr="00DF6EE7">
              <w:rPr>
                <w:iCs/>
              </w:rPr>
              <w:t>ы</w:t>
            </w:r>
            <w:r w:rsidRPr="00DF6EE7">
              <w:rPr>
                <w:iCs/>
              </w:rPr>
              <w:t>полнению</w:t>
            </w:r>
            <w:r>
              <w:rPr>
                <w:iCs/>
              </w:rPr>
              <w:t xml:space="preserve"> контрольных домашних заданий</w:t>
            </w:r>
            <w:r w:rsidRPr="00DF6EE7">
              <w:rPr>
                <w:iCs/>
              </w:rPr>
              <w:t>;</w:t>
            </w:r>
          </w:p>
          <w:p w:rsidR="00B305F3" w:rsidRPr="00DF6EE7" w:rsidRDefault="00B305F3" w:rsidP="001B03DA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выполнен а</w:t>
            </w:r>
            <w:r w:rsidRPr="00DF6EE7">
              <w:rPr>
                <w:iCs/>
              </w:rPr>
              <w:t>к</w:t>
            </w:r>
            <w:r w:rsidRPr="00DF6EE7">
              <w:rPr>
                <w:iCs/>
              </w:rPr>
              <w:t xml:space="preserve">куратно и без ошибок в </w:t>
            </w:r>
            <w:r>
              <w:rPr>
                <w:iCs/>
              </w:rPr>
              <w:t>решении задач;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B305F3" w:rsidRDefault="00B305F3" w:rsidP="001B03D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5A1D5D" w:rsidRDefault="005A1D5D" w:rsidP="00843C91">
      <w:pPr>
        <w:jc w:val="both"/>
        <w:rPr>
          <w:b/>
          <w:iCs/>
          <w:sz w:val="28"/>
          <w:szCs w:val="28"/>
          <w:lang w:eastAsia="en-US"/>
        </w:rPr>
      </w:pPr>
    </w:p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765BB9" w:rsidRDefault="00765BB9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F854F2" w:rsidRDefault="009E1D2A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Третий </w:t>
      </w:r>
      <w:r w:rsidR="00F854F2" w:rsidRPr="00F32AC7">
        <w:rPr>
          <w:b/>
          <w:iCs/>
          <w:sz w:val="28"/>
          <w:szCs w:val="28"/>
          <w:lang w:eastAsia="en-US"/>
        </w:rPr>
        <w:t>семестр</w:t>
      </w:r>
    </w:p>
    <w:p w:rsidR="00F854F2" w:rsidRDefault="00F854F2" w:rsidP="00F854F2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e"/>
        <w:tblW w:w="0" w:type="auto"/>
        <w:tblLook w:val="04A0"/>
      </w:tblPr>
      <w:tblGrid>
        <w:gridCol w:w="2405"/>
        <w:gridCol w:w="4536"/>
        <w:gridCol w:w="2686"/>
      </w:tblGrid>
      <w:tr w:rsidR="00F854F2" w:rsidTr="00ED2BE4">
        <w:tc>
          <w:tcPr>
            <w:tcW w:w="2405" w:type="dxa"/>
          </w:tcPr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F854F2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F854F2" w:rsidRPr="00CC71A7" w:rsidRDefault="00F854F2" w:rsidP="00ED2BE4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F854F2" w:rsidTr="00ED2BE4">
        <w:tc>
          <w:tcPr>
            <w:tcW w:w="2405" w:type="dxa"/>
          </w:tcPr>
          <w:p w:rsidR="00F854F2" w:rsidRDefault="00F854F2" w:rsidP="00ED2BE4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>
              <w:t>ного домашнего з</w:t>
            </w:r>
            <w:r>
              <w:t>а</w:t>
            </w:r>
            <w:r w:rsidR="00843C91">
              <w:t>дания №1 по разделу</w:t>
            </w:r>
          </w:p>
          <w:p w:rsidR="00F854F2" w:rsidRPr="00AE1976" w:rsidRDefault="00843C91" w:rsidP="001724C6">
            <w:pPr>
              <w:ind w:firstLine="142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«</w:t>
            </w:r>
            <w:r w:rsidR="00253F9F">
              <w:rPr>
                <w:iCs/>
                <w:lang w:eastAsia="en-US"/>
              </w:rPr>
              <w:t>Ряды</w:t>
            </w:r>
            <w:r>
              <w:rPr>
                <w:iCs/>
                <w:lang w:eastAsia="en-US"/>
              </w:rPr>
              <w:t>»</w:t>
            </w:r>
            <w:r w:rsidR="00253F9F"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F854F2" w:rsidRDefault="00800599" w:rsidP="00800599">
            <w:pPr>
              <w:jc w:val="both"/>
              <w:rPr>
                <w:iCs/>
                <w:lang w:eastAsia="en-US"/>
              </w:rPr>
            </w:pPr>
            <w:r w:rsidRPr="00800599">
              <w:rPr>
                <w:iCs/>
                <w:lang w:eastAsia="en-US"/>
              </w:rPr>
              <w:t>1.</w:t>
            </w:r>
            <w:r>
              <w:rPr>
                <w:iCs/>
                <w:lang w:eastAsia="en-US"/>
              </w:rPr>
              <w:t>Сходимость и сумма ряда. Необход</w:t>
            </w:r>
            <w:r>
              <w:rPr>
                <w:iCs/>
                <w:lang w:eastAsia="en-US"/>
              </w:rPr>
              <w:t>и</w:t>
            </w:r>
            <w:r>
              <w:rPr>
                <w:iCs/>
                <w:lang w:eastAsia="en-US"/>
              </w:rPr>
              <w:t>мое условие сходимости ряда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еоремы сравнения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Признаки Даламбера и Коши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Интегральный признак сходимости р</w:t>
            </w:r>
            <w:r>
              <w:rPr>
                <w:iCs/>
                <w:lang w:eastAsia="en-US"/>
              </w:rPr>
              <w:t>я</w:t>
            </w:r>
            <w:r>
              <w:rPr>
                <w:iCs/>
                <w:lang w:eastAsia="en-US"/>
              </w:rPr>
              <w:t>да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</w:t>
            </w:r>
            <w:r w:rsidR="00B92CDC">
              <w:rPr>
                <w:iCs/>
                <w:lang w:eastAsia="en-US"/>
              </w:rPr>
              <w:t>Теорема Лейбница. Оценка остатка знакочередующегося ряда.</w:t>
            </w:r>
          </w:p>
          <w:p w:rsidR="00B92CDC" w:rsidRDefault="00B92CDC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Теорема о сходимости абсолютно сх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дящегося ряда. Свойства абсолютно сх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дящихся рядов.</w:t>
            </w:r>
          </w:p>
          <w:p w:rsidR="004A5765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 Понятие функционального ряда. О</w:t>
            </w:r>
            <w:r>
              <w:rPr>
                <w:iCs/>
                <w:lang w:eastAsia="en-US"/>
              </w:rPr>
              <w:t>б</w:t>
            </w:r>
            <w:r>
              <w:rPr>
                <w:iCs/>
                <w:lang w:eastAsia="en-US"/>
              </w:rPr>
              <w:t>ласть сходимости.</w:t>
            </w:r>
          </w:p>
          <w:p w:rsidR="004A5765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Степенные ряды. Теорема Абеля. И</w:t>
            </w:r>
            <w:r>
              <w:rPr>
                <w:iCs/>
                <w:lang w:eastAsia="en-US"/>
              </w:rPr>
              <w:t>н</w:t>
            </w:r>
            <w:r>
              <w:rPr>
                <w:iCs/>
                <w:lang w:eastAsia="en-US"/>
              </w:rPr>
              <w:t>тервал и радиус сходимости степенного ряда.</w:t>
            </w:r>
          </w:p>
          <w:p w:rsidR="00B92CDC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B92CDC">
              <w:rPr>
                <w:iCs/>
                <w:lang w:eastAsia="en-US"/>
              </w:rPr>
              <w:t>. Теорема о непрерывности суммы, о дифференцировании и интегрировании степенного ряда.</w:t>
            </w:r>
          </w:p>
          <w:p w:rsidR="004A5765" w:rsidRDefault="004A5765" w:rsidP="004A5765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.</w:t>
            </w:r>
            <w:r w:rsidR="001724C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>Условия разложимости функций в степенной ряд. Ряд Тейлора.</w:t>
            </w:r>
          </w:p>
          <w:p w:rsidR="004A5765" w:rsidRDefault="004A5765" w:rsidP="001724C6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.</w:t>
            </w:r>
            <w:r w:rsidR="001724C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 xml:space="preserve">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 w:rsidR="001724C6" w:rsidRPr="001724C6">
              <w:rPr>
                <w:iCs/>
                <w:lang w:eastAsia="en-US"/>
              </w:rPr>
              <w:t xml:space="preserve"> </w:t>
            </w:r>
            <w:r w:rsidR="001724C6">
              <w:rPr>
                <w:iCs/>
                <w:lang w:eastAsia="en-US"/>
              </w:rPr>
              <w:t xml:space="preserve">бино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p>
              </m:sSup>
            </m:oMath>
            <w:r w:rsidR="001724C6">
              <w:rPr>
                <w:iCs/>
                <w:lang w:eastAsia="en-US"/>
              </w:rPr>
              <w:t>.</w:t>
            </w:r>
          </w:p>
          <w:p w:rsidR="001724C6" w:rsidRDefault="001724C6" w:rsidP="001724C6">
            <w:pPr>
              <w:jc w:val="both"/>
              <w:rPr>
                <w:lang w:eastAsia="en-US"/>
              </w:rPr>
            </w:pPr>
            <w:r>
              <w:rPr>
                <w:iCs/>
                <w:lang w:eastAsia="en-US"/>
              </w:rPr>
              <w:t xml:space="preserve">12. 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>
              <w:rPr>
                <w:iCs/>
                <w:lang w:eastAsia="en-US"/>
              </w:rPr>
              <w:t xml:space="preserve">  функций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eastAsia="en-US"/>
                </w:rPr>
                <m:t>,  cosx, sinx, l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1+x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.</m:t>
              </m:r>
            </m:oMath>
          </w:p>
          <w:p w:rsidR="00253F9F" w:rsidRDefault="00253F9F" w:rsidP="00253F9F">
            <w:pPr>
              <w:jc w:val="both"/>
            </w:pPr>
            <w:r>
              <w:rPr>
                <w:lang w:eastAsia="en-US"/>
              </w:rPr>
              <w:t xml:space="preserve">13. Формулы для разложения функции </w:t>
            </w:r>
            <w:r>
              <w:t>в ряд Фурье на заданном отрезке:</w:t>
            </w:r>
          </w:p>
          <w:p w:rsidR="00253F9F" w:rsidRDefault="00253F9F" w:rsidP="00253F9F">
            <w:pPr>
              <w:jc w:val="both"/>
            </w:pPr>
            <w:r>
              <w:t xml:space="preserve">А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  <w:r>
              <w:t>, в полный ряд Фурье по син</w:t>
            </w:r>
            <w:r>
              <w:t>у</w:t>
            </w:r>
            <w:r>
              <w:t>сам и косинусам.</w:t>
            </w:r>
          </w:p>
          <w:p w:rsidR="00253F9F" w:rsidRDefault="00253F9F" w:rsidP="00253F9F">
            <w:pPr>
              <w:jc w:val="both"/>
            </w:pPr>
            <w:r>
              <w:t xml:space="preserve">Б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синусам.</w:t>
            </w:r>
          </w:p>
          <w:p w:rsidR="00253F9F" w:rsidRDefault="00253F9F" w:rsidP="00253F9F">
            <w:pPr>
              <w:jc w:val="both"/>
            </w:pPr>
            <w:r>
              <w:t xml:space="preserve">В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косин</w:t>
            </w:r>
            <w:r>
              <w:t>у</w:t>
            </w:r>
            <w:r>
              <w:t>сам.</w:t>
            </w:r>
          </w:p>
          <w:p w:rsidR="00253F9F" w:rsidRDefault="00253F9F" w:rsidP="00253F9F">
            <w:pPr>
              <w:jc w:val="both"/>
            </w:pPr>
            <w:r>
              <w:t>Изобразить графики сумм соответс</w:t>
            </w:r>
            <w:r>
              <w:t>т</w:t>
            </w:r>
            <w:r>
              <w:t>вующих рядов Фурье.</w:t>
            </w:r>
          </w:p>
          <w:p w:rsidR="00253F9F" w:rsidRDefault="00253F9F" w:rsidP="00253F9F">
            <w:pPr>
              <w:jc w:val="both"/>
            </w:pPr>
            <w:r w:rsidRPr="00253F9F">
              <w:rPr>
                <w:iCs/>
                <w:lang w:eastAsia="en-US"/>
              </w:rPr>
              <w:t>14.</w:t>
            </w:r>
            <w:r>
              <w:t xml:space="preserve"> Формулы для разложения функции, заданную на промежут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a</m:t>
                  </m:r>
                </m:e>
              </m:d>
            </m:oMath>
            <w:r>
              <w:t xml:space="preserve"> </w:t>
            </w:r>
            <w:r w:rsidRPr="004522CB">
              <w:t xml:space="preserve"> или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</w:rPr>
                    <m:t>;0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в ряд Фурье:</w:t>
            </w:r>
          </w:p>
          <w:p w:rsidR="00253F9F" w:rsidRDefault="00253F9F" w:rsidP="00253F9F">
            <w:pPr>
              <w:jc w:val="both"/>
            </w:pPr>
            <w:r>
              <w:t>А) по синусам на указанном промежутке.</w:t>
            </w:r>
          </w:p>
          <w:p w:rsidR="00253F9F" w:rsidRDefault="00253F9F" w:rsidP="00253F9F">
            <w:pPr>
              <w:jc w:val="both"/>
            </w:pPr>
            <w:r>
              <w:t>В) по косинусам на указанном промежу</w:t>
            </w:r>
            <w:r>
              <w:t>т</w:t>
            </w:r>
            <w:r>
              <w:t>ке.</w:t>
            </w:r>
          </w:p>
          <w:p w:rsidR="00253F9F" w:rsidRPr="001724C6" w:rsidRDefault="00253F9F" w:rsidP="00253F9F">
            <w:pPr>
              <w:jc w:val="both"/>
              <w:rPr>
                <w:i/>
                <w:iCs/>
                <w:lang w:eastAsia="en-US"/>
              </w:rPr>
            </w:pPr>
            <w:r>
              <w:t>Изобразить графики сумм соответс</w:t>
            </w:r>
            <w:r>
              <w:t>т</w:t>
            </w:r>
            <w:r>
              <w:t>вующих рядов Фурье.</w:t>
            </w:r>
          </w:p>
        </w:tc>
        <w:tc>
          <w:tcPr>
            <w:tcW w:w="2686" w:type="dxa"/>
          </w:tcPr>
          <w:p w:rsidR="00F854F2" w:rsidRPr="00DF6EE7" w:rsidRDefault="00F854F2" w:rsidP="00ED2BE4">
            <w:pPr>
              <w:ind w:firstLine="142"/>
              <w:jc w:val="both"/>
              <w:rPr>
                <w:iCs/>
              </w:rPr>
            </w:pPr>
            <w:r w:rsidRPr="002F3608">
              <w:rPr>
                <w:iCs/>
              </w:rPr>
              <w:t>Защита отчета</w:t>
            </w:r>
            <w:r>
              <w:rPr>
                <w:iCs/>
                <w:color w:val="FF0000"/>
              </w:rPr>
              <w:t xml:space="preserve"> </w:t>
            </w:r>
            <w:r w:rsidRPr="00DF6EE7">
              <w:rPr>
                <w:iCs/>
              </w:rPr>
              <w:t xml:space="preserve">по </w:t>
            </w:r>
            <w:r>
              <w:rPr>
                <w:iCs/>
              </w:rPr>
              <w:t>ко</w:t>
            </w:r>
            <w:r>
              <w:rPr>
                <w:iCs/>
              </w:rPr>
              <w:t>н</w:t>
            </w:r>
            <w:r>
              <w:rPr>
                <w:iCs/>
              </w:rPr>
              <w:t xml:space="preserve">трольному домашнему заданию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F854F2" w:rsidRPr="00DF6EE7" w:rsidRDefault="00F854F2" w:rsidP="00ED2BE4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соответствует требованиям, изложе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ным в Пособии по в</w:t>
            </w:r>
            <w:r w:rsidRPr="00DF6EE7">
              <w:rPr>
                <w:iCs/>
              </w:rPr>
              <w:t>ы</w:t>
            </w:r>
            <w:r w:rsidRPr="00DF6EE7">
              <w:rPr>
                <w:iCs/>
              </w:rPr>
              <w:t>полнению</w:t>
            </w:r>
            <w:r>
              <w:rPr>
                <w:iCs/>
              </w:rPr>
              <w:t xml:space="preserve"> контрольных домашних заданий</w:t>
            </w:r>
            <w:r w:rsidRPr="00DF6EE7">
              <w:rPr>
                <w:iCs/>
              </w:rPr>
              <w:t>;</w:t>
            </w:r>
          </w:p>
          <w:p w:rsidR="00F854F2" w:rsidRPr="00DF6EE7" w:rsidRDefault="00F854F2" w:rsidP="00ED2BE4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выполнен а</w:t>
            </w:r>
            <w:r w:rsidRPr="00DF6EE7">
              <w:rPr>
                <w:iCs/>
              </w:rPr>
              <w:t>к</w:t>
            </w:r>
            <w:r w:rsidRPr="00DF6EE7">
              <w:rPr>
                <w:iCs/>
              </w:rPr>
              <w:t xml:space="preserve">куратно и без ошибок в </w:t>
            </w:r>
            <w:r>
              <w:rPr>
                <w:iCs/>
              </w:rPr>
              <w:t>решении задач;</w:t>
            </w:r>
          </w:p>
          <w:p w:rsidR="00F854F2" w:rsidRPr="00DF6EE7" w:rsidRDefault="00F854F2" w:rsidP="00ED2BE4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F854F2" w:rsidRPr="00DF6EE7" w:rsidRDefault="00F854F2" w:rsidP="00ED2BE4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F854F2" w:rsidRDefault="00F854F2" w:rsidP="00ED2BE4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F854F2" w:rsidRDefault="00F854F2" w:rsidP="00ED2BE4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3F674E" w:rsidTr="00ED2BE4">
        <w:tc>
          <w:tcPr>
            <w:tcW w:w="2405" w:type="dxa"/>
          </w:tcPr>
          <w:p w:rsidR="003F674E" w:rsidRPr="00843C91" w:rsidRDefault="003F674E" w:rsidP="00843C91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>
              <w:t>ного домашнего з</w:t>
            </w:r>
            <w:r>
              <w:t>а</w:t>
            </w:r>
            <w:r>
              <w:t>дания №</w:t>
            </w:r>
            <w:r w:rsidR="009907AB">
              <w:t xml:space="preserve"> </w:t>
            </w:r>
            <w:r w:rsidR="00843C91">
              <w:t>2 по разд</w:t>
            </w:r>
            <w:r w:rsidR="00843C91">
              <w:t>е</w:t>
            </w:r>
            <w:r w:rsidR="00843C91">
              <w:t xml:space="preserve">лу </w:t>
            </w:r>
            <w:r w:rsidR="00843C91">
              <w:rPr>
                <w:iCs/>
                <w:lang w:eastAsia="en-US"/>
              </w:rPr>
              <w:t>«</w:t>
            </w:r>
            <w:r>
              <w:rPr>
                <w:iCs/>
                <w:lang w:eastAsia="en-US"/>
              </w:rPr>
              <w:t>Теория функции комплексного пер</w:t>
            </w:r>
            <w:r>
              <w:rPr>
                <w:iCs/>
                <w:lang w:eastAsia="en-US"/>
              </w:rPr>
              <w:t>е</w:t>
            </w:r>
            <w:r w:rsidR="00843C91">
              <w:rPr>
                <w:iCs/>
                <w:lang w:eastAsia="en-US"/>
              </w:rPr>
              <w:t>менного»,</w:t>
            </w:r>
            <w:r>
              <w:rPr>
                <w:iCs/>
                <w:lang w:eastAsia="en-US"/>
              </w:rPr>
              <w:t xml:space="preserve"> </w:t>
            </w:r>
            <w:r w:rsidR="00843C91">
              <w:rPr>
                <w:iCs/>
                <w:lang w:eastAsia="en-US"/>
              </w:rPr>
              <w:t>«</w:t>
            </w:r>
            <w:r>
              <w:rPr>
                <w:iCs/>
                <w:lang w:eastAsia="en-US"/>
              </w:rPr>
              <w:t>Опер</w:t>
            </w:r>
            <w:r>
              <w:rPr>
                <w:iCs/>
                <w:lang w:eastAsia="en-US"/>
              </w:rPr>
              <w:t>а</w:t>
            </w:r>
            <w:r>
              <w:rPr>
                <w:iCs/>
                <w:lang w:eastAsia="en-US"/>
              </w:rPr>
              <w:t>ционное исчисл</w:t>
            </w:r>
            <w:r>
              <w:rPr>
                <w:iCs/>
                <w:lang w:eastAsia="en-US"/>
              </w:rPr>
              <w:t>е</w:t>
            </w:r>
            <w:r>
              <w:rPr>
                <w:iCs/>
                <w:lang w:eastAsia="en-US"/>
              </w:rPr>
              <w:t>ние</w:t>
            </w:r>
            <w:r w:rsidR="00843C91">
              <w:rPr>
                <w:iCs/>
                <w:lang w:eastAsia="en-US"/>
              </w:rPr>
              <w:t>»</w:t>
            </w:r>
            <w:r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3F674E" w:rsidRDefault="009907AB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.</w:t>
            </w:r>
            <w:r w:rsidRPr="009907AB">
              <w:rPr>
                <w:iCs/>
                <w:lang w:eastAsia="en-US"/>
              </w:rPr>
              <w:t>Проверить выполнение условий Коши-Римана для функции.</w:t>
            </w:r>
          </w:p>
          <w:p w:rsidR="00971655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Геометрический смысл модуля и арг</w:t>
            </w:r>
            <w:r>
              <w:rPr>
                <w:iCs/>
                <w:lang w:eastAsia="en-US"/>
              </w:rPr>
              <w:t>у</w:t>
            </w:r>
            <w:r>
              <w:rPr>
                <w:iCs/>
                <w:lang w:eastAsia="en-US"/>
              </w:rPr>
              <w:t>мента производной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Вычислить интеграл от данной фун</w:t>
            </w:r>
            <w:r w:rsidR="009907AB" w:rsidRPr="009907AB">
              <w:rPr>
                <w:iCs/>
                <w:lang w:eastAsia="en-US"/>
              </w:rPr>
              <w:t>к</w:t>
            </w:r>
            <w:r w:rsidR="009907AB" w:rsidRPr="009907AB">
              <w:rPr>
                <w:iCs/>
                <w:lang w:eastAsia="en-US"/>
              </w:rPr>
              <w:t>ции  по замкнутой кривой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формулировать теорему Коши для о</w:t>
            </w:r>
            <w:r w:rsidR="009907AB" w:rsidRPr="009907AB">
              <w:rPr>
                <w:iCs/>
                <w:lang w:eastAsia="en-US"/>
              </w:rPr>
              <w:t>д</w:t>
            </w:r>
            <w:r w:rsidR="009907AB" w:rsidRPr="009907AB">
              <w:rPr>
                <w:iCs/>
                <w:lang w:eastAsia="en-US"/>
              </w:rPr>
              <w:t>носвязной област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формулировать теорему Коши для многосвязной област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Написать ряд Лорана для данной фун</w:t>
            </w:r>
            <w:r w:rsidR="009907AB" w:rsidRPr="009907AB">
              <w:rPr>
                <w:iCs/>
                <w:lang w:eastAsia="en-US"/>
              </w:rPr>
              <w:t>к</w:t>
            </w:r>
            <w:r w:rsidR="009907AB" w:rsidRPr="009907AB">
              <w:rPr>
                <w:iCs/>
                <w:lang w:eastAsia="en-US"/>
              </w:rPr>
              <w:t>ци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Определения вычета функци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Найти вычет функции в данной особой точке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Дать определение функции-оригинала и изображения.</w:t>
            </w:r>
          </w:p>
          <w:p w:rsid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войства преобразования Лапласа.</w:t>
            </w:r>
          </w:p>
          <w:p w:rsidR="009907AB" w:rsidRPr="009907AB" w:rsidRDefault="009907AB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</w:t>
            </w:r>
            <w:r w:rsidR="00971655">
              <w:rPr>
                <w:iCs/>
                <w:lang w:eastAsia="en-US"/>
              </w:rPr>
              <w:t>1</w:t>
            </w:r>
            <w:r>
              <w:rPr>
                <w:iCs/>
                <w:lang w:eastAsia="en-US"/>
              </w:rPr>
              <w:t>. Суть операционного метода решения дифференциальных уравнений.</w:t>
            </w:r>
          </w:p>
        </w:tc>
        <w:tc>
          <w:tcPr>
            <w:tcW w:w="2686" w:type="dxa"/>
          </w:tcPr>
          <w:p w:rsidR="003F674E" w:rsidRPr="00DF6EE7" w:rsidRDefault="003F674E" w:rsidP="009F60EA">
            <w:pPr>
              <w:ind w:firstLine="142"/>
              <w:jc w:val="both"/>
              <w:rPr>
                <w:iCs/>
              </w:rPr>
            </w:pPr>
            <w:r w:rsidRPr="002F3608">
              <w:rPr>
                <w:iCs/>
              </w:rPr>
              <w:t>Защита отчета</w:t>
            </w:r>
            <w:r>
              <w:rPr>
                <w:iCs/>
                <w:color w:val="FF0000"/>
              </w:rPr>
              <w:t xml:space="preserve"> </w:t>
            </w:r>
            <w:r w:rsidRPr="00DF6EE7">
              <w:rPr>
                <w:iCs/>
              </w:rPr>
              <w:t xml:space="preserve">по </w:t>
            </w:r>
            <w:r>
              <w:rPr>
                <w:iCs/>
              </w:rPr>
              <w:t>ко</w:t>
            </w:r>
            <w:r>
              <w:rPr>
                <w:iCs/>
              </w:rPr>
              <w:t>н</w:t>
            </w:r>
            <w:r>
              <w:rPr>
                <w:iCs/>
              </w:rPr>
              <w:t xml:space="preserve">трольному домашнему заданию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3F674E" w:rsidRPr="00DF6EE7" w:rsidRDefault="003F674E" w:rsidP="009F60EA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соответствует требованиям, изложе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ным в Пособии по в</w:t>
            </w:r>
            <w:r w:rsidRPr="00DF6EE7">
              <w:rPr>
                <w:iCs/>
              </w:rPr>
              <w:t>ы</w:t>
            </w:r>
            <w:r w:rsidRPr="00DF6EE7">
              <w:rPr>
                <w:iCs/>
              </w:rPr>
              <w:t>полнению</w:t>
            </w:r>
            <w:r>
              <w:rPr>
                <w:iCs/>
              </w:rPr>
              <w:t xml:space="preserve"> контрольных домашних заданий</w:t>
            </w:r>
            <w:r w:rsidRPr="00DF6EE7">
              <w:rPr>
                <w:iCs/>
              </w:rPr>
              <w:t>;</w:t>
            </w:r>
          </w:p>
          <w:p w:rsidR="003F674E" w:rsidRPr="00DF6EE7" w:rsidRDefault="003F674E" w:rsidP="009F60EA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>- отчет выполнен а</w:t>
            </w:r>
            <w:r w:rsidRPr="00DF6EE7">
              <w:rPr>
                <w:iCs/>
              </w:rPr>
              <w:t>к</w:t>
            </w:r>
            <w:r w:rsidRPr="00DF6EE7">
              <w:rPr>
                <w:iCs/>
              </w:rPr>
              <w:t xml:space="preserve">куратно и без ошибок в </w:t>
            </w:r>
            <w:r>
              <w:rPr>
                <w:iCs/>
              </w:rPr>
              <w:t>решении задач;</w:t>
            </w:r>
          </w:p>
          <w:p w:rsidR="003F674E" w:rsidRPr="00DF6EE7" w:rsidRDefault="003F674E" w:rsidP="009F60E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3F674E" w:rsidRPr="00DF6EE7" w:rsidRDefault="003F674E" w:rsidP="009F60E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3F674E" w:rsidRDefault="003F674E" w:rsidP="009F60E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3F674E" w:rsidRDefault="003F674E" w:rsidP="009F60E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F854F2" w:rsidRPr="00F32AC7" w:rsidRDefault="00F854F2" w:rsidP="002F50D6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p w:rsidR="00291F52" w:rsidRDefault="00291F52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8B28A2" w:rsidRDefault="008B28A2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Четвертый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:rsidR="008B28A2" w:rsidRDefault="008B28A2" w:rsidP="008B28A2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e"/>
        <w:tblW w:w="0" w:type="auto"/>
        <w:tblLook w:val="04A0"/>
      </w:tblPr>
      <w:tblGrid>
        <w:gridCol w:w="2405"/>
        <w:gridCol w:w="4536"/>
        <w:gridCol w:w="2686"/>
      </w:tblGrid>
      <w:tr w:rsidR="008B28A2" w:rsidTr="001B03DA">
        <w:tc>
          <w:tcPr>
            <w:tcW w:w="2405" w:type="dxa"/>
          </w:tcPr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8B28A2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8B28A2" w:rsidRPr="00CC71A7" w:rsidRDefault="008B28A2" w:rsidP="001B03DA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8B28A2" w:rsidTr="001B03DA">
        <w:tc>
          <w:tcPr>
            <w:tcW w:w="2405" w:type="dxa"/>
          </w:tcPr>
          <w:p w:rsidR="008B28A2" w:rsidRPr="000E252F" w:rsidRDefault="008B28A2" w:rsidP="001B03DA">
            <w:pPr>
              <w:ind w:firstLine="142"/>
              <w:jc w:val="both"/>
            </w:pPr>
            <w:r w:rsidRPr="00510D57">
              <w:t>Контрольная раб</w:t>
            </w:r>
            <w:r w:rsidRPr="00510D57">
              <w:t>о</w:t>
            </w:r>
            <w:r w:rsidR="000E252F">
              <w:t>та № 1 по темам</w:t>
            </w:r>
            <w:r w:rsidR="005A1D5D">
              <w:t xml:space="preserve"> </w:t>
            </w:r>
            <w:r w:rsidR="000E252F">
              <w:t>«</w:t>
            </w:r>
            <w:r w:rsidR="000E252F" w:rsidRPr="000E252F">
              <w:rPr>
                <w:spacing w:val="-12"/>
                <w:lang w:eastAsia="ru-RU"/>
              </w:rPr>
              <w:t>Основные теоремы теории вероятностей», «Дискретные случа</w:t>
            </w:r>
            <w:r w:rsidR="000E252F" w:rsidRPr="000E252F">
              <w:rPr>
                <w:spacing w:val="-12"/>
                <w:lang w:eastAsia="ru-RU"/>
              </w:rPr>
              <w:t>й</w:t>
            </w:r>
            <w:r w:rsidR="000E252F" w:rsidRPr="000E252F">
              <w:rPr>
                <w:spacing w:val="-12"/>
                <w:lang w:eastAsia="ru-RU"/>
              </w:rPr>
              <w:t>ные величины», «Н</w:t>
            </w:r>
            <w:r w:rsidR="000E252F" w:rsidRPr="000E252F">
              <w:rPr>
                <w:spacing w:val="-12"/>
                <w:lang w:eastAsia="ru-RU"/>
              </w:rPr>
              <w:t>е</w:t>
            </w:r>
            <w:r w:rsidR="000E252F" w:rsidRPr="000E252F">
              <w:rPr>
                <w:spacing w:val="-12"/>
                <w:lang w:eastAsia="ru-RU"/>
              </w:rPr>
              <w:t>прерывные случайные величины»</w:t>
            </w:r>
            <w:r w:rsidR="000E252F">
              <w:rPr>
                <w:spacing w:val="-12"/>
                <w:lang w:eastAsia="ru-RU"/>
              </w:rPr>
              <w:t>.</w:t>
            </w:r>
          </w:p>
          <w:p w:rsidR="008B28A2" w:rsidRPr="006B6481" w:rsidRDefault="00E15BEE" w:rsidP="005A1D5D">
            <w:pPr>
              <w:jc w:val="both"/>
              <w:rPr>
                <w:iCs/>
                <w:sz w:val="28"/>
                <w:szCs w:val="28"/>
                <w:lang w:eastAsia="en-US"/>
              </w:rPr>
            </w:pPr>
            <w:r>
              <w:rPr>
                <w:iCs/>
                <w:sz w:val="28"/>
                <w:szCs w:val="28"/>
                <w:lang w:eastAsia="en-US"/>
              </w:rPr>
              <w:t xml:space="preserve">   </w:t>
            </w:r>
          </w:p>
        </w:tc>
        <w:tc>
          <w:tcPr>
            <w:tcW w:w="4536" w:type="dxa"/>
          </w:tcPr>
          <w:p w:rsidR="00E15BEE" w:rsidRDefault="008B28A2" w:rsidP="00E15BEE">
            <w:pPr>
              <w:jc w:val="both"/>
            </w:pPr>
            <w:r>
              <w:t>1.</w:t>
            </w:r>
            <w:r w:rsidR="005A1D5D">
              <w:t xml:space="preserve"> Задача на классическое определение вероятности с применением формул ко</w:t>
            </w:r>
            <w:r w:rsidR="005A1D5D">
              <w:t>м</w:t>
            </w:r>
            <w:r w:rsidR="005A1D5D">
              <w:t>бинаторики</w:t>
            </w:r>
            <w:r w:rsidR="000E252F">
              <w:t>.</w:t>
            </w:r>
          </w:p>
          <w:p w:rsidR="005A1D5D" w:rsidRDefault="005A1D5D" w:rsidP="00E15BEE">
            <w:pPr>
              <w:jc w:val="both"/>
            </w:pPr>
            <w:r>
              <w:t>2. Задача на теоремы сложения и умн</w:t>
            </w:r>
            <w:r>
              <w:t>о</w:t>
            </w:r>
            <w:r>
              <w:t>жения вероятностей</w:t>
            </w:r>
            <w:r w:rsidR="00702B7B">
              <w:t>, формулу полной вероятности.</w:t>
            </w:r>
          </w:p>
          <w:p w:rsidR="00535CAC" w:rsidRDefault="00702B7B" w:rsidP="00E15BEE">
            <w:pPr>
              <w:jc w:val="both"/>
            </w:pPr>
            <w:r>
              <w:t>3.  Задача на</w:t>
            </w:r>
            <w:r w:rsidR="005A1D5D">
              <w:t xml:space="preserve"> формулу Бернулли.</w:t>
            </w:r>
          </w:p>
          <w:p w:rsidR="005A1D5D" w:rsidRDefault="00702B7B" w:rsidP="00E15BEE">
            <w:pPr>
              <w:jc w:val="both"/>
            </w:pPr>
            <w:r>
              <w:t>4</w:t>
            </w:r>
            <w:r w:rsidR="00535CAC">
              <w:t>.</w:t>
            </w:r>
            <w:r>
              <w:t xml:space="preserve"> </w:t>
            </w:r>
            <w:r w:rsidR="00535CAC">
              <w:t xml:space="preserve">Задача на </w:t>
            </w:r>
            <w:r w:rsidR="005A1D5D">
              <w:t>дискретные случайные вел</w:t>
            </w:r>
            <w:r w:rsidR="005A1D5D">
              <w:t>и</w:t>
            </w:r>
            <w:r w:rsidR="000E252F">
              <w:t>чины.</w:t>
            </w:r>
          </w:p>
          <w:p w:rsidR="00E15BEE" w:rsidRDefault="00702B7B" w:rsidP="00E15BEE">
            <w:pPr>
              <w:jc w:val="both"/>
            </w:pPr>
            <w:r>
              <w:t>5</w:t>
            </w:r>
            <w:r w:rsidR="005A1D5D">
              <w:t>. Задача на непрерывные случайные в</w:t>
            </w:r>
            <w:r w:rsidR="005A1D5D">
              <w:t>е</w:t>
            </w:r>
            <w:r w:rsidR="005A1D5D">
              <w:t>личины</w:t>
            </w:r>
            <w:r w:rsidR="00535CAC">
              <w:t>.</w:t>
            </w:r>
            <w:r w:rsidR="00E15BEE">
              <w:t xml:space="preserve"> </w:t>
            </w:r>
          </w:p>
          <w:p w:rsidR="008B28A2" w:rsidRDefault="008B28A2" w:rsidP="001B03D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8B28A2" w:rsidRDefault="008B28A2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5 – решены все задачи.</w:t>
            </w:r>
          </w:p>
          <w:p w:rsidR="008B28A2" w:rsidRDefault="008B28A2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4 – решены четыре задачи.</w:t>
            </w:r>
          </w:p>
          <w:p w:rsidR="008B28A2" w:rsidRDefault="008B28A2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3 – решены три задачи.</w:t>
            </w:r>
          </w:p>
          <w:p w:rsidR="008B28A2" w:rsidRDefault="008B28A2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Оценка 2 – решено менее трех задач.</w:t>
            </w:r>
          </w:p>
          <w:p w:rsidR="008B28A2" w:rsidRDefault="008B28A2" w:rsidP="001B03D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356DAF" w:rsidRPr="003437EC" w:rsidRDefault="00356DAF" w:rsidP="003437EC">
      <w:pPr>
        <w:tabs>
          <w:tab w:val="left" w:pos="708"/>
        </w:tabs>
        <w:rPr>
          <w:spacing w:val="-12"/>
          <w:sz w:val="25"/>
          <w:lang w:eastAsia="ru-RU"/>
        </w:rPr>
      </w:pPr>
    </w:p>
    <w:p w:rsidR="00A707D2" w:rsidRPr="005A1D5D" w:rsidRDefault="0020773F" w:rsidP="004C5F28">
      <w:pPr>
        <w:ind w:firstLine="709"/>
        <w:jc w:val="both"/>
        <w:rPr>
          <w:b/>
          <w:bCs/>
          <w:lang w:eastAsia="en-US"/>
        </w:rPr>
      </w:pPr>
      <w:r w:rsidRPr="005A1D5D">
        <w:rPr>
          <w:b/>
          <w:bCs/>
          <w:lang w:eastAsia="en-US"/>
        </w:rPr>
        <w:t>Методические материалы</w:t>
      </w:r>
      <w:r w:rsidR="00A707D2" w:rsidRPr="005A1D5D">
        <w:rPr>
          <w:b/>
          <w:bCs/>
          <w:lang w:eastAsia="en-US"/>
        </w:rPr>
        <w:t>, определяющие процедуры оценивания знаний, ум</w:t>
      </w:r>
      <w:r w:rsidR="00A707D2" w:rsidRPr="005A1D5D">
        <w:rPr>
          <w:b/>
          <w:bCs/>
          <w:lang w:eastAsia="en-US"/>
        </w:rPr>
        <w:t>е</w:t>
      </w:r>
      <w:r w:rsidR="00A707D2" w:rsidRPr="005A1D5D">
        <w:rPr>
          <w:b/>
          <w:bCs/>
          <w:lang w:eastAsia="en-US"/>
        </w:rPr>
        <w:t xml:space="preserve">ний, навыков и (или) опыта деятельности, характеризующих </w:t>
      </w:r>
      <w:r w:rsidR="004C5F28" w:rsidRPr="005A1D5D">
        <w:rPr>
          <w:b/>
          <w:bCs/>
          <w:lang w:eastAsia="en-US"/>
        </w:rPr>
        <w:t>этапы формирования компетенций.</w:t>
      </w:r>
    </w:p>
    <w:p w:rsidR="00A707D2" w:rsidRPr="005A1D5D" w:rsidRDefault="00A707D2" w:rsidP="00A707D2">
      <w:pPr>
        <w:ind w:firstLine="709"/>
        <w:jc w:val="both"/>
        <w:rPr>
          <w:iCs/>
          <w:lang w:eastAsia="en-US"/>
        </w:rPr>
      </w:pPr>
      <w:r w:rsidRPr="005A1D5D">
        <w:rPr>
          <w:lang w:eastAsia="ru-RU"/>
        </w:rPr>
        <w:t>Текущий контроль успеваемости студентов осуществляется в фо</w:t>
      </w:r>
      <w:r w:rsidR="004B65C0" w:rsidRPr="005A1D5D">
        <w:rPr>
          <w:lang w:eastAsia="ru-RU"/>
        </w:rPr>
        <w:t>рме защиты отчета по выполненному</w:t>
      </w:r>
      <w:r w:rsidRPr="005A1D5D">
        <w:rPr>
          <w:lang w:eastAsia="ru-RU"/>
        </w:rPr>
        <w:t xml:space="preserve"> </w:t>
      </w:r>
      <w:r w:rsidR="004B65C0" w:rsidRPr="005A1D5D">
        <w:rPr>
          <w:lang w:eastAsia="ru-RU"/>
        </w:rPr>
        <w:t>контрольному домашнему</w:t>
      </w:r>
      <w:r w:rsidRPr="005A1D5D">
        <w:rPr>
          <w:lang w:eastAsia="ru-RU"/>
        </w:rPr>
        <w:t xml:space="preserve"> </w:t>
      </w:r>
      <w:r w:rsidR="004B65C0" w:rsidRPr="005A1D5D">
        <w:rPr>
          <w:lang w:eastAsia="ru-RU"/>
        </w:rPr>
        <w:t>заданию (КДЗ); в форме выборочной проверки т</w:t>
      </w:r>
      <w:r w:rsidR="004B65C0" w:rsidRPr="005A1D5D">
        <w:rPr>
          <w:lang w:eastAsia="ru-RU"/>
        </w:rPr>
        <w:t>е</w:t>
      </w:r>
      <w:r w:rsidR="004B65C0" w:rsidRPr="005A1D5D">
        <w:rPr>
          <w:lang w:eastAsia="ru-RU"/>
        </w:rPr>
        <w:t>кущих домашних заданий по материалу, прой</w:t>
      </w:r>
      <w:r w:rsidR="00D4396C" w:rsidRPr="005A1D5D">
        <w:rPr>
          <w:lang w:eastAsia="ru-RU"/>
        </w:rPr>
        <w:t>денному на практическом занятии;</w:t>
      </w:r>
      <w:r w:rsidR="004B65C0" w:rsidRPr="005A1D5D">
        <w:rPr>
          <w:lang w:eastAsia="ru-RU"/>
        </w:rPr>
        <w:t xml:space="preserve"> в форме контрольных или самостоят</w:t>
      </w:r>
      <w:r w:rsidR="00D4396C" w:rsidRPr="005A1D5D">
        <w:rPr>
          <w:lang w:eastAsia="ru-RU"/>
        </w:rPr>
        <w:t>ельных работ по отдельным темам; в форме ответа (решение з</w:t>
      </w:r>
      <w:r w:rsidR="00D4396C" w:rsidRPr="005A1D5D">
        <w:rPr>
          <w:lang w:eastAsia="ru-RU"/>
        </w:rPr>
        <w:t>а</w:t>
      </w:r>
      <w:r w:rsidR="00D4396C" w:rsidRPr="005A1D5D">
        <w:rPr>
          <w:lang w:eastAsia="ru-RU"/>
        </w:rPr>
        <w:t>дачи на доске или ответ на вопрос преподавателя) на практическом занятии</w:t>
      </w:r>
      <w:r w:rsidR="00DD286C" w:rsidRPr="005A1D5D">
        <w:rPr>
          <w:lang w:eastAsia="ru-RU"/>
        </w:rPr>
        <w:t>.</w:t>
      </w:r>
      <w:r w:rsidRPr="005A1D5D">
        <w:rPr>
          <w:lang w:eastAsia="ru-RU"/>
        </w:rPr>
        <w:t xml:space="preserve"> </w:t>
      </w:r>
      <w:r w:rsidRPr="005A1D5D">
        <w:rPr>
          <w:iCs/>
          <w:lang w:eastAsia="en-US"/>
        </w:rPr>
        <w:t>Процедуры оц</w:t>
      </w:r>
      <w:r w:rsidRPr="005A1D5D">
        <w:rPr>
          <w:iCs/>
          <w:lang w:eastAsia="en-US"/>
        </w:rPr>
        <w:t>е</w:t>
      </w:r>
      <w:r w:rsidRPr="005A1D5D">
        <w:rPr>
          <w:iCs/>
          <w:lang w:eastAsia="en-US"/>
        </w:rPr>
        <w:t>нивания знаний, умений и навыков при текущем контроле успеваемости осуществляются п</w:t>
      </w:r>
      <w:r w:rsidRPr="005A1D5D">
        <w:rPr>
          <w:iCs/>
          <w:lang w:eastAsia="en-US"/>
        </w:rPr>
        <w:t>о</w:t>
      </w:r>
      <w:r w:rsidRPr="005A1D5D">
        <w:rPr>
          <w:iCs/>
          <w:lang w:eastAsia="en-US"/>
        </w:rPr>
        <w:t>следовательно по мере прохождения лекционного курса в соответствии с</w:t>
      </w:r>
      <w:r w:rsidRPr="005A1D5D">
        <w:rPr>
          <w:iCs/>
          <w:lang w:eastAsia="ru-RU"/>
        </w:rPr>
        <w:t xml:space="preserve"> матрицей соотн</w:t>
      </w:r>
      <w:r w:rsidRPr="005A1D5D">
        <w:rPr>
          <w:iCs/>
          <w:lang w:eastAsia="ru-RU"/>
        </w:rPr>
        <w:t>е</w:t>
      </w:r>
      <w:r w:rsidRPr="005A1D5D">
        <w:rPr>
          <w:iCs/>
          <w:lang w:eastAsia="ru-RU"/>
        </w:rPr>
        <w:t>сения тем/разделов учебной дисциплины и формируемых в них профессиональных комп</w:t>
      </w:r>
      <w:r w:rsidRPr="005A1D5D">
        <w:rPr>
          <w:iCs/>
          <w:lang w:eastAsia="ru-RU"/>
        </w:rPr>
        <w:t>е</w:t>
      </w:r>
      <w:r w:rsidRPr="005A1D5D">
        <w:rPr>
          <w:iCs/>
          <w:lang w:eastAsia="ru-RU"/>
        </w:rPr>
        <w:t>тенций.</w:t>
      </w:r>
    </w:p>
    <w:p w:rsidR="00A707D2" w:rsidRPr="005A1D5D" w:rsidRDefault="00A707D2" w:rsidP="00A707D2">
      <w:pPr>
        <w:ind w:firstLine="709"/>
        <w:jc w:val="both"/>
        <w:rPr>
          <w:rFonts w:eastAsia="Calibri"/>
          <w:lang w:eastAsia="en-US"/>
        </w:rPr>
      </w:pPr>
      <w:r w:rsidRPr="005A1D5D">
        <w:rPr>
          <w:iCs/>
          <w:lang w:eastAsia="en-US"/>
        </w:rPr>
        <w:t xml:space="preserve">Защита отчета по </w:t>
      </w:r>
      <w:r w:rsidR="004B65C0" w:rsidRPr="005A1D5D">
        <w:rPr>
          <w:lang w:eastAsia="ru-RU"/>
        </w:rPr>
        <w:t>контрольному домашнему</w:t>
      </w:r>
      <w:r w:rsidRPr="005A1D5D">
        <w:rPr>
          <w:lang w:eastAsia="ru-RU"/>
        </w:rPr>
        <w:t xml:space="preserve"> </w:t>
      </w:r>
      <w:r w:rsidR="00076C49" w:rsidRPr="005A1D5D">
        <w:rPr>
          <w:lang w:eastAsia="ru-RU"/>
        </w:rPr>
        <w:t>заданию</w:t>
      </w:r>
      <w:r w:rsidR="00076C49" w:rsidRPr="005A1D5D">
        <w:rPr>
          <w:iCs/>
          <w:lang w:eastAsia="en-US"/>
        </w:rPr>
        <w:t xml:space="preserve"> осуществляется после проверки этого задания преподавателем и в случае необходимости </w:t>
      </w:r>
      <w:r w:rsidR="00D4396C" w:rsidRPr="005A1D5D">
        <w:rPr>
          <w:iCs/>
          <w:lang w:eastAsia="en-US"/>
        </w:rPr>
        <w:t xml:space="preserve">последующего </w:t>
      </w:r>
      <w:r w:rsidR="00076C49" w:rsidRPr="005A1D5D">
        <w:rPr>
          <w:iCs/>
          <w:lang w:eastAsia="en-US"/>
        </w:rPr>
        <w:t>исправления ош</w:t>
      </w:r>
      <w:r w:rsidR="00076C49" w:rsidRPr="005A1D5D">
        <w:rPr>
          <w:iCs/>
          <w:lang w:eastAsia="en-US"/>
        </w:rPr>
        <w:t>и</w:t>
      </w:r>
      <w:r w:rsidR="00076C49" w:rsidRPr="005A1D5D">
        <w:rPr>
          <w:iCs/>
          <w:lang w:eastAsia="en-US"/>
        </w:rPr>
        <w:t xml:space="preserve">бок, допущенных студентом. </w:t>
      </w:r>
      <w:r w:rsidRPr="005A1D5D">
        <w:rPr>
          <w:iCs/>
          <w:lang w:eastAsia="en-US"/>
        </w:rPr>
        <w:t xml:space="preserve"> </w:t>
      </w:r>
      <w:r w:rsidR="00076C49" w:rsidRPr="005A1D5D">
        <w:rPr>
          <w:iCs/>
          <w:lang w:eastAsia="en-US"/>
        </w:rPr>
        <w:t xml:space="preserve"> </w:t>
      </w:r>
      <w:r w:rsidRPr="005A1D5D">
        <w:rPr>
          <w:iCs/>
          <w:lang w:eastAsia="en-US"/>
        </w:rPr>
        <w:t>Преподаватель оценивает знания обучаемого по</w:t>
      </w:r>
      <w:r w:rsidR="00D4396C" w:rsidRPr="005A1D5D">
        <w:rPr>
          <w:iCs/>
          <w:lang w:eastAsia="en-US"/>
        </w:rPr>
        <w:t xml:space="preserve"> ответам на контрольные вопросы и умению объяснить ход решения выборочных задач.</w:t>
      </w:r>
      <w:r w:rsidRPr="005A1D5D">
        <w:rPr>
          <w:iCs/>
          <w:lang w:eastAsia="en-US"/>
        </w:rPr>
        <w:t xml:space="preserve"> </w:t>
      </w:r>
      <w:r w:rsidR="00590AB8" w:rsidRPr="005A1D5D">
        <w:rPr>
          <w:iCs/>
          <w:lang w:eastAsia="en-US"/>
        </w:rPr>
        <w:t xml:space="preserve">Защита КДЗ проводится в конце занятий. </w:t>
      </w:r>
      <w:r w:rsidRPr="005A1D5D">
        <w:rPr>
          <w:iCs/>
          <w:lang w:eastAsia="en-US"/>
        </w:rPr>
        <w:t xml:space="preserve">Если студент не отчитался на занятии, то защита </w:t>
      </w:r>
      <w:r w:rsidR="00590AB8" w:rsidRPr="005A1D5D">
        <w:rPr>
          <w:iCs/>
          <w:lang w:eastAsia="en-US"/>
        </w:rPr>
        <w:t xml:space="preserve">КДЗ </w:t>
      </w:r>
      <w:r w:rsidRPr="005A1D5D">
        <w:rPr>
          <w:iCs/>
          <w:lang w:eastAsia="en-US"/>
        </w:rPr>
        <w:t>осущес</w:t>
      </w:r>
      <w:r w:rsidRPr="005A1D5D">
        <w:rPr>
          <w:iCs/>
          <w:lang w:eastAsia="en-US"/>
        </w:rPr>
        <w:t>т</w:t>
      </w:r>
      <w:r w:rsidRPr="005A1D5D">
        <w:rPr>
          <w:iCs/>
          <w:lang w:eastAsia="en-US"/>
        </w:rPr>
        <w:t>вляется</w:t>
      </w:r>
      <w:r w:rsidRPr="005A1D5D">
        <w:rPr>
          <w:rFonts w:eastAsia="Calibri"/>
          <w:lang w:eastAsia="en-US"/>
        </w:rPr>
        <w:t xml:space="preserve"> (как и повторная сдача текущего контроля) в дни и часы СРС по согласованию с в</w:t>
      </w:r>
      <w:r w:rsidRPr="005A1D5D">
        <w:rPr>
          <w:rFonts w:eastAsia="Calibri"/>
          <w:lang w:eastAsia="en-US"/>
        </w:rPr>
        <w:t>е</w:t>
      </w:r>
      <w:r w:rsidRPr="005A1D5D">
        <w:rPr>
          <w:rFonts w:eastAsia="Calibri"/>
          <w:lang w:eastAsia="en-US"/>
        </w:rPr>
        <w:t>дущим преподавателем. Результаты текущего контроля учитываются преподавателем в жу</w:t>
      </w:r>
      <w:r w:rsidRPr="005A1D5D">
        <w:rPr>
          <w:rFonts w:eastAsia="Calibri"/>
          <w:lang w:eastAsia="en-US"/>
        </w:rPr>
        <w:t>р</w:t>
      </w:r>
      <w:r w:rsidRPr="005A1D5D">
        <w:rPr>
          <w:rFonts w:eastAsia="Calibri"/>
          <w:lang w:eastAsia="en-US"/>
        </w:rPr>
        <w:t>нале учета занятий (или личном журнале преподавателя).</w:t>
      </w:r>
    </w:p>
    <w:p w:rsidR="009D7CB9" w:rsidRPr="005A1D5D" w:rsidRDefault="009D7CB9" w:rsidP="004C5F28">
      <w:pPr>
        <w:jc w:val="both"/>
        <w:rPr>
          <w:bCs/>
          <w:lang w:eastAsia="en-US"/>
        </w:rPr>
      </w:pPr>
    </w:p>
    <w:p w:rsidR="00A707D2" w:rsidRPr="005A1D5D" w:rsidRDefault="00A707D2" w:rsidP="00A707D2">
      <w:pPr>
        <w:ind w:firstLine="709"/>
        <w:jc w:val="center"/>
        <w:rPr>
          <w:b/>
          <w:bCs/>
          <w:lang w:eastAsia="en-US"/>
        </w:rPr>
      </w:pPr>
      <w:r w:rsidRPr="005A1D5D">
        <w:rPr>
          <w:b/>
          <w:bCs/>
          <w:lang w:eastAsia="en-US"/>
        </w:rPr>
        <w:t>6.2 Промежуточная аттестация</w:t>
      </w:r>
    </w:p>
    <w:p w:rsidR="00A707D2" w:rsidRPr="005A1D5D" w:rsidRDefault="00A707D2" w:rsidP="00A707D2">
      <w:pPr>
        <w:ind w:firstLine="709"/>
        <w:jc w:val="both"/>
        <w:rPr>
          <w:bCs/>
          <w:lang w:eastAsia="en-US"/>
        </w:rPr>
      </w:pPr>
    </w:p>
    <w:p w:rsidR="00A707D2" w:rsidRPr="005A1D5D" w:rsidRDefault="00A707D2" w:rsidP="00A707D2">
      <w:pPr>
        <w:ind w:firstLine="709"/>
        <w:jc w:val="both"/>
        <w:rPr>
          <w:rFonts w:eastAsia="Calibri"/>
          <w:lang w:eastAsia="en-US"/>
        </w:rPr>
      </w:pPr>
      <w:r w:rsidRPr="005A1D5D">
        <w:rPr>
          <w:rFonts w:eastAsia="Calibri"/>
          <w:lang w:eastAsia="en-US"/>
        </w:rPr>
        <w:t>Промежуточная аттестация – оценка качества освоения студентом учебной дисципл</w:t>
      </w:r>
      <w:r w:rsidRPr="005A1D5D">
        <w:rPr>
          <w:rFonts w:eastAsia="Calibri"/>
          <w:lang w:eastAsia="en-US"/>
        </w:rPr>
        <w:t>и</w:t>
      </w:r>
      <w:r w:rsidRPr="005A1D5D">
        <w:rPr>
          <w:rFonts w:eastAsia="Calibri"/>
          <w:lang w:eastAsia="en-US"/>
        </w:rPr>
        <w:t>ны в целом, в том числе степени сформированности компетенций, знаний, умений и нав</w:t>
      </w:r>
      <w:r w:rsidRPr="005A1D5D">
        <w:rPr>
          <w:rFonts w:eastAsia="Calibri"/>
          <w:lang w:eastAsia="en-US"/>
        </w:rPr>
        <w:t>ы</w:t>
      </w:r>
      <w:r w:rsidRPr="005A1D5D">
        <w:rPr>
          <w:rFonts w:eastAsia="Calibri"/>
          <w:lang w:eastAsia="en-US"/>
        </w:rPr>
        <w:t xml:space="preserve">ков, проводится в виде </w:t>
      </w:r>
      <w:r w:rsidR="00C55B8F" w:rsidRPr="005A1D5D">
        <w:rPr>
          <w:rFonts w:eastAsia="Calibri"/>
          <w:lang w:eastAsia="en-US"/>
        </w:rPr>
        <w:t>экза</w:t>
      </w:r>
      <w:r w:rsidR="00291F52">
        <w:rPr>
          <w:rFonts w:eastAsia="Calibri"/>
          <w:lang w:eastAsia="en-US"/>
        </w:rPr>
        <w:t>мена (1,2,4 семестры) или дифференцированного з</w:t>
      </w:r>
      <w:r w:rsidR="00C55B8F" w:rsidRPr="005A1D5D">
        <w:rPr>
          <w:rFonts w:eastAsia="Calibri"/>
          <w:lang w:eastAsia="en-US"/>
        </w:rPr>
        <w:t>ачета (3 с</w:t>
      </w:r>
      <w:r w:rsidR="00C55B8F" w:rsidRPr="005A1D5D">
        <w:rPr>
          <w:rFonts w:eastAsia="Calibri"/>
          <w:lang w:eastAsia="en-US"/>
        </w:rPr>
        <w:t>е</w:t>
      </w:r>
      <w:r w:rsidR="00C55B8F" w:rsidRPr="005A1D5D">
        <w:rPr>
          <w:rFonts w:eastAsia="Calibri"/>
          <w:lang w:eastAsia="en-US"/>
        </w:rPr>
        <w:t>местр)</w:t>
      </w:r>
      <w:r w:rsidRPr="005A1D5D">
        <w:rPr>
          <w:rFonts w:eastAsia="Calibri"/>
          <w:lang w:eastAsia="en-US"/>
        </w:rPr>
        <w:t xml:space="preserve"> </w:t>
      </w:r>
    </w:p>
    <w:p w:rsidR="00A707D2" w:rsidRPr="005A1D5D" w:rsidRDefault="00A707D2" w:rsidP="00A707D2">
      <w:pPr>
        <w:ind w:firstLine="709"/>
        <w:jc w:val="both"/>
        <w:rPr>
          <w:bCs/>
          <w:lang w:eastAsia="en-US"/>
        </w:rPr>
      </w:pPr>
      <w:r w:rsidRPr="005A1D5D">
        <w:rPr>
          <w:bCs/>
          <w:lang w:eastAsia="en-US"/>
        </w:rPr>
        <w:t>Показатели и критерии оценивания сформированности компетенций по дисциплине.</w:t>
      </w:r>
    </w:p>
    <w:p w:rsidR="005A1D5D" w:rsidRDefault="00C55B8F" w:rsidP="004C5F28">
      <w:pPr>
        <w:tabs>
          <w:tab w:val="left" w:pos="284"/>
        </w:tabs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 xml:space="preserve">                                                  </w:t>
      </w:r>
    </w:p>
    <w:p w:rsidR="00C55B8F" w:rsidRPr="004C5F28" w:rsidRDefault="00C55B8F" w:rsidP="004C5F28">
      <w:pPr>
        <w:tabs>
          <w:tab w:val="left" w:pos="284"/>
        </w:tabs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 xml:space="preserve"> </w:t>
      </w:r>
      <w:r w:rsidR="004C5F28">
        <w:rPr>
          <w:b/>
          <w:sz w:val="28"/>
          <w:szCs w:val="28"/>
          <w:lang w:eastAsia="ru-RU"/>
        </w:rPr>
        <w:t>Первый семестр</w:t>
      </w:r>
    </w:p>
    <w:tbl>
      <w:tblPr>
        <w:tblW w:w="10632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55"/>
        <w:gridCol w:w="2877"/>
      </w:tblGrid>
      <w:tr w:rsidR="00A707D2" w:rsidRPr="00AC46EF" w:rsidTr="002E436A">
        <w:tc>
          <w:tcPr>
            <w:tcW w:w="8506" w:type="dxa"/>
          </w:tcPr>
          <w:p w:rsidR="00A707D2" w:rsidRPr="00AC46EF" w:rsidRDefault="00A707D2" w:rsidP="002E436A">
            <w:pPr>
              <w:pStyle w:val="af1"/>
              <w:ind w:left="1429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2126" w:type="dxa"/>
          </w:tcPr>
          <w:p w:rsidR="00A707D2" w:rsidRPr="00AC46EF" w:rsidRDefault="00A707D2" w:rsidP="002E436A">
            <w:pPr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A707D2" w:rsidRPr="00AC46EF" w:rsidTr="002E436A">
        <w:tc>
          <w:tcPr>
            <w:tcW w:w="8506" w:type="dxa"/>
          </w:tcPr>
          <w:p w:rsidR="00C55B8F" w:rsidRPr="00AC46EF" w:rsidRDefault="005375D2" w:rsidP="00C55B8F">
            <w:pPr>
              <w:tabs>
                <w:tab w:val="left" w:pos="284"/>
              </w:tabs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 xml:space="preserve">      Элементы линейной алгебры и аналитической геометрии.</w:t>
            </w:r>
          </w:p>
          <w:p w:rsidR="00C55B8F" w:rsidRPr="00AC46EF" w:rsidRDefault="00C55B8F" w:rsidP="002E436A">
            <w:pPr>
              <w:pStyle w:val="af1"/>
              <w:numPr>
                <w:ilvl w:val="0"/>
                <w:numId w:val="46"/>
              </w:numPr>
              <w:tabs>
                <w:tab w:val="left" w:pos="708"/>
              </w:tabs>
              <w:autoSpaceDE w:val="0"/>
              <w:autoSpaceDN w:val="0"/>
              <w:adjustRightInd w:val="0"/>
              <w:spacing w:after="200" w:line="276" w:lineRule="auto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атрицы. Операции над матрицами (сложение, умножение м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ицы на</w:t>
            </w:r>
            <w:r w:rsidR="00492D43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число, умножение матриц) и свойства этих операций.</w:t>
            </w:r>
          </w:p>
          <w:p w:rsidR="00C55B8F" w:rsidRPr="00AC46EF" w:rsidRDefault="00C55B8F" w:rsidP="002E436A">
            <w:pPr>
              <w:pStyle w:val="af1"/>
              <w:numPr>
                <w:ilvl w:val="0"/>
                <w:numId w:val="46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ru-RU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Понятие определителя. Свойства определителей. Минор. Алге</w:t>
            </w: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б</w:t>
            </w: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раическое дополнение. Вычисление определителя разложением по строке (столбцу). Определители высших порядков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обратной матрицы. Теорема о существовании обратной матрицы. Свойства обратной матрицы. Вычисление обратной мат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цы.</w:t>
            </w:r>
          </w:p>
          <w:p w:rsidR="00C55B8F" w:rsidRPr="00AC46EF" w:rsidRDefault="00C55B8F" w:rsidP="006C566C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анг матрицы. Элементарные преобразования над строками и стол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б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цами матрицы. Теорема о ранге матрицы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истемы линейных уравнений. Их матричная запись. Решение с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мы. Совместные и несовместные системы. Матричный метод 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шения систем. Правило Крамер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Кронекера-Капелли. Правило решения произвольной сист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ы. Метод Гаусс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вектора. Длина вектора. Коллинеарные, равные, комплан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ые вектор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ейные операции над векторами, их свойств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Базис на плоскости и в пространстве. Координаты вектора. Действия над векторами в координатной форме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оекция вектора на ось. Свойства проекции. Ортонормированный базис. Направляющие косинусы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ямоугольная система координат. Координаты точки. Выражение координат вектора через координаты его начала и конц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калярное произведение векторов, его свойства. Выражение скаля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го произведения через координаты. Геометрические и физические приложения скалярного произведени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Векторное произведение векторов, его свойства. Выражение вект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го произведения через координаты. Геометрические приложения векторного произведения.</w:t>
            </w:r>
          </w:p>
          <w:p w:rsidR="00C55B8F" w:rsidRPr="00AC46EF" w:rsidRDefault="00C55B8F" w:rsidP="008059A1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мешанное произведение векторов, его свойства. Выражение см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шанного произведения через координаты. Геометрические  прилож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я смешанного произведени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ия на плоскости. Уравнение линии. Способы задания прямой на плоскости.</w:t>
            </w:r>
            <w:r w:rsidR="008059A1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об общем уравнении прямой на плоскости. Ча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ые случаи уравнения прямо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верхность в пространстве. Уравнение поверхности. Способы зад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я плоскости. Общее уравнение плоскости. Частные случаи уравн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я плоскост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Взаимное расположение двух плоскостей. Расстояние от точки до плоскост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Уравнения прямой в пространстве (общие, параметрические, кан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ческие). Взаимное расположение двух прямых в пространстве. Взаимное расположение прямой и плоскост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эллипса. Каноническое уравнение эллипса. Исследов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е формы эллипса по его уравнению. Эксцентриситет, директрисы, фокальные радиусы эллипс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гиперболы. Каноническое уравнение гиперболы. 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ледование формы гиперболы по её уравнению. Асимптоты гиперб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ы. Эксцентриситет, директрисы, фокальные радиусы гиперболы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параболы. Каноническое уравнение параболы. Иссл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дование формы параболы по её уравнению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бщее уравнение линий второго порядка. Классификация линий второго порядка.</w:t>
            </w:r>
          </w:p>
          <w:p w:rsidR="00C55B8F" w:rsidRPr="00AC46EF" w:rsidRDefault="00C55B8F" w:rsidP="00C55B8F">
            <w:pPr>
              <w:tabs>
                <w:tab w:val="left" w:pos="2505"/>
              </w:tabs>
              <w:autoSpaceDE w:val="0"/>
              <w:autoSpaceDN w:val="0"/>
              <w:adjustRightInd w:val="0"/>
              <w:ind w:left="72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ab/>
            </w:r>
          </w:p>
          <w:p w:rsidR="00C55B8F" w:rsidRPr="00AC46EF" w:rsidRDefault="008059A1" w:rsidP="00C55B8F">
            <w:pPr>
              <w:autoSpaceDE w:val="0"/>
              <w:autoSpaceDN w:val="0"/>
              <w:adjustRightInd w:val="0"/>
              <w:ind w:left="720"/>
              <w:rPr>
                <w:rFonts w:ascii="Times New Roman CYR" w:eastAsia="Calibri" w:hAnsi="Times New Roman CYR" w:cs="Times New Roman CYR"/>
                <w:b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b/>
                <w:lang w:eastAsia="en-US"/>
              </w:rPr>
              <w:t>Математический анализ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ножества и операции над ними. Логические символы. Числовые множества. Промежутки и окрестност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функции. Способы задания функции. График функции. 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вные характеристики функций (четность, нечетность, период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ч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сть, монотонность, ограниченность). Обратные функции. Свойства графиков обратных функци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сновные элементарные функции и их графики. Построение граф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ков с помощью геометрических преобразовани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Числовые последовательности. Предел числовой последовательности (определение, примеры, свойства)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онятие предела функции в точке, примеры. Односторонние пред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лы. Пределы функции при  х→∞,  х→ +∞, х→ -∞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Бесконечно малые при х→ а  функции. Теорема о сумме бесконечно малых функций. Теорема о произведении бесконечно малой функции и ограниченной функции. Следстви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Бесконечно большие функции. Их связь с бесконечно малыми фу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к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ям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едел и арифметические операци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изнаки существования предела функции. Первый замечательный предел. Второй замечательный предел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Сравнение бесконечно малых функций. Эквивалентные бесконечно малые и основные теоремы о них. Применение эквивалентных б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конечно малых функций для вычисления пределов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в точке. Примеры непрерывных функций. Точки разрыва и их классификаци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и арифметические операции. Непреры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ь обратной функции. Непрерывность суперпозиции непреры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ых функций.</w:t>
            </w:r>
          </w:p>
          <w:p w:rsidR="00C55B8F" w:rsidRPr="00AC46EF" w:rsidRDefault="00C55B8F" w:rsidP="003D259B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а Вейерштрасса о максимальном и минимальном значении. Теорема Больцано-Коши о промежуточном значени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производной; её механический и геометрический смысл. Правая и левая производные. Дифференцируемость функции на интервале и отрезке. Связь между непрерывностью и диффер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руемостью функци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суммы, произведения, частного и суперпоз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и дифференцируемых функци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обратной функции. Производные основных элементарных функци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ование неявно заданной функции. Дифференцирование параметрически заданной функции. Примеры. Логарифмическая производная. Примеры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ал функции, его геометрический смысл. Свойства д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ф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ференциала. Инвариантность формы первого дифференциала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оизводные высших порядков явно, неявно, параметрически зада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й функции. Дифференциалы высших порядков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ы о дифференцируемых функциях: теоремы Ролля, Лагранжа, Коши и их следстви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авило Лопиталя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монотонной функции. Необходимое условие моното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и дифференцируемой функции. Достаточное условие моното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и дифференцируемой функции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очки экстремума. Необходимое условие экстремума. Достаточное условие экстремума с помощью первой и с помощью второй про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з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одной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ыпуклость графика функции. Точки перегиба. Достаточные условия выпуклости вверх, вниз. Достаточное условие существования точки перегиба.</w:t>
            </w:r>
          </w:p>
          <w:p w:rsidR="00C55B8F" w:rsidRPr="00AC46EF" w:rsidRDefault="00C55B8F" w:rsidP="003D259B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Асимптоты графика функции. Их нахождение. Схема исследования графика функции. Примеры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Определение</w:t>
            </w:r>
            <w:r w:rsidR="00492D43" w:rsidRPr="00AC46EF">
              <w:rPr>
                <w:color w:val="000000" w:themeColor="text1"/>
                <w:lang w:eastAsia="ru-RU"/>
              </w:rPr>
              <w:t xml:space="preserve"> </w:t>
            </w:r>
            <w:r w:rsidRPr="00AC46EF">
              <w:rPr>
                <w:color w:val="000000" w:themeColor="text1"/>
                <w:lang w:eastAsia="ru-RU"/>
              </w:rPr>
              <w:t>функции нескольких переменных. Предел. Непреры</w:t>
            </w:r>
            <w:r w:rsidRPr="00AC46EF">
              <w:rPr>
                <w:color w:val="000000" w:themeColor="text1"/>
                <w:lang w:eastAsia="ru-RU"/>
              </w:rPr>
              <w:t>в</w:t>
            </w:r>
            <w:r w:rsidRPr="00AC46EF">
              <w:rPr>
                <w:color w:val="000000" w:themeColor="text1"/>
                <w:lang w:eastAsia="ru-RU"/>
              </w:rPr>
              <w:t>ность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Определение частных производных функции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1359" w:dyaOrig="360">
                <v:shape id="_x0000_i1034" type="#_x0000_t75" style="width:68.4pt;height:18.6pt" o:ole="" fillcolor="window">
                  <v:imagedata r:id="rId25" o:title=""/>
                </v:shape>
                <o:OLEObject Type="Embed" ProgID="Equation.3" ShapeID="_x0000_i1034" DrawAspect="Content" ObjectID="_1559727475" r:id="rId26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. Их ге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метрический смысл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>Частные производные высших порядков. Теорема о равенстве см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шанных производных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Правила дифференцирования сложных функций нескольких переме</w:t>
            </w:r>
            <w:r w:rsidRPr="00AC46EF">
              <w:rPr>
                <w:color w:val="000000" w:themeColor="text1"/>
                <w:lang w:eastAsia="ru-RU"/>
              </w:rPr>
              <w:t>н</w:t>
            </w:r>
            <w:r w:rsidRPr="00AC46EF">
              <w:rPr>
                <w:color w:val="000000" w:themeColor="text1"/>
                <w:lang w:eastAsia="ru-RU"/>
              </w:rPr>
              <w:t xml:space="preserve">ных. Дифференцирование неявно заданных функций. 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Полное приращение и полный дифференциал.</w:t>
            </w:r>
          </w:p>
          <w:p w:rsidR="00C55B8F" w:rsidRPr="00AC46EF" w:rsidRDefault="00C55B8F" w:rsidP="003D259B">
            <w:pPr>
              <w:numPr>
                <w:ilvl w:val="0"/>
                <w:numId w:val="10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Производная по направлению. Её геометрический смысл. Формула для вычисления. Определение градиента. Выражение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>
                <v:shape id="_x0000_i1035" type="#_x0000_t75" style="width:20.4pt;height:37.8pt" o:ole="" fillcolor="window">
                  <v:imagedata r:id="rId27" o:title=""/>
                </v:shape>
                <o:OLEObject Type="Embed" ProgID="Equation.3" ShapeID="_x0000_i1035" DrawAspect="Content" ObjectID="_1559727476" r:id="rId28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 через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760" w:dyaOrig="360">
                <v:shape id="_x0000_i1036" type="#_x0000_t75" style="width:38.4pt;height:18.6pt" o:ole="" fillcolor="window">
                  <v:imagedata r:id="rId29" o:title=""/>
                </v:shape>
                <o:OLEObject Type="Embed" ProgID="Equation.3" ShapeID="_x0000_i1036" DrawAspect="Content" ObjectID="_1559727477" r:id="rId30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. Доказать, что по направлению градиента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>
                <v:shape id="_x0000_i1037" type="#_x0000_t75" style="width:20.4pt;height:37.8pt" o:ole="" fillcolor="window">
                  <v:imagedata r:id="rId31" o:title=""/>
                </v:shape>
                <o:OLEObject Type="Embed" ProgID="Equation.3" ShapeID="_x0000_i1037" DrawAspect="Content" ObjectID="_1559727478" r:id="rId32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максимальна. Чему она равна?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Необходимое условие экстремума функции двух переменных.</w:t>
            </w:r>
          </w:p>
          <w:p w:rsidR="00C55B8F" w:rsidRPr="00AC46EF" w:rsidRDefault="00C55B8F" w:rsidP="00C55B8F">
            <w:pPr>
              <w:numPr>
                <w:ilvl w:val="0"/>
                <w:numId w:val="10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Алгоритм нахождения наименьшего и наибольшего значений непр</w:t>
            </w:r>
            <w:r w:rsidRPr="00AC46EF">
              <w:rPr>
                <w:color w:val="000000" w:themeColor="text1"/>
                <w:lang w:eastAsia="ru-RU"/>
              </w:rPr>
              <w:t>е</w:t>
            </w:r>
            <w:r w:rsidRPr="00AC46EF">
              <w:rPr>
                <w:color w:val="000000" w:themeColor="text1"/>
                <w:lang w:eastAsia="ru-RU"/>
              </w:rPr>
              <w:t>рывной функции нескольких переменных в замкнутой ограниченной области.</w:t>
            </w:r>
          </w:p>
          <w:p w:rsidR="00C55B8F" w:rsidRPr="00AC46EF" w:rsidRDefault="00C55B8F" w:rsidP="00C55B8F">
            <w:pPr>
              <w:autoSpaceDE w:val="0"/>
              <w:autoSpaceDN w:val="0"/>
              <w:adjustRightInd w:val="0"/>
              <w:rPr>
                <w:rFonts w:ascii="Calibri" w:eastAsia="Calibri" w:hAnsi="Calibri" w:cs="Calibri"/>
                <w:color w:val="000000" w:themeColor="text1"/>
                <w:lang w:eastAsia="en-US"/>
              </w:rPr>
            </w:pPr>
          </w:p>
          <w:p w:rsidR="00A707D2" w:rsidRPr="00AC46EF" w:rsidRDefault="00A707D2" w:rsidP="00A707D2">
            <w:pPr>
              <w:ind w:firstLine="284"/>
              <w:jc w:val="both"/>
              <w:rPr>
                <w:bCs/>
                <w:lang w:eastAsia="en-US"/>
              </w:rPr>
            </w:pPr>
          </w:p>
        </w:tc>
        <w:tc>
          <w:tcPr>
            <w:tcW w:w="2126" w:type="dxa"/>
          </w:tcPr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</w:t>
            </w:r>
            <w:r w:rsidRPr="00AC46EF">
              <w:rPr>
                <w:bCs/>
                <w:spacing w:val="-6"/>
                <w:lang w:eastAsia="ru-RU"/>
              </w:rPr>
              <w:t>у</w:t>
            </w:r>
            <w:r w:rsidRPr="00AC46EF">
              <w:rPr>
                <w:bCs/>
                <w:spacing w:val="-6"/>
                <w:lang w:eastAsia="ru-RU"/>
              </w:rPr>
              <w:t>чающихся на экзамене, определяется оценками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женные практические задачи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сновной и дополни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ой литературой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гаются в необходимой логической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и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очно глубок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ные ответы на 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росы, поставлен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нные практ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ие задачи;</w:t>
            </w:r>
          </w:p>
          <w:p w:rsidR="00AA5918" w:rsidRPr="00AC46EF" w:rsidRDefault="00AA5918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остаточно обоснова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ответы на дополн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ельные вопросы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сновной и нед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таточное знакомство с дополнительной лите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урой;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вильные ответы на все вопросы экзаменацио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го билета, но без должной глубины и обоснования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ны предложенных пра</w:t>
            </w:r>
            <w:r w:rsidRPr="00AC46EF">
              <w:rPr>
                <w:bCs/>
                <w:lang w:eastAsia="ru-RU"/>
              </w:rPr>
              <w:t>к</w:t>
            </w:r>
            <w:r w:rsidRPr="00AC46EF">
              <w:rPr>
                <w:bCs/>
                <w:lang w:eastAsia="ru-RU"/>
              </w:rPr>
              <w:t>тических задач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ые ответы на некоторые дополнительные воп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ы,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</w:t>
            </w:r>
            <w:r w:rsidRPr="00AC46EF">
              <w:rPr>
                <w:bCs/>
                <w:lang w:eastAsia="ru-RU"/>
              </w:rPr>
              <w:t>ч</w:t>
            </w:r>
            <w:r w:rsidRPr="00AC46EF">
              <w:rPr>
                <w:bCs/>
                <w:lang w:eastAsia="ru-RU"/>
              </w:rPr>
              <w:t>ные знания основной л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ературы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ловными, мысли излаг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лись недостаточно четко и без должной лог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й последовательн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и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полнены условия, поз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ляющие поставить оц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ку «удовлетворительно»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й оценки учитывается уровень 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одической подгото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сти студента, а также аккуратность и лог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ая последовательность письменного изложения ответов на вопросы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го билета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2E436A" w:rsidRPr="00AC46EF" w:rsidRDefault="002E436A" w:rsidP="004C5F28">
      <w:pPr>
        <w:jc w:val="both"/>
        <w:rPr>
          <w:bCs/>
          <w:lang w:eastAsia="en-US"/>
        </w:rPr>
      </w:pPr>
    </w:p>
    <w:p w:rsidR="00904C23" w:rsidRPr="004C5F28" w:rsidRDefault="00904C23" w:rsidP="004C5F28">
      <w:pPr>
        <w:tabs>
          <w:tab w:val="left" w:pos="284"/>
        </w:tabs>
        <w:jc w:val="both"/>
        <w:rPr>
          <w:b/>
          <w:lang w:eastAsia="ru-RU"/>
        </w:rPr>
      </w:pPr>
      <w:r w:rsidRPr="00AC46EF">
        <w:rPr>
          <w:b/>
          <w:lang w:eastAsia="ru-RU"/>
        </w:rPr>
        <w:t xml:space="preserve">                                                   Второй семестр</w:t>
      </w: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04"/>
        <w:gridCol w:w="3770"/>
      </w:tblGrid>
      <w:tr w:rsidR="00904C23" w:rsidRPr="00AC46EF" w:rsidTr="00A300BD">
        <w:tc>
          <w:tcPr>
            <w:tcW w:w="7004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770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904C23" w:rsidRPr="00AC46EF" w:rsidTr="00A300BD">
        <w:tc>
          <w:tcPr>
            <w:tcW w:w="7004" w:type="dxa"/>
          </w:tcPr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Неопределённый интеграл и методы его вычисления</w:t>
            </w:r>
            <w:r w:rsidRPr="00AC46EF">
              <w:rPr>
                <w:b/>
                <w:i/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) Определение первообразной и неопределённого интеграла. Свойства и правила нахождения неопределённого интеграл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2) Таблица интегралов. </w:t>
            </w:r>
            <w:r w:rsidR="003D259B" w:rsidRPr="00AC46EF">
              <w:rPr>
                <w:lang w:eastAsia="ru-RU"/>
              </w:rPr>
              <w:t>Уметь выводить любой интеграл из та</w:t>
            </w:r>
            <w:r w:rsidR="003D259B" w:rsidRPr="00AC46EF">
              <w:rPr>
                <w:lang w:eastAsia="ru-RU"/>
              </w:rPr>
              <w:t>б</w:t>
            </w:r>
            <w:r w:rsidR="003D259B" w:rsidRPr="00AC46EF">
              <w:rPr>
                <w:lang w:eastAsia="ru-RU"/>
              </w:rPr>
              <w:t>лицы. Например, в</w:t>
            </w:r>
            <w:r w:rsidRPr="00AC46EF">
              <w:rPr>
                <w:lang w:eastAsia="ru-RU"/>
              </w:rPr>
              <w:t>ывести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position w:val="-36"/>
                <w:lang w:eastAsia="ru-RU"/>
              </w:rPr>
              <w:object w:dxaOrig="1740" w:dyaOrig="800">
                <v:shape id="_x0000_i1038" type="#_x0000_t75" style="width:87pt;height:41.4pt" o:ole="" fillcolor="window">
                  <v:imagedata r:id="rId33" o:title=""/>
                </v:shape>
                <o:OLEObject Type="Embed" ProgID="Equation.3" ShapeID="_x0000_i1038" DrawAspect="Content" ObjectID="_1559727479" r:id="rId34"/>
              </w:object>
            </w:r>
            <w:r w:rsidRPr="00AC46EF">
              <w:rPr>
                <w:lang w:eastAsia="ru-RU"/>
              </w:rPr>
              <w:t xml:space="preserve"> и</w:t>
            </w:r>
            <w:r w:rsidR="00377DD7" w:rsidRPr="00AC46EF">
              <w:rPr>
                <w:lang w:eastAsia="ru-RU"/>
              </w:rPr>
              <w:t>ли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position w:val="-30"/>
                <w:lang w:eastAsia="ru-RU"/>
              </w:rPr>
              <w:object w:dxaOrig="1540" w:dyaOrig="740">
                <v:shape id="_x0000_i1039" type="#_x0000_t75" style="width:78pt;height:37.8pt" o:ole="" fillcolor="window">
                  <v:imagedata r:id="rId35" o:title=""/>
                </v:shape>
                <o:OLEObject Type="Embed" ProgID="Equation.3" ShapeID="_x0000_i1039" DrawAspect="Content" ObjectID="_1559727480" r:id="rId36"/>
              </w:object>
            </w:r>
            <w:r w:rsidRPr="00AC46EF">
              <w:rPr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3) Замена переменной и интегрирование по частям. Какие инт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>гралы берутся по частям?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4) Четыре типа простейших рациональных дробей, их интегрир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>вание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5) Что такое рациональная дробь, что такое правильная раци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>нальная дробь? Правило разложения правильной рациональной дроби на сумму простейших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6) Интегралы вида </w:t>
            </w:r>
            <w:r w:rsidRPr="00AC46EF">
              <w:rPr>
                <w:position w:val="-28"/>
                <w:lang w:eastAsia="ru-RU"/>
              </w:rPr>
              <w:object w:dxaOrig="2360" w:dyaOrig="700">
                <v:shape id="_x0000_i1040" type="#_x0000_t75" style="width:117pt;height:34.8pt" o:ole="" fillcolor="window">
                  <v:imagedata r:id="rId37" o:title=""/>
                </v:shape>
                <o:OLEObject Type="Embed" ProgID="Equation.3" ShapeID="_x0000_i1040" DrawAspect="Content" ObjectID="_1559727481" r:id="rId38"/>
              </w:object>
            </w:r>
            <w:r w:rsidRPr="00AC46EF">
              <w:rPr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7) Универсальная тригонометрическая подстановк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8) Интегрирование некоторых иррациональных функций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Определённый интеграл и его приложения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9) Определённый интеграл: определение, геометрический смысл и свойств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 Вывод формулы Ньютона-Лейбниц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0) Замена переменной и интегрирование по частям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1) Площадь в прямоугольных и полярных координатах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2) Длина дуги в прямоугольных, полярных координатах и при параметрическом задании функции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3) Объём тела по площадям параллельных сечений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4) Объём тела вращения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5) Несобственные интегралы </w:t>
            </w:r>
            <w:r w:rsidRPr="00AC46EF">
              <w:rPr>
                <w:lang w:val="en-US" w:eastAsia="ru-RU"/>
              </w:rPr>
              <w:t>I</w:t>
            </w:r>
            <w:r w:rsidRPr="00AC46EF">
              <w:rPr>
                <w:lang w:eastAsia="ru-RU"/>
              </w:rPr>
              <w:t xml:space="preserve"> и </w:t>
            </w:r>
            <w:r w:rsidRPr="00AC46EF">
              <w:rPr>
                <w:lang w:val="en-US" w:eastAsia="ru-RU"/>
              </w:rPr>
              <w:t>II</w:t>
            </w:r>
            <w:r w:rsidR="004C5F28">
              <w:rPr>
                <w:lang w:eastAsia="ru-RU"/>
              </w:rPr>
              <w:t xml:space="preserve"> рода.</w:t>
            </w:r>
          </w:p>
          <w:p w:rsidR="00904C23" w:rsidRPr="00A00D88" w:rsidRDefault="00904C23" w:rsidP="0004009B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Кратные интегралы</w:t>
            </w:r>
            <w:r w:rsidR="00A00D88">
              <w:rPr>
                <w:b/>
                <w:lang w:eastAsia="ru-RU"/>
              </w:rPr>
              <w:t xml:space="preserve"> и криволинейные интегралы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6) Определение двойного интеграла, его геометрический смысл и свойства. Правило расстановки пределов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7) Переход в двойном интеграле к полярным координатам. Ра</w:t>
            </w:r>
            <w:r w:rsidRPr="00AC46EF">
              <w:rPr>
                <w:lang w:eastAsia="ru-RU"/>
              </w:rPr>
              <w:t>с</w:t>
            </w:r>
            <w:r w:rsidRPr="00AC46EF">
              <w:rPr>
                <w:lang w:eastAsia="ru-RU"/>
              </w:rPr>
              <w:t>становка пределов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8) Приложения двойного интеграла (площадь в прямоугольных и полярных координатах, объём тела, масса пластинки, её центр тяжести).</w:t>
            </w:r>
          </w:p>
          <w:p w:rsidR="00A300BD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9) Определение тройного интеграла, его свойства. Вычисление тройного интеграла, приложение к </w:t>
            </w:r>
            <w:r w:rsidR="004C5F28">
              <w:rPr>
                <w:lang w:eastAsia="ru-RU"/>
              </w:rPr>
              <w:t>вычислению массы тела и объёма.</w:t>
            </w:r>
          </w:p>
          <w:p w:rsidR="0004009B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0) Криволинейные интегралы 1-ого рода, определение, свойства, вычисление, применение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1</w:t>
            </w:r>
            <w:r w:rsidR="00904C23" w:rsidRPr="00AC46EF">
              <w:rPr>
                <w:lang w:eastAsia="ru-RU"/>
              </w:rPr>
              <w:t>) Работа при движении точки в силовом поле. Определение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, его свойства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2</w:t>
            </w:r>
            <w:r w:rsidR="00904C23" w:rsidRPr="00AC46EF">
              <w:rPr>
                <w:lang w:eastAsia="ru-RU"/>
              </w:rPr>
              <w:t>) Вычисление криволинейного</w:t>
            </w:r>
            <w:r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3</w:t>
            </w:r>
            <w:r w:rsidR="00904C23" w:rsidRPr="00AC46EF">
              <w:rPr>
                <w:lang w:eastAsia="ru-RU"/>
              </w:rPr>
              <w:t>) Теорема Грина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4</w:t>
            </w:r>
            <w:r w:rsidR="00904C23" w:rsidRPr="00AC46EF">
              <w:rPr>
                <w:lang w:eastAsia="ru-RU"/>
              </w:rPr>
              <w:t>) Вычисление площади с помощью криволинейного интеграла.  Вычисление работы силы.</w:t>
            </w:r>
          </w:p>
          <w:p w:rsidR="00904C23" w:rsidRPr="00AC46EF" w:rsidRDefault="0004009B" w:rsidP="00904C23">
            <w:pPr>
              <w:tabs>
                <w:tab w:val="left" w:pos="284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5</w:t>
            </w:r>
            <w:r w:rsidR="00904C23" w:rsidRPr="00AC46EF">
              <w:rPr>
                <w:lang w:eastAsia="ru-RU"/>
              </w:rPr>
              <w:t>) Условие независимости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 xml:space="preserve"> от линии интегрирования.</w:t>
            </w:r>
            <w:r w:rsidR="0084150B"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Способ вычисления криволинейного интеграла от полного дифференциала</w:t>
            </w:r>
            <w:r w:rsidR="0084150B" w:rsidRPr="00AC46EF">
              <w:rPr>
                <w:lang w:eastAsia="ru-RU"/>
              </w:rPr>
              <w:t>.</w:t>
            </w:r>
          </w:p>
          <w:p w:rsidR="00A00D88" w:rsidRDefault="00A00D88" w:rsidP="00A00D88">
            <w:pPr>
              <w:tabs>
                <w:tab w:val="left" w:pos="284"/>
              </w:tabs>
              <w:jc w:val="center"/>
              <w:rPr>
                <w:b/>
                <w:bCs/>
                <w:lang w:eastAsia="en-US"/>
              </w:rPr>
            </w:pPr>
          </w:p>
          <w:p w:rsidR="00904C23" w:rsidRDefault="00A00D88" w:rsidP="00A00D88">
            <w:pPr>
              <w:tabs>
                <w:tab w:val="left" w:pos="284"/>
              </w:tabs>
              <w:jc w:val="center"/>
              <w:rPr>
                <w:b/>
                <w:bCs/>
                <w:lang w:eastAsia="en-US"/>
              </w:rPr>
            </w:pPr>
            <w:r w:rsidRPr="00A00D88">
              <w:rPr>
                <w:b/>
                <w:bCs/>
                <w:lang w:eastAsia="en-US"/>
              </w:rPr>
              <w:t>Обыкновенные дифференциальные уравнения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6</w:t>
            </w:r>
            <w:r w:rsidRPr="00AC46EF">
              <w:rPr>
                <w:lang w:eastAsia="ru-RU"/>
              </w:rPr>
              <w:t>)  Понятие дифференциального уравнения, порядок ДУ.  Реш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>ние ДУ, общее решение, интеграл, общий интеграл, интегральная кривая, задача Коши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7</w:t>
            </w:r>
            <w:r w:rsidRPr="00AC46EF">
              <w:rPr>
                <w:lang w:eastAsia="ru-RU"/>
              </w:rPr>
              <w:t>)  ДУ 1-ого порядка. Теорема существования и единственности. Примеры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8</w:t>
            </w:r>
            <w:r w:rsidRPr="00AC46EF">
              <w:rPr>
                <w:lang w:eastAsia="ru-RU"/>
              </w:rPr>
              <w:t>) ДУ с разделяющимися переменными. Метод решения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9</w:t>
            </w:r>
            <w:r w:rsidRPr="00AC46EF">
              <w:rPr>
                <w:lang w:eastAsia="ru-RU"/>
              </w:rPr>
              <w:t>)  Понятие однородной функции. Однородные ДУ. Метод их решения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0</w:t>
            </w:r>
            <w:r w:rsidRPr="00AC46EF">
              <w:rPr>
                <w:lang w:eastAsia="ru-RU"/>
              </w:rPr>
              <w:t>) Линейные ДУ 1-ого порядка, методы их решения. Уравнение Бернулли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1</w:t>
            </w:r>
            <w:r w:rsidRPr="00AC46EF">
              <w:rPr>
                <w:lang w:eastAsia="ru-RU"/>
              </w:rPr>
              <w:t>)  Приближенные методы решения ДУ 1-ого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2</w:t>
            </w:r>
            <w:r w:rsidRPr="00AC46EF">
              <w:rPr>
                <w:lang w:eastAsia="ru-RU"/>
              </w:rPr>
              <w:t>) ДУ высших порядков, допускающие понижение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3</w:t>
            </w:r>
            <w:r w:rsidRPr="00AC46EF">
              <w:rPr>
                <w:lang w:eastAsia="ru-RU"/>
              </w:rPr>
              <w:t>) Линейные дифференциальные уравнения (ЛДУ). Теоремы о решениях однородного ЛДУ. Структура общего решения одн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 xml:space="preserve">родного ЛДУ.  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4</w:t>
            </w:r>
            <w:r w:rsidRPr="00AC46EF">
              <w:rPr>
                <w:lang w:eastAsia="ru-RU"/>
              </w:rPr>
              <w:t>) Структура общего решения неоднородного ЛДУ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5</w:t>
            </w:r>
            <w:r w:rsidRPr="00AC46EF">
              <w:rPr>
                <w:lang w:eastAsia="ru-RU"/>
              </w:rPr>
              <w:t>)  Метод вариации произвольных постоянных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6</w:t>
            </w:r>
            <w:r w:rsidRPr="00AC46EF">
              <w:rPr>
                <w:lang w:eastAsia="ru-RU"/>
              </w:rPr>
              <w:t>)  ЛДУ с постоянными коэффициентами. Решение однородных ЛДУ с постоянными коэффициентами 2-ого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7</w:t>
            </w:r>
            <w:r w:rsidRPr="00AC46EF">
              <w:rPr>
                <w:lang w:eastAsia="ru-RU"/>
              </w:rPr>
              <w:t>)  Схема решения однородных ЛДУ с постоянными коэффиц</w:t>
            </w:r>
            <w:r w:rsidRPr="00AC46EF">
              <w:rPr>
                <w:lang w:eastAsia="ru-RU"/>
              </w:rPr>
              <w:t>и</w:t>
            </w:r>
            <w:r w:rsidRPr="00AC46EF">
              <w:rPr>
                <w:lang w:eastAsia="ru-RU"/>
              </w:rPr>
              <w:t>ентами любого порядка.</w:t>
            </w:r>
          </w:p>
          <w:p w:rsidR="00A00D88" w:rsidRPr="00A00D88" w:rsidRDefault="00A00D88" w:rsidP="00A00D88">
            <w:pPr>
              <w:tabs>
                <w:tab w:val="left" w:pos="284"/>
              </w:tabs>
              <w:rPr>
                <w:b/>
                <w:bCs/>
                <w:lang w:eastAsia="en-US"/>
              </w:rPr>
            </w:pPr>
            <w:r>
              <w:rPr>
                <w:lang w:eastAsia="ru-RU"/>
              </w:rPr>
              <w:t>38</w:t>
            </w:r>
            <w:r w:rsidRPr="00AC46EF">
              <w:rPr>
                <w:lang w:eastAsia="ru-RU"/>
              </w:rPr>
              <w:t>)  Метод неопределенных коэффициентов для определения ч</w:t>
            </w:r>
            <w:r w:rsidRPr="00AC46EF">
              <w:rPr>
                <w:lang w:eastAsia="ru-RU"/>
              </w:rPr>
              <w:t>а</w:t>
            </w:r>
            <w:r w:rsidRPr="00AC46EF">
              <w:rPr>
                <w:lang w:eastAsia="ru-RU"/>
              </w:rPr>
              <w:t>стного решения неоднородного ЛДУ с постоянными коэффиц</w:t>
            </w:r>
            <w:r w:rsidRPr="00AC46EF">
              <w:rPr>
                <w:lang w:eastAsia="ru-RU"/>
              </w:rPr>
              <w:t>и</w:t>
            </w:r>
            <w:r w:rsidRPr="00AC46EF">
              <w:rPr>
                <w:lang w:eastAsia="ru-RU"/>
              </w:rPr>
              <w:t>ентами</w:t>
            </w:r>
          </w:p>
        </w:tc>
        <w:tc>
          <w:tcPr>
            <w:tcW w:w="3770" w:type="dxa"/>
          </w:tcPr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учающихся на экзамене, определяется оценками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</w:t>
            </w:r>
            <w:r w:rsidRPr="00AC46EF">
              <w:rPr>
                <w:b/>
                <w:lang w:eastAsia="ru-RU"/>
              </w:rPr>
              <w:t>е</w:t>
            </w:r>
            <w:r w:rsidRPr="00AC46EF">
              <w:rPr>
                <w:b/>
                <w:lang w:eastAsia="ru-RU"/>
              </w:rPr>
              <w:t>творительно», «не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тор руководствуется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ные ответы на вопросы,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авлен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е овладение основной и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ой литературой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бокие и обоснованные ответы на вопросы, поставленные в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ительные вопросы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недостаточное знако</w:t>
            </w:r>
            <w:r w:rsidRPr="00AC46EF">
              <w:rPr>
                <w:bCs/>
                <w:lang w:eastAsia="ru-RU"/>
              </w:rPr>
              <w:t>м</w:t>
            </w:r>
            <w:r w:rsidRPr="00AC46EF">
              <w:rPr>
                <w:bCs/>
                <w:lang w:eastAsia="ru-RU"/>
              </w:rPr>
              <w:t>ство с дополнительной литерат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ой;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кими, но в них не всегда выде</w:t>
            </w:r>
            <w:r w:rsidRPr="00AC46EF">
              <w:rPr>
                <w:bCs/>
                <w:lang w:eastAsia="ru-RU"/>
              </w:rPr>
              <w:t>р</w:t>
            </w:r>
            <w:r w:rsidRPr="00AC46EF">
              <w:rPr>
                <w:bCs/>
                <w:lang w:eastAsia="ru-RU"/>
              </w:rPr>
              <w:t>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ционного билета, но без должной глубины и обоснования;</w:t>
            </w:r>
          </w:p>
          <w:p w:rsidR="00AA5918" w:rsidRPr="00AC46EF" w:rsidRDefault="00AA5918" w:rsidP="00C67F8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ины пре</w:t>
            </w:r>
            <w:r w:rsidRPr="00AC46EF">
              <w:rPr>
                <w:bCs/>
                <w:lang w:eastAsia="ru-RU"/>
              </w:rPr>
              <w:t>д</w:t>
            </w:r>
            <w:r w:rsidRPr="00AC46EF">
              <w:rPr>
                <w:bCs/>
                <w:lang w:eastAsia="ru-RU"/>
              </w:rPr>
              <w:t>ложенных практических задач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ополнительные вопросы,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литературы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</w:t>
            </w:r>
            <w:r w:rsidRPr="00AC46EF">
              <w:rPr>
                <w:b/>
                <w:lang w:eastAsia="ru-RU"/>
              </w:rPr>
              <w:t>ь</w:t>
            </w:r>
            <w:r w:rsidRPr="00AC46EF">
              <w:rPr>
                <w:b/>
                <w:lang w:eastAsia="ru-RU"/>
              </w:rPr>
              <w:t>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лнены условия, поз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ляющие поставить оценку «удо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летво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лета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904C23" w:rsidRPr="001E5D15" w:rsidRDefault="00093368" w:rsidP="00904C23">
      <w:pPr>
        <w:ind w:firstLine="709"/>
        <w:jc w:val="both"/>
        <w:rPr>
          <w:bCs/>
          <w:lang w:eastAsia="en-US"/>
        </w:rPr>
      </w:pPr>
      <w:r w:rsidRPr="001E5D15">
        <w:rPr>
          <w:bCs/>
          <w:lang w:eastAsia="en-US"/>
        </w:rPr>
        <w:t xml:space="preserve">  </w:t>
      </w:r>
    </w:p>
    <w:p w:rsidR="00CB16CB" w:rsidRDefault="00CB16CB" w:rsidP="00CB16CB">
      <w:pPr>
        <w:tabs>
          <w:tab w:val="left" w:pos="284"/>
        </w:tabs>
        <w:jc w:val="center"/>
        <w:rPr>
          <w:b/>
          <w:lang w:eastAsia="ru-RU"/>
        </w:rPr>
      </w:pPr>
    </w:p>
    <w:p w:rsidR="00904C23" w:rsidRPr="004C5F28" w:rsidRDefault="004C5F28" w:rsidP="00CB16CB">
      <w:pPr>
        <w:tabs>
          <w:tab w:val="left" w:pos="284"/>
        </w:tabs>
        <w:jc w:val="center"/>
        <w:rPr>
          <w:b/>
          <w:lang w:eastAsia="ru-RU"/>
        </w:rPr>
      </w:pPr>
      <w:r>
        <w:rPr>
          <w:b/>
          <w:lang w:eastAsia="ru-RU"/>
        </w:rPr>
        <w:t>Третий семестр</w:t>
      </w: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55"/>
        <w:gridCol w:w="3119"/>
      </w:tblGrid>
      <w:tr w:rsidR="00904C23" w:rsidRPr="00AC46EF" w:rsidTr="00AC46EF">
        <w:tc>
          <w:tcPr>
            <w:tcW w:w="7655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119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</w:t>
            </w:r>
            <w:r w:rsidRPr="00AC46EF">
              <w:rPr>
                <w:iCs/>
                <w:lang w:eastAsia="en-US"/>
              </w:rPr>
              <w:t>а</w:t>
            </w:r>
            <w:r w:rsidRPr="00AC46EF">
              <w:rPr>
                <w:iCs/>
                <w:lang w:eastAsia="en-US"/>
              </w:rPr>
              <w:t>ния</w:t>
            </w:r>
          </w:p>
        </w:tc>
      </w:tr>
      <w:tr w:rsidR="00904C23" w:rsidRPr="00AC46EF" w:rsidTr="00AC46EF">
        <w:tc>
          <w:tcPr>
            <w:tcW w:w="7655" w:type="dxa"/>
          </w:tcPr>
          <w:p w:rsidR="000A01DA" w:rsidRPr="00AC46EF" w:rsidRDefault="000A01DA" w:rsidP="000A01DA">
            <w:pPr>
              <w:tabs>
                <w:tab w:val="left" w:pos="708"/>
              </w:tabs>
              <w:jc w:val="both"/>
              <w:rPr>
                <w:b/>
                <w:color w:val="000000" w:themeColor="text1"/>
                <w:lang w:eastAsia="ru-RU"/>
              </w:rPr>
            </w:pPr>
            <w:r w:rsidRPr="001E5D15">
              <w:rPr>
                <w:b/>
                <w:color w:val="000000" w:themeColor="text1"/>
                <w:lang w:eastAsia="ru-RU"/>
              </w:rPr>
              <w:t xml:space="preserve">                                     </w:t>
            </w:r>
            <w:r w:rsidRPr="00AC46EF">
              <w:rPr>
                <w:b/>
                <w:color w:val="000000" w:themeColor="text1"/>
                <w:lang w:eastAsia="ru-RU"/>
              </w:rPr>
              <w:t>Числовые ряды.</w:t>
            </w:r>
          </w:p>
          <w:p w:rsidR="000A01DA" w:rsidRPr="00AC46EF" w:rsidRDefault="00291F52" w:rsidP="000A01DA">
            <w:pPr>
              <w:tabs>
                <w:tab w:val="left" w:pos="708"/>
              </w:tabs>
              <w:jc w:val="both"/>
              <w:rPr>
                <w:b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1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Что называется числовым рядом? Определение сходящегося и расх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о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дящегося ряда. Исследование сходимости ряда, составленного из чл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е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нов геометрической прогрессии. Привести  примеры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2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Необходимый признак сходимости ряда. Следствие из необходимого признака. Привести примеры, когда применяется необходимый пр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и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знак. Доказать расходимость гармонического ряд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3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Оценочный и предельный признаки сравнения. Привести   примеры их применения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4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Признаки Даламбера и Коши (радикальный). Привести  примеры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5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) Интегральный признак сходимости. Геометрическое обоснование связи между рядом и интегралом. Применение этого признака к рядам Дирихле. Исследовать сходимость ряда 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6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Что такое знакопеременные ряды? Теорема об абсолютной сходим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о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сти. Что такое условная сходимость? Привести примеры абсолютно и условно сходящихся рядов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7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Теорема Лейбница. Геометрическое обоснование теоремы. Оценка остатка знакочередующегося ряда. Привести примеры условно и абс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о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лютно сходящихся рядов. </w:t>
            </w:r>
            <w:r w:rsidR="000A01DA" w:rsidRPr="00AC46EF">
              <w:rPr>
                <w:color w:val="000000" w:themeColor="text1"/>
                <w:lang w:eastAsia="ru-RU"/>
              </w:rPr>
              <w:t xml:space="preserve">Применение 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теоремы Лейбница</w:t>
            </w:r>
            <w:r w:rsidR="000A01DA">
              <w:rPr>
                <w:color w:val="000000" w:themeColor="text1"/>
                <w:lang w:eastAsia="ru-RU"/>
              </w:rPr>
              <w:t xml:space="preserve"> к прибл</w:t>
            </w:r>
            <w:r w:rsidR="000A01DA">
              <w:rPr>
                <w:color w:val="000000" w:themeColor="text1"/>
                <w:lang w:eastAsia="ru-RU"/>
              </w:rPr>
              <w:t>и</w:t>
            </w:r>
            <w:r w:rsidR="000A01DA">
              <w:rPr>
                <w:color w:val="000000" w:themeColor="text1"/>
                <w:lang w:eastAsia="ru-RU"/>
              </w:rPr>
              <w:t>женным вычислениям.</w:t>
            </w:r>
          </w:p>
          <w:p w:rsidR="000A01DA" w:rsidRPr="00AC46EF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</w:t>
            </w:r>
            <w:r>
              <w:rPr>
                <w:b/>
                <w:color w:val="000000" w:themeColor="text1"/>
                <w:lang w:eastAsia="ru-RU"/>
              </w:rPr>
              <w:t xml:space="preserve">            Функциональные ряды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8</w:t>
            </w:r>
            <w:r w:rsidR="000A01DA" w:rsidRPr="00AC46EF">
              <w:rPr>
                <w:color w:val="000000" w:themeColor="text1"/>
                <w:lang w:eastAsia="ru-RU"/>
              </w:rPr>
              <w:t>)  Понятие функционального ряда и его области сходимости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9</w:t>
            </w:r>
            <w:r w:rsidR="000A01DA" w:rsidRPr="00AC46EF">
              <w:rPr>
                <w:color w:val="000000" w:themeColor="text1"/>
                <w:lang w:eastAsia="ru-RU"/>
              </w:rPr>
              <w:t>) Степенные ряды. Теорема Абеля. Интервал,  радиус сходимости, о</w:t>
            </w:r>
            <w:r w:rsidR="000A01DA" w:rsidRPr="00AC46EF">
              <w:rPr>
                <w:color w:val="000000" w:themeColor="text1"/>
                <w:lang w:eastAsia="ru-RU"/>
              </w:rPr>
              <w:t>б</w:t>
            </w:r>
            <w:r w:rsidR="000A01DA" w:rsidRPr="00AC46EF">
              <w:rPr>
                <w:color w:val="000000" w:themeColor="text1"/>
                <w:lang w:eastAsia="ru-RU"/>
              </w:rPr>
              <w:t>ласть сходимости степенного ряд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0</w:t>
            </w:r>
            <w:r w:rsidR="000A01DA" w:rsidRPr="00AC46EF">
              <w:rPr>
                <w:color w:val="000000" w:themeColor="text1"/>
                <w:lang w:eastAsia="ru-RU"/>
              </w:rPr>
              <w:t>) Свойства степенных рядов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1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функций в степенные ряды. Ряды Тейлора и Маклор</w:t>
            </w:r>
            <w:r w:rsidR="000A01DA" w:rsidRPr="00AC46EF">
              <w:rPr>
                <w:color w:val="000000" w:themeColor="text1"/>
                <w:lang w:eastAsia="ru-RU"/>
              </w:rPr>
              <w:t>е</w:t>
            </w:r>
            <w:r w:rsidR="000A01DA" w:rsidRPr="00AC46EF">
              <w:rPr>
                <w:color w:val="000000" w:themeColor="text1"/>
                <w:lang w:eastAsia="ru-RU"/>
              </w:rPr>
              <w:t>на. Необходимые и достаточные условия разложения в ряд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2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некоторых элементарных функций в ряд Маклорен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3</w:t>
            </w:r>
            <w:r w:rsidR="000A01DA" w:rsidRPr="00AC46EF">
              <w:rPr>
                <w:color w:val="000000" w:themeColor="text1"/>
                <w:lang w:eastAsia="ru-RU"/>
              </w:rPr>
              <w:t>)  Приложение степенных рядов к приближенным вычислениям (в</w:t>
            </w:r>
            <w:r w:rsidR="000A01DA" w:rsidRPr="00AC46EF">
              <w:rPr>
                <w:color w:val="000000" w:themeColor="text1"/>
                <w:lang w:eastAsia="ru-RU"/>
              </w:rPr>
              <w:t>ы</w:t>
            </w:r>
            <w:r w:rsidR="000A01DA" w:rsidRPr="00AC46EF">
              <w:rPr>
                <w:color w:val="000000" w:themeColor="text1"/>
                <w:lang w:eastAsia="ru-RU"/>
              </w:rPr>
              <w:t>числение значений функции, вычисление определенных интегралов, приближенное решен</w:t>
            </w:r>
            <w:r w:rsidR="000A01DA">
              <w:rPr>
                <w:color w:val="000000" w:themeColor="text1"/>
                <w:lang w:eastAsia="ru-RU"/>
              </w:rPr>
              <w:t>ие дифференциальных уравнений).</w:t>
            </w:r>
          </w:p>
          <w:p w:rsidR="000A01DA" w:rsidRPr="00AC46EF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  Гармонические колебания и ряды Фурье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4</w:t>
            </w:r>
            <w:r w:rsidR="000A01DA" w:rsidRPr="00AC46EF">
              <w:rPr>
                <w:color w:val="000000" w:themeColor="text1"/>
                <w:lang w:eastAsia="ru-RU"/>
              </w:rPr>
              <w:t>)  Периодические функции, периодические процессы. Тригонометр</w:t>
            </w:r>
            <w:r w:rsidR="000A01DA" w:rsidRPr="00AC46EF">
              <w:rPr>
                <w:color w:val="000000" w:themeColor="text1"/>
                <w:lang w:eastAsia="ru-RU"/>
              </w:rPr>
              <w:t>и</w:t>
            </w:r>
            <w:r w:rsidR="000A01DA" w:rsidRPr="00AC46EF">
              <w:rPr>
                <w:color w:val="000000" w:themeColor="text1"/>
                <w:lang w:eastAsia="ru-RU"/>
              </w:rPr>
              <w:t>ческий ряд Фурье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4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в ряд Фурье 2π-периодических функций. Теорема Д</w:t>
            </w:r>
            <w:r w:rsidR="000A01DA" w:rsidRPr="00AC46EF">
              <w:rPr>
                <w:color w:val="000000" w:themeColor="text1"/>
                <w:lang w:eastAsia="ru-RU"/>
              </w:rPr>
              <w:t>и</w:t>
            </w:r>
            <w:r w:rsidR="000A01DA" w:rsidRPr="00AC46EF">
              <w:rPr>
                <w:color w:val="000000" w:themeColor="text1"/>
                <w:lang w:eastAsia="ru-RU"/>
              </w:rPr>
              <w:t>рихле. Разложение в ряд Фурье четных и нечетных функций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6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в ряд Фурье  функций  произвольного периода. Пре</w:t>
            </w:r>
            <w:r w:rsidR="000A01DA" w:rsidRPr="00AC46EF">
              <w:rPr>
                <w:color w:val="000000" w:themeColor="text1"/>
                <w:lang w:eastAsia="ru-RU"/>
              </w:rPr>
              <w:t>д</w:t>
            </w:r>
            <w:r w:rsidR="000A01DA" w:rsidRPr="00AC46EF">
              <w:rPr>
                <w:color w:val="000000" w:themeColor="text1"/>
                <w:lang w:eastAsia="ru-RU"/>
              </w:rPr>
              <w:t>ставление непериодической функции рядом Фурье.</w:t>
            </w:r>
          </w:p>
          <w:p w:rsidR="000A01DA" w:rsidRDefault="000A01DA" w:rsidP="00567F37">
            <w:pPr>
              <w:tabs>
                <w:tab w:val="left" w:pos="284"/>
              </w:tabs>
              <w:jc w:val="center"/>
              <w:rPr>
                <w:b/>
                <w:lang w:eastAsia="ru-RU"/>
              </w:rPr>
            </w:pPr>
          </w:p>
          <w:p w:rsidR="00567F37" w:rsidRPr="00AC46EF" w:rsidRDefault="000A01DA" w:rsidP="00567F37">
            <w:pPr>
              <w:tabs>
                <w:tab w:val="left" w:pos="284"/>
              </w:tabs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Т</w:t>
            </w:r>
            <w:r w:rsidR="00567F37" w:rsidRPr="00AC46EF">
              <w:rPr>
                <w:b/>
                <w:lang w:eastAsia="ru-RU"/>
              </w:rPr>
              <w:t>еории ф</w:t>
            </w:r>
            <w:r>
              <w:rPr>
                <w:b/>
                <w:lang w:eastAsia="ru-RU"/>
              </w:rPr>
              <w:t>ункций комплексного переменного</w:t>
            </w:r>
          </w:p>
          <w:p w:rsidR="006C566C" w:rsidRPr="00291F52" w:rsidRDefault="006C566C" w:rsidP="00291F52">
            <w:pPr>
              <w:pStyle w:val="af1"/>
              <w:numPr>
                <w:ilvl w:val="0"/>
                <w:numId w:val="49"/>
              </w:numPr>
              <w:spacing w:before="100" w:beforeAutospacing="1" w:after="200" w:line="276" w:lineRule="auto"/>
              <w:ind w:left="430" w:hanging="425"/>
              <w:rPr>
                <w:rFonts w:eastAsia="Calibri"/>
                <w:lang w:eastAsia="en-US"/>
              </w:rPr>
            </w:pPr>
            <w:r w:rsidRPr="00291F52">
              <w:rPr>
                <w:rFonts w:eastAsia="Calibri"/>
                <w:lang w:eastAsia="en-US"/>
              </w:rPr>
              <w:t>Действия над комплексными числами: сложение, умножение, дел</w:t>
            </w:r>
            <w:r w:rsidRPr="00291F52">
              <w:rPr>
                <w:rFonts w:eastAsia="Calibri"/>
                <w:lang w:eastAsia="en-US"/>
              </w:rPr>
              <w:t>е</w:t>
            </w:r>
            <w:r w:rsidRPr="00291F52">
              <w:rPr>
                <w:rFonts w:eastAsia="Calibri"/>
                <w:lang w:eastAsia="en-US"/>
              </w:rPr>
              <w:t>ние. Модуль, аргумент комплексного числа. Формула Муавра. И</w:t>
            </w:r>
            <w:r w:rsidRPr="00291F52">
              <w:rPr>
                <w:rFonts w:eastAsia="Calibri"/>
                <w:lang w:eastAsia="en-US"/>
              </w:rPr>
              <w:t>з</w:t>
            </w:r>
            <w:r w:rsidRPr="00291F52">
              <w:rPr>
                <w:rFonts w:eastAsia="Calibri"/>
                <w:lang w:eastAsia="en-US"/>
              </w:rPr>
              <w:t xml:space="preserve">влечение корня. </w:t>
            </w:r>
          </w:p>
          <w:p w:rsidR="00567F37" w:rsidRPr="00AC46EF" w:rsidRDefault="00567F37" w:rsidP="00291F52">
            <w:pPr>
              <w:pStyle w:val="af1"/>
              <w:numPr>
                <w:ilvl w:val="0"/>
                <w:numId w:val="49"/>
              </w:numPr>
              <w:tabs>
                <w:tab w:val="num" w:pos="430"/>
              </w:tabs>
              <w:spacing w:before="100" w:beforeAutospacing="1" w:after="100" w:afterAutospacing="1"/>
              <w:ind w:left="288" w:hanging="283"/>
              <w:rPr>
                <w:lang w:eastAsia="ru-RU"/>
              </w:rPr>
            </w:pPr>
            <w:r w:rsidRPr="00AC46EF">
              <w:rPr>
                <w:lang w:eastAsia="ru-RU"/>
              </w:rPr>
              <w:t>Понятие функции комплексной переменной (ф.к.п.)</w:t>
            </w:r>
            <w:r w:rsidR="002D44DB" w:rsidRPr="00AC46EF">
              <w:rPr>
                <w:lang w:eastAsia="ru-RU"/>
              </w:rPr>
              <w:t xml:space="preserve">   </w:t>
            </w:r>
            <w:r w:rsidRPr="00AC46EF">
              <w:rPr>
                <w:lang w:eastAsia="ru-RU"/>
              </w:rPr>
              <w:t>Действител</w:t>
            </w:r>
            <w:r w:rsidRPr="00AC46EF">
              <w:rPr>
                <w:lang w:eastAsia="ru-RU"/>
              </w:rPr>
              <w:t>ь</w:t>
            </w:r>
            <w:r w:rsidRPr="00AC46EF">
              <w:rPr>
                <w:lang w:eastAsia="ru-RU"/>
              </w:rPr>
              <w:t>ная и мнимая части ф.к.п. Предел и непрерывность ф.к.п..</w:t>
            </w:r>
          </w:p>
          <w:p w:rsidR="00567F37" w:rsidRPr="00AC46EF" w:rsidRDefault="00567F37" w:rsidP="00291F52">
            <w:pPr>
              <w:pStyle w:val="af1"/>
              <w:numPr>
                <w:ilvl w:val="0"/>
                <w:numId w:val="49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Основные элементарные ф.к.п.(определение и свойства).</w:t>
            </w:r>
          </w:p>
          <w:p w:rsidR="00567F37" w:rsidRPr="00AC46EF" w:rsidRDefault="00567F37" w:rsidP="00291F52">
            <w:pPr>
              <w:pStyle w:val="af1"/>
              <w:numPr>
                <w:ilvl w:val="0"/>
                <w:numId w:val="49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Дифференцируемость ф.к.п. Условия Коши — Римана. Аналитич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>ские функции. Гармоничность действительной и мнимой части ан</w:t>
            </w:r>
            <w:r w:rsidRPr="00AC46EF">
              <w:rPr>
                <w:lang w:eastAsia="ru-RU"/>
              </w:rPr>
              <w:t>а</w:t>
            </w:r>
            <w:r w:rsidRPr="00AC46EF">
              <w:rPr>
                <w:lang w:eastAsia="ru-RU"/>
              </w:rPr>
              <w:t>литической функции. Восстановление аналитической функции по ее действительной или мнимой части.</w:t>
            </w:r>
          </w:p>
          <w:p w:rsidR="002D44DB" w:rsidRPr="00AC46EF" w:rsidRDefault="00567F37" w:rsidP="00291F52">
            <w:pPr>
              <w:pStyle w:val="af1"/>
              <w:numPr>
                <w:ilvl w:val="0"/>
                <w:numId w:val="49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Геометрический смысл модуля и аргумента производной. </w:t>
            </w:r>
          </w:p>
          <w:p w:rsidR="00567F37" w:rsidRPr="00AC46EF" w:rsidRDefault="00567F37" w:rsidP="00291F52">
            <w:pPr>
              <w:pStyle w:val="af1"/>
              <w:numPr>
                <w:ilvl w:val="0"/>
                <w:numId w:val="49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Интеграл от  ф.к.п.  вдоль кривой. Его свойства и вычисление. Те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>рема Коши для аналитической функции в односвязной области.</w:t>
            </w:r>
          </w:p>
          <w:p w:rsidR="00567F37" w:rsidRPr="00AC46EF" w:rsidRDefault="00567F37" w:rsidP="00291F52">
            <w:pPr>
              <w:pStyle w:val="af1"/>
              <w:numPr>
                <w:ilvl w:val="0"/>
                <w:numId w:val="49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Первообразная аналитической функции в односвязной области. Н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 xml:space="preserve">определенный интеграл. Формула Ньютона-Лейбница. Вычисление интегралов от функций вид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p>
              </m:sSup>
            </m:oMath>
            <w:r w:rsidRPr="00AC46EF">
              <w:rPr>
                <w:lang w:eastAsia="ru-RU"/>
              </w:rPr>
              <w:t xml:space="preserve">для целого </w:t>
            </w:r>
            <m:oMath>
              <m:r>
                <w:rPr>
                  <w:rFonts w:ascii="Cambria Math" w:hAnsi="Cambria Math"/>
                  <w:lang w:eastAsia="ru-RU"/>
                </w:rPr>
                <m:t xml:space="preserve">n  </m:t>
              </m:r>
            </m:oMath>
            <w:r w:rsidRPr="00AC46EF">
              <w:rPr>
                <w:lang w:eastAsia="ru-RU"/>
              </w:rPr>
              <w:t>по окружности с центром в точк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sub>
              </m:sSub>
            </m:oMath>
            <w:r w:rsidRPr="00AC46EF">
              <w:rPr>
                <w:lang w:eastAsia="ru-RU"/>
              </w:rPr>
              <w:t>.</w:t>
            </w:r>
          </w:p>
          <w:p w:rsidR="00567F37" w:rsidRDefault="00567F37" w:rsidP="00291F52">
            <w:pPr>
              <w:pStyle w:val="af1"/>
              <w:numPr>
                <w:ilvl w:val="0"/>
                <w:numId w:val="49"/>
              </w:numPr>
              <w:tabs>
                <w:tab w:val="left" w:pos="284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Интегральная формула Коши. Интегральная формула Коши для производных</w:t>
            </w:r>
            <w:r w:rsidR="000A01DA">
              <w:rPr>
                <w:lang w:eastAsia="ru-RU"/>
              </w:rPr>
              <w:t>.</w:t>
            </w:r>
          </w:p>
          <w:p w:rsidR="000A01DA" w:rsidRPr="000A01DA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Теорема</w:t>
            </w:r>
            <w:r w:rsidR="000A01DA" w:rsidRPr="000A01DA">
              <w:rPr>
                <w:iCs/>
                <w:lang w:eastAsia="en-US"/>
              </w:rPr>
              <w:t xml:space="preserve"> Коши для односвязной и многосвязной области.</w:t>
            </w:r>
          </w:p>
          <w:p w:rsidR="000A01DA" w:rsidRDefault="000A01DA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Ряды  Тейлора и Лорана.</w:t>
            </w:r>
          </w:p>
          <w:p w:rsidR="000A01DA" w:rsidRDefault="000A01DA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 Классификация особых точек функции.</w:t>
            </w:r>
          </w:p>
          <w:p w:rsidR="00291F52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Определение вычета. </w:t>
            </w:r>
          </w:p>
          <w:p w:rsidR="000A01DA" w:rsidRPr="00291F52" w:rsidRDefault="00291F52" w:rsidP="00291F52">
            <w:pPr>
              <w:pStyle w:val="af1"/>
              <w:numPr>
                <w:ilvl w:val="0"/>
                <w:numId w:val="49"/>
              </w:numPr>
              <w:tabs>
                <w:tab w:val="left" w:pos="284"/>
              </w:tabs>
              <w:jc w:val="both"/>
              <w:rPr>
                <w:iCs/>
                <w:lang w:eastAsia="en-US"/>
              </w:rPr>
            </w:pPr>
            <w:r w:rsidRPr="00291F52">
              <w:rPr>
                <w:iCs/>
                <w:lang w:eastAsia="en-US"/>
              </w:rPr>
              <w:t xml:space="preserve">Формула для вычисления вычета в полюсе. </w:t>
            </w:r>
          </w:p>
          <w:p w:rsidR="000A01DA" w:rsidRPr="00AC46EF" w:rsidRDefault="00291F52" w:rsidP="00291F52">
            <w:pPr>
              <w:pStyle w:val="af1"/>
              <w:numPr>
                <w:ilvl w:val="0"/>
                <w:numId w:val="49"/>
              </w:numPr>
              <w:tabs>
                <w:tab w:val="left" w:pos="284"/>
              </w:tabs>
              <w:jc w:val="both"/>
              <w:rPr>
                <w:lang w:eastAsia="ru-RU"/>
              </w:rPr>
            </w:pPr>
            <w:r>
              <w:rPr>
                <w:iCs/>
                <w:lang w:eastAsia="ru-RU"/>
              </w:rPr>
              <w:t>Теорема Коши о вычетах.</w:t>
            </w:r>
          </w:p>
          <w:p w:rsidR="00567F37" w:rsidRPr="00AC46EF" w:rsidRDefault="00567F37" w:rsidP="00567F37">
            <w:pPr>
              <w:tabs>
                <w:tab w:val="left" w:pos="708"/>
              </w:tabs>
              <w:rPr>
                <w:lang w:eastAsia="ru-RU"/>
              </w:rPr>
            </w:pPr>
          </w:p>
          <w:p w:rsidR="00567F37" w:rsidRDefault="00291F52" w:rsidP="00291F52">
            <w:pPr>
              <w:tabs>
                <w:tab w:val="left" w:pos="708"/>
              </w:tabs>
              <w:jc w:val="center"/>
              <w:rPr>
                <w:b/>
                <w:bCs/>
                <w:lang w:eastAsia="en-US"/>
              </w:rPr>
            </w:pPr>
            <w:r w:rsidRPr="00291F52">
              <w:rPr>
                <w:b/>
                <w:bCs/>
                <w:lang w:eastAsia="en-US"/>
              </w:rPr>
              <w:t>Операционное исчисление</w:t>
            </w:r>
          </w:p>
          <w:p w:rsidR="00291F52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О</w:t>
            </w:r>
            <w:r w:rsidRPr="009907AB">
              <w:rPr>
                <w:iCs/>
                <w:lang w:eastAsia="en-US"/>
              </w:rPr>
              <w:t>пределение функции-оригинала и изображения.</w:t>
            </w:r>
          </w:p>
          <w:p w:rsidR="00291F52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 Свойство подобия преобразования Лапласа.</w:t>
            </w:r>
          </w:p>
          <w:p w:rsidR="00291F52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Свойство дифференцирования оригинала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Теорема запаздывания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Pr="000A01DA" w:rsidRDefault="00291F52" w:rsidP="00291F52">
            <w:pPr>
              <w:pStyle w:val="af1"/>
              <w:numPr>
                <w:ilvl w:val="0"/>
                <w:numId w:val="49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Свойство интегрирования изображения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Pr="00291F52" w:rsidRDefault="00291F52" w:rsidP="00291F52">
            <w:pPr>
              <w:pStyle w:val="af1"/>
              <w:tabs>
                <w:tab w:val="left" w:pos="708"/>
              </w:tabs>
              <w:ind w:left="360"/>
              <w:rPr>
                <w:b/>
                <w:bCs/>
                <w:lang w:eastAsia="en-US"/>
              </w:rPr>
            </w:pPr>
          </w:p>
        </w:tc>
        <w:tc>
          <w:tcPr>
            <w:tcW w:w="3119" w:type="dxa"/>
          </w:tcPr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уча</w:t>
            </w:r>
            <w:r w:rsidRPr="00AC46EF">
              <w:rPr>
                <w:bCs/>
                <w:spacing w:val="-6"/>
                <w:lang w:eastAsia="ru-RU"/>
              </w:rPr>
              <w:t>ю</w:t>
            </w:r>
            <w:r w:rsidRPr="00AC46EF">
              <w:rPr>
                <w:bCs/>
                <w:spacing w:val="-6"/>
                <w:lang w:eastAsia="ru-RU"/>
              </w:rPr>
              <w:t>щихся на</w:t>
            </w:r>
            <w:r w:rsidR="00064BB4" w:rsidRPr="00AC46EF">
              <w:rPr>
                <w:bCs/>
                <w:spacing w:val="-6"/>
                <w:lang w:eastAsia="ru-RU"/>
              </w:rPr>
              <w:t xml:space="preserve"> дифференцирова</w:t>
            </w:r>
            <w:r w:rsidR="00064BB4" w:rsidRPr="00AC46EF">
              <w:rPr>
                <w:bCs/>
                <w:spacing w:val="-6"/>
                <w:lang w:eastAsia="ru-RU"/>
              </w:rPr>
              <w:t>н</w:t>
            </w:r>
            <w:r w:rsidR="00064BB4" w:rsidRPr="00AC46EF">
              <w:rPr>
                <w:bCs/>
                <w:spacing w:val="-6"/>
                <w:lang w:eastAsia="ru-RU"/>
              </w:rPr>
              <w:t>ном зачете</w:t>
            </w:r>
            <w:r w:rsidRPr="00AC46EF">
              <w:rPr>
                <w:bCs/>
                <w:spacing w:val="-6"/>
                <w:lang w:eastAsia="ru-RU"/>
              </w:rPr>
              <w:t>, определяется оценками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При выведении оценки </w:t>
            </w:r>
            <w:r w:rsidR="00064BB4" w:rsidRPr="00AC46EF">
              <w:rPr>
                <w:bCs/>
                <w:lang w:eastAsia="ru-RU"/>
              </w:rPr>
              <w:t>преподаватель, принима</w:t>
            </w:r>
            <w:r w:rsidR="00064BB4" w:rsidRPr="00AC46EF">
              <w:rPr>
                <w:bCs/>
                <w:lang w:eastAsia="ru-RU"/>
              </w:rPr>
              <w:t>ю</w:t>
            </w:r>
            <w:r w:rsidR="00064BB4" w:rsidRPr="00AC46EF">
              <w:rPr>
                <w:bCs/>
                <w:lang w:eastAsia="ru-RU"/>
              </w:rPr>
              <w:t xml:space="preserve">щий зачет, </w:t>
            </w:r>
            <w:r w:rsidRPr="00AC46EF">
              <w:rPr>
                <w:bCs/>
                <w:lang w:eastAsia="ru-RU"/>
              </w:rPr>
              <w:t>руководствуется следующим общими крит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исчерпывающие и обоснованные ответы на </w:t>
            </w:r>
            <w:r w:rsidR="00064BB4" w:rsidRPr="00AC46EF">
              <w:rPr>
                <w:bCs/>
                <w:lang w:eastAsia="ru-RU"/>
              </w:rPr>
              <w:t xml:space="preserve">теоретические </w:t>
            </w:r>
            <w:r w:rsidRPr="00AC46EF">
              <w:rPr>
                <w:bCs/>
                <w:lang w:eastAsia="ru-RU"/>
              </w:rPr>
              <w:t>вопросы;</w:t>
            </w:r>
          </w:p>
          <w:p w:rsidR="00064BB4" w:rsidRPr="00AC46EF" w:rsidRDefault="00064BB4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дополнительной литературой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костью, мысли излагаются в необходим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ющих условиях:</w:t>
            </w:r>
          </w:p>
          <w:p w:rsidR="00321204" w:rsidRPr="00AC46EF" w:rsidRDefault="00904C23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полные, достаточно глубокие и обоснованные ответы на </w:t>
            </w:r>
            <w:r w:rsidR="00321204" w:rsidRPr="00AC46EF">
              <w:rPr>
                <w:bCs/>
                <w:lang w:eastAsia="ru-RU"/>
              </w:rPr>
              <w:t>теоретические вопросы;</w:t>
            </w:r>
          </w:p>
          <w:p w:rsidR="00321204" w:rsidRPr="00AC46EF" w:rsidRDefault="00321204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на теоретические воп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ы;</w:t>
            </w:r>
          </w:p>
          <w:p w:rsidR="00321204" w:rsidRPr="00AC46EF" w:rsidRDefault="00321204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таточно обоснованные о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веты на дополнительные вопросы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и недост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очное знакомство с до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ительной литературой;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ательность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 xml:space="preserve">вильные ответы на все </w:t>
            </w:r>
            <w:r w:rsidR="00321204" w:rsidRPr="00AC46EF">
              <w:rPr>
                <w:bCs/>
                <w:lang w:eastAsia="ru-RU"/>
              </w:rPr>
              <w:t>те</w:t>
            </w:r>
            <w:r w:rsidR="00321204" w:rsidRPr="00AC46EF">
              <w:rPr>
                <w:bCs/>
                <w:lang w:eastAsia="ru-RU"/>
              </w:rPr>
              <w:t>о</w:t>
            </w:r>
            <w:r w:rsidR="00321204" w:rsidRPr="00AC46EF">
              <w:rPr>
                <w:bCs/>
                <w:lang w:eastAsia="ru-RU"/>
              </w:rPr>
              <w:t xml:space="preserve">ретические </w:t>
            </w:r>
            <w:r w:rsidRPr="00AC46EF">
              <w:rPr>
                <w:bCs/>
                <w:lang w:eastAsia="ru-RU"/>
              </w:rPr>
              <w:t>вопросы, но без должной глубины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ия;</w:t>
            </w:r>
          </w:p>
          <w:p w:rsidR="00321204" w:rsidRPr="00AC46EF" w:rsidRDefault="00321204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решены </w:t>
            </w:r>
            <w:r w:rsidR="00AA5918" w:rsidRPr="00AC46EF">
              <w:rPr>
                <w:bCs/>
                <w:lang w:eastAsia="ru-RU"/>
              </w:rPr>
              <w:t>не менее пол</w:t>
            </w:r>
            <w:r w:rsidR="00AA5918" w:rsidRPr="00AC46EF">
              <w:rPr>
                <w:bCs/>
                <w:lang w:eastAsia="ru-RU"/>
              </w:rPr>
              <w:t>о</w:t>
            </w:r>
            <w:r w:rsidR="00AA5918" w:rsidRPr="00AC46EF">
              <w:rPr>
                <w:bCs/>
                <w:lang w:eastAsia="ru-RU"/>
              </w:rPr>
              <w:t>вины предложенных пра</w:t>
            </w:r>
            <w:r w:rsidR="00AA5918" w:rsidRPr="00AC46EF">
              <w:rPr>
                <w:bCs/>
                <w:lang w:eastAsia="ru-RU"/>
              </w:rPr>
              <w:t>к</w:t>
            </w:r>
            <w:r w:rsidR="00AA5918" w:rsidRPr="00AC46EF">
              <w:rPr>
                <w:bCs/>
                <w:lang w:eastAsia="ru-RU"/>
              </w:rPr>
              <w:t>тических задач</w:t>
            </w:r>
            <w:r w:rsidRPr="00AC46EF">
              <w:rPr>
                <w:bCs/>
                <w:lang w:eastAsia="ru-RU"/>
              </w:rPr>
              <w:t>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ые вопросы,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ания основной литерат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ы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ными, мысли излагались недостаточно четко и без должной логической пос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лн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ы условия, позволяющие поставить оценку «удов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во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й оценки учит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вается уровень метод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й подготовленности студента, а также аккура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ность и логическая пос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овательность письменного изложения ответов на 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росы экзаменационного билета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904C23" w:rsidRPr="00AC46EF" w:rsidRDefault="00904C23" w:rsidP="00904C23">
      <w:pPr>
        <w:ind w:firstLine="709"/>
        <w:jc w:val="both"/>
        <w:rPr>
          <w:bCs/>
          <w:lang w:eastAsia="en-US"/>
        </w:rPr>
      </w:pPr>
    </w:p>
    <w:p w:rsidR="00567F37" w:rsidRPr="004C5F28" w:rsidRDefault="00C53F8F" w:rsidP="004C5F28">
      <w:pPr>
        <w:tabs>
          <w:tab w:val="left" w:pos="284"/>
        </w:tabs>
        <w:jc w:val="both"/>
        <w:rPr>
          <w:b/>
          <w:lang w:eastAsia="ru-RU"/>
        </w:rPr>
      </w:pPr>
      <w:r w:rsidRPr="00AC46EF">
        <w:rPr>
          <w:b/>
          <w:lang w:eastAsia="ru-RU"/>
        </w:rPr>
        <w:t xml:space="preserve">                                  </w:t>
      </w:r>
      <w:r w:rsidR="004C5F28">
        <w:rPr>
          <w:b/>
          <w:lang w:eastAsia="ru-RU"/>
        </w:rPr>
        <w:t>Четвертый семестр</w:t>
      </w: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97"/>
        <w:gridCol w:w="2977"/>
      </w:tblGrid>
      <w:tr w:rsidR="00567F37" w:rsidRPr="00AC46EF" w:rsidTr="00AC46EF">
        <w:tc>
          <w:tcPr>
            <w:tcW w:w="7797" w:type="dxa"/>
          </w:tcPr>
          <w:p w:rsidR="00567F37" w:rsidRPr="00AC46EF" w:rsidRDefault="00567F37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2977" w:type="dxa"/>
          </w:tcPr>
          <w:p w:rsidR="00567F37" w:rsidRPr="00AC46EF" w:rsidRDefault="00567F37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</w:t>
            </w:r>
            <w:r w:rsidRPr="00AC46EF">
              <w:rPr>
                <w:iCs/>
                <w:lang w:eastAsia="en-US"/>
              </w:rPr>
              <w:t>а</w:t>
            </w:r>
            <w:r w:rsidRPr="00AC46EF">
              <w:rPr>
                <w:iCs/>
                <w:lang w:eastAsia="en-US"/>
              </w:rPr>
              <w:t>ния</w:t>
            </w:r>
          </w:p>
        </w:tc>
      </w:tr>
      <w:tr w:rsidR="00CB16CB" w:rsidRPr="00AC46EF" w:rsidTr="00AC46EF">
        <w:tc>
          <w:tcPr>
            <w:tcW w:w="7797" w:type="dxa"/>
          </w:tcPr>
          <w:p w:rsidR="00CB16CB" w:rsidRPr="00AC46EF" w:rsidRDefault="00CB16CB" w:rsidP="00CB16CB">
            <w:pPr>
              <w:spacing w:before="100" w:beforeAutospacing="1" w:after="100" w:afterAutospacing="1"/>
              <w:rPr>
                <w:rFonts w:eastAsia="Calibri"/>
                <w:lang w:eastAsia="ru-RU"/>
              </w:rPr>
            </w:pPr>
            <w:r w:rsidRPr="001E5D15">
              <w:rPr>
                <w:b/>
                <w:lang w:eastAsia="ru-RU"/>
              </w:rPr>
              <w:t xml:space="preserve">                 </w:t>
            </w:r>
            <w:r w:rsidRPr="00AC46EF">
              <w:rPr>
                <w:b/>
                <w:lang w:eastAsia="ru-RU"/>
              </w:rPr>
              <w:t>Элементарные задачи теории вероятностей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) Понятие случайного события. Совместные, несовместные, противоп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ложные событ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) Алгебра событий (сумма, произведение, разность событий и их св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й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тва)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) Полная группа событий. Классическое определение вероятности с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быт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4) Элементы комбинаторики. Правило умножения и сложения. Схема выбора с возвращением и без возвращения. Число размещений, сочет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а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ний и перестановок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5) Относительная частота событий. Статистическая вероятность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6) Теорема сложения (с доказательством). Зависимые и независимые с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бытия. Теорема умножен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7) Формула полной вероятности (с доказательством) и формула Байеса (с доказательством)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8) Схема испытаний Бернулли. Формула Бернулли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9) Теоремы Муавра-Лапласа (локальная и интегральная)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0) Формула Пуассона (с доказательством).</w:t>
            </w:r>
          </w:p>
          <w:p w:rsidR="00CB16CB" w:rsidRPr="00AC46EF" w:rsidRDefault="00CB16CB" w:rsidP="00CB16CB">
            <w:pPr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Случайные величины. Основные законы распределения и их инте</w:t>
            </w:r>
            <w:r w:rsidRPr="00AC46EF">
              <w:rPr>
                <w:b/>
                <w:color w:val="000000" w:themeColor="text1"/>
                <w:lang w:eastAsia="ru-RU"/>
              </w:rPr>
              <w:t>р</w:t>
            </w:r>
            <w:r w:rsidRPr="00AC46EF">
              <w:rPr>
                <w:b/>
                <w:color w:val="000000" w:themeColor="text1"/>
                <w:lang w:eastAsia="ru-RU"/>
              </w:rPr>
              <w:t>претации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1) Случайные величины. Понятие дискретной и непрерывной случа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й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ной величины. Примеры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2) Функция распределения, ее свойства.  Вероятность попадания сл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у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чайной величины на заданный промежуток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3) Закон распределения дискретной случайной величины. Примеры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4) Плотность вероятности и ее свойств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5) Числовые характеристики случайных величин: математическое ож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и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дание, дисперсия и их свойств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6) Моменты распределения. Мода и медиан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7) Биномиальный закон распределения, его числовые характеристики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8) Закон распределения Пуассона, его характеристики. Примеры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9) Равномерное распределение, числовые характеристики, функция распределен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0) Показательное распределение, числовые характеристики, функция распределен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1) Нормальное распределение, его свойства. Моменты. Функция Лапл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а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а, правило 3-х сигм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2) Системы случайных величин. Закон распределения системы дискр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т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ных случайных величин. 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3) Функция распределения системы случайных величин, её свойств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4) Числовые характеристики системы случайных величин. Математич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ские ожидания и дисперсии. 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5) Корреляционный момент, его свойства. Коэффициент корреляции и его свойств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6) Независимые случайные величины. Необходимые и достаточные у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ловия независимости, вид совместной функции распределения и плотн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ти распределения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 27)  Условные законы распределения.  Условное математическое ожид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а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ние.</w:t>
            </w:r>
          </w:p>
          <w:p w:rsidR="00CB16CB" w:rsidRPr="00AC46EF" w:rsidRDefault="00CB16CB" w:rsidP="00CB16CB">
            <w:pPr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Обработка статистических данных и проверка гипотез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8) Типичные задачи математической стати</w:t>
            </w:r>
            <w:r>
              <w:rPr>
                <w:rFonts w:eastAsia="Calibri"/>
                <w:color w:val="000000" w:themeColor="text1"/>
                <w:lang w:eastAsia="ru-RU"/>
              </w:rPr>
              <w:t>стики. Выборка. Вариацио</w:t>
            </w:r>
            <w:r>
              <w:rPr>
                <w:rFonts w:eastAsia="Calibri"/>
                <w:color w:val="000000" w:themeColor="text1"/>
                <w:lang w:eastAsia="ru-RU"/>
              </w:rPr>
              <w:t>н</w:t>
            </w:r>
            <w:r>
              <w:rPr>
                <w:rFonts w:eastAsia="Calibri"/>
                <w:color w:val="000000" w:themeColor="text1"/>
                <w:lang w:eastAsia="ru-RU"/>
              </w:rPr>
              <w:t>ный ря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. Эмпирическая функция распределения. Гистограмма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9) Точечные оценки параметров распределения. Выборочная средняя. Выборочная дисперсия. Свойства оценок (несмещенные, состоятельные, эффективные оценки).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0) Интервальные оценки. Понятие доверительного интервала и дове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и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тельной вероятности. Доверительный интервал для математического ожидания при известной и неизвестной дисперсии нормально распред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ленной величины. </w:t>
            </w:r>
          </w:p>
          <w:p w:rsidR="00CB16CB" w:rsidRPr="00AC46EF" w:rsidRDefault="00CB16CB" w:rsidP="00CB16CB">
            <w:pPr>
              <w:tabs>
                <w:tab w:val="num" w:pos="786"/>
              </w:tabs>
              <w:spacing w:before="100" w:beforeAutospacing="1" w:after="100" w:afterAutospacing="1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1) Статистическая проверка гипотез. Общая постановка задачи. П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верка гипотезы о законе распределения по критерию Пирсона.</w:t>
            </w:r>
          </w:p>
          <w:p w:rsidR="00CB16CB" w:rsidRPr="00AC46EF" w:rsidRDefault="00CB16CB" w:rsidP="00857E89">
            <w:pPr>
              <w:ind w:firstLine="709"/>
              <w:jc w:val="center"/>
              <w:rPr>
                <w:iCs/>
                <w:lang w:eastAsia="en-US"/>
              </w:rPr>
            </w:pPr>
          </w:p>
        </w:tc>
        <w:tc>
          <w:tcPr>
            <w:tcW w:w="2977" w:type="dxa"/>
          </w:tcPr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</w:t>
            </w:r>
            <w:r w:rsidRPr="00AC46EF">
              <w:rPr>
                <w:bCs/>
                <w:spacing w:val="-6"/>
                <w:lang w:eastAsia="ru-RU"/>
              </w:rPr>
              <w:t>у</w:t>
            </w:r>
            <w:r w:rsidRPr="00AC46EF">
              <w:rPr>
                <w:bCs/>
                <w:spacing w:val="-6"/>
                <w:lang w:eastAsia="ru-RU"/>
              </w:rPr>
              <w:t>чающихся на экзамене, о</w:t>
            </w:r>
            <w:r w:rsidRPr="00AC46EF">
              <w:rPr>
                <w:bCs/>
                <w:spacing w:val="-6"/>
                <w:lang w:eastAsia="ru-RU"/>
              </w:rPr>
              <w:t>п</w:t>
            </w:r>
            <w:r w:rsidRPr="00AC46EF">
              <w:rPr>
                <w:bCs/>
                <w:spacing w:val="-6"/>
                <w:lang w:eastAsia="ru-RU"/>
              </w:rPr>
              <w:t>ределяется оценками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одств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ется следующим общими критериями Оценка «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т</w:t>
            </w:r>
            <w:r w:rsidRPr="00AC46EF">
              <w:rPr>
                <w:b/>
                <w:lang w:eastAsia="ru-RU"/>
              </w:rPr>
              <w:t>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нные в экзаменационном билете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женные практические 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дачи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дополнительной литературой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ются в необходимой лог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ческой последовательн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и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очно глубокие и обосн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ванные ответы на воп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ы, поставленные в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м билете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нные практ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ие задачи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таточно обоснованные о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веты на дополнительные вопросы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и недост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очное знакомство с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ой литерат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ой;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ли четкими, но в них не всегда выдерживалась л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гическая последова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ость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вильные ответы на все 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росы экзаменационного билета, но без должной глубины и обоснования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не менее пол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вины предложенных пра</w:t>
            </w:r>
            <w:r w:rsidRPr="00AC46EF">
              <w:rPr>
                <w:bCs/>
                <w:lang w:eastAsia="ru-RU"/>
              </w:rPr>
              <w:t>к</w:t>
            </w:r>
            <w:r w:rsidRPr="00AC46EF">
              <w:rPr>
                <w:bCs/>
                <w:lang w:eastAsia="ru-RU"/>
              </w:rPr>
              <w:t>тических задач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ые ответы на некоторые дополнительные вопросы,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</w:t>
            </w:r>
            <w:r w:rsidRPr="00AC46EF">
              <w:rPr>
                <w:bCs/>
                <w:lang w:eastAsia="ru-RU"/>
              </w:rPr>
              <w:t>ч</w:t>
            </w:r>
            <w:r w:rsidRPr="00AC46EF">
              <w:rPr>
                <w:bCs/>
                <w:lang w:eastAsia="ru-RU"/>
              </w:rPr>
              <w:t>ные знания основной л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ературы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ловными, мысли излаг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лись недостаточно четко и без должной логической последовательности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ены условия, позволя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е поставить оценку «удовлетворительно»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й оценки уч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ывается уровень метод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ческой подготовленности студента, а также акк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атность и логическая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ледовательность пис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менного изложения отв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ов на вопросы экзаме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ционного билета.</w:t>
            </w:r>
          </w:p>
          <w:p w:rsidR="00CB16CB" w:rsidRPr="00AC46EF" w:rsidRDefault="00CB16CB" w:rsidP="00857E89">
            <w:pPr>
              <w:ind w:firstLine="709"/>
              <w:jc w:val="center"/>
              <w:rPr>
                <w:iCs/>
                <w:lang w:eastAsia="en-US"/>
              </w:rPr>
            </w:pPr>
          </w:p>
        </w:tc>
      </w:tr>
    </w:tbl>
    <w:p w:rsidR="00CB16CB" w:rsidRDefault="00CB16CB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</w:p>
    <w:p w:rsidR="00CB16CB" w:rsidRDefault="00CB16CB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</w:p>
    <w:p w:rsidR="00CB16CB" w:rsidRDefault="00CB16CB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</w:p>
    <w:p w:rsidR="00A707D2" w:rsidRPr="00A707D2" w:rsidRDefault="00A707D2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A707D2">
        <w:rPr>
          <w:b/>
          <w:bCs/>
          <w:sz w:val="28"/>
          <w:szCs w:val="28"/>
          <w:lang w:eastAsia="en-US"/>
        </w:rPr>
        <w:t>Методические материала, определяющие процедуры оценивания знаний, умений, навыков и (или) опыта деятельности, характеризующих формирование компетенций</w:t>
      </w:r>
    </w:p>
    <w:p w:rsidR="00A707D2" w:rsidRPr="00A707D2" w:rsidRDefault="00A707D2" w:rsidP="004C5F28">
      <w:pPr>
        <w:autoSpaceDE w:val="0"/>
        <w:autoSpaceDN w:val="0"/>
        <w:adjustRightInd w:val="0"/>
        <w:jc w:val="both"/>
        <w:rPr>
          <w:sz w:val="28"/>
          <w:szCs w:val="28"/>
          <w:lang w:eastAsia="en-US"/>
        </w:rPr>
      </w:pPr>
    </w:p>
    <w:p w:rsidR="00A707D2" w:rsidRPr="00A707D2" w:rsidRDefault="00A707D2" w:rsidP="00A707D2">
      <w:pPr>
        <w:widowControl w:val="0"/>
        <w:ind w:firstLine="709"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На основании в</w:t>
      </w:r>
      <w:r w:rsidRPr="00A707D2">
        <w:rPr>
          <w:iCs/>
          <w:sz w:val="28"/>
          <w:szCs w:val="28"/>
          <w:lang w:eastAsia="en-US"/>
        </w:rPr>
        <w:t>опросов для подготовки к экзамену форми</w:t>
      </w:r>
      <w:r w:rsidR="005B17F8">
        <w:rPr>
          <w:iCs/>
          <w:sz w:val="28"/>
          <w:szCs w:val="28"/>
          <w:lang w:eastAsia="en-US"/>
        </w:rPr>
        <w:t>руются билеты в количестве на 10-15</w:t>
      </w:r>
      <w:r w:rsidRPr="00A707D2">
        <w:rPr>
          <w:iCs/>
          <w:sz w:val="28"/>
          <w:szCs w:val="28"/>
          <w:lang w:eastAsia="en-US"/>
        </w:rPr>
        <w:t>% более списочного состава группы студентов. В каждом билете даются два теоретических вопроса</w:t>
      </w:r>
      <w:r w:rsidR="00317728">
        <w:rPr>
          <w:iCs/>
          <w:sz w:val="28"/>
          <w:szCs w:val="28"/>
          <w:lang w:eastAsia="en-US"/>
        </w:rPr>
        <w:t xml:space="preserve"> и задачи</w:t>
      </w:r>
      <w:r w:rsidRPr="00A707D2">
        <w:rPr>
          <w:iCs/>
          <w:sz w:val="28"/>
          <w:szCs w:val="28"/>
          <w:lang w:eastAsia="en-US"/>
        </w:rPr>
        <w:t xml:space="preserve"> из р</w:t>
      </w:r>
      <w:r w:rsidR="00317728">
        <w:rPr>
          <w:iCs/>
          <w:sz w:val="28"/>
          <w:szCs w:val="28"/>
          <w:lang w:eastAsia="en-US"/>
        </w:rPr>
        <w:t>азных разделов дисци</w:t>
      </w:r>
      <w:r w:rsidR="00317728">
        <w:rPr>
          <w:iCs/>
          <w:sz w:val="28"/>
          <w:szCs w:val="28"/>
          <w:lang w:eastAsia="en-US"/>
        </w:rPr>
        <w:t>п</w:t>
      </w:r>
      <w:r w:rsidR="00317728">
        <w:rPr>
          <w:iCs/>
          <w:sz w:val="28"/>
          <w:szCs w:val="28"/>
          <w:lang w:eastAsia="en-US"/>
        </w:rPr>
        <w:t xml:space="preserve">лины </w:t>
      </w:r>
    </w:p>
    <w:p w:rsidR="00A707D2" w:rsidRPr="00A707D2" w:rsidRDefault="00A707D2" w:rsidP="00A707D2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рядок подготовки и проведения п</w:t>
      </w:r>
      <w:r w:rsidRPr="00A707D2">
        <w:rPr>
          <w:bCs/>
          <w:sz w:val="28"/>
          <w:szCs w:val="28"/>
          <w:lang w:eastAsia="en-US"/>
        </w:rPr>
        <w:t>ромежуточной аттестации.</w:t>
      </w:r>
    </w:p>
    <w:p w:rsidR="00A707D2" w:rsidRPr="00A707D2" w:rsidRDefault="00A707D2" w:rsidP="00A707D2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дготовка к п</w:t>
      </w:r>
      <w:r w:rsidRPr="00A707D2">
        <w:rPr>
          <w:bCs/>
          <w:sz w:val="28"/>
          <w:szCs w:val="28"/>
          <w:lang w:eastAsia="en-US"/>
        </w:rPr>
        <w:t>ромежуточной аттестации</w:t>
      </w:r>
      <w:r w:rsidRPr="00A707D2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</w:t>
      </w:r>
      <w:r w:rsidR="00392B3E">
        <w:rPr>
          <w:sz w:val="28"/>
          <w:szCs w:val="28"/>
          <w:lang w:eastAsia="en-US"/>
        </w:rPr>
        <w:t>в</w:t>
      </w:r>
      <w:r w:rsidR="00392B3E">
        <w:rPr>
          <w:sz w:val="28"/>
          <w:szCs w:val="28"/>
          <w:lang w:eastAsia="en-US"/>
        </w:rPr>
        <w:t>о</w:t>
      </w:r>
      <w:r w:rsidR="00392B3E">
        <w:rPr>
          <w:sz w:val="28"/>
          <w:szCs w:val="28"/>
          <w:lang w:eastAsia="en-US"/>
        </w:rPr>
        <w:t>просов, выносимых на экзамен (диф. зачет)</w:t>
      </w:r>
    </w:p>
    <w:p w:rsidR="00A707D2" w:rsidRPr="00A707D2" w:rsidRDefault="00A707D2" w:rsidP="00A707D2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A707D2">
        <w:rPr>
          <w:bCs/>
          <w:sz w:val="28"/>
          <w:szCs w:val="28"/>
          <w:lang w:eastAsia="en-US"/>
        </w:rPr>
        <w:t>ромежуточной аттест</w:t>
      </w:r>
      <w:r w:rsidRPr="00A707D2">
        <w:rPr>
          <w:bCs/>
          <w:sz w:val="28"/>
          <w:szCs w:val="28"/>
          <w:lang w:eastAsia="en-US"/>
        </w:rPr>
        <w:t>а</w:t>
      </w:r>
      <w:r w:rsidRPr="00A707D2">
        <w:rPr>
          <w:bCs/>
          <w:sz w:val="28"/>
          <w:szCs w:val="28"/>
          <w:lang w:eastAsia="en-US"/>
        </w:rPr>
        <w:t xml:space="preserve">ции </w:t>
      </w:r>
      <w:r w:rsidRPr="00A707D2">
        <w:rPr>
          <w:sz w:val="28"/>
          <w:szCs w:val="28"/>
          <w:lang w:eastAsia="en-US"/>
        </w:rPr>
        <w:t>предусматривается время до 3-4 дней. Накануне экзамена</w:t>
      </w:r>
      <w:r w:rsidR="00392B3E">
        <w:rPr>
          <w:sz w:val="28"/>
          <w:szCs w:val="28"/>
          <w:lang w:eastAsia="en-US"/>
        </w:rPr>
        <w:t xml:space="preserve"> (диф. зачета)</w:t>
      </w:r>
      <w:r w:rsidRPr="00A707D2">
        <w:rPr>
          <w:sz w:val="28"/>
          <w:szCs w:val="28"/>
          <w:lang w:eastAsia="en-US"/>
        </w:rPr>
        <w:t xml:space="preserve"> проводится консультация, где обучаемый может задать проблемные вопросы. На подготовку к ответу </w:t>
      </w:r>
      <w:r w:rsidR="005375D2">
        <w:rPr>
          <w:sz w:val="28"/>
          <w:szCs w:val="28"/>
          <w:lang w:eastAsia="en-US"/>
        </w:rPr>
        <w:t>обучаемому выделяется время до 40-60</w:t>
      </w:r>
      <w:r w:rsidRPr="00A707D2">
        <w:rPr>
          <w:sz w:val="28"/>
          <w:szCs w:val="28"/>
          <w:lang w:eastAsia="en-US"/>
        </w:rPr>
        <w:t xml:space="preserve"> минут.</w:t>
      </w:r>
      <w:r w:rsidR="005375D2">
        <w:rPr>
          <w:sz w:val="28"/>
          <w:szCs w:val="28"/>
          <w:lang w:eastAsia="en-US"/>
        </w:rPr>
        <w:t xml:space="preserve">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:rsidR="00A707D2" w:rsidRPr="00A707D2" w:rsidRDefault="00A707D2" w:rsidP="00A707D2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07D2">
        <w:rPr>
          <w:rFonts w:eastAsia="Calibri"/>
          <w:sz w:val="28"/>
          <w:szCs w:val="28"/>
          <w:lang w:eastAsia="en-US"/>
        </w:rPr>
        <w:t>Неявка студента без уважительной причины на экзамен в день его пров</w:t>
      </w:r>
      <w:r w:rsidRPr="00A707D2">
        <w:rPr>
          <w:rFonts w:eastAsia="Calibri"/>
          <w:sz w:val="28"/>
          <w:szCs w:val="28"/>
          <w:lang w:eastAsia="en-US"/>
        </w:rPr>
        <w:t>е</w:t>
      </w:r>
      <w:r w:rsidRPr="00A707D2">
        <w:rPr>
          <w:rFonts w:eastAsia="Calibri"/>
          <w:sz w:val="28"/>
          <w:szCs w:val="28"/>
          <w:lang w:eastAsia="en-US"/>
        </w:rPr>
        <w:t>дения по расписанию приравнивается к академической задолженности.</w:t>
      </w:r>
    </w:p>
    <w:p w:rsidR="00A707D2" w:rsidRDefault="00A707D2" w:rsidP="00A707D2">
      <w:pPr>
        <w:ind w:firstLine="709"/>
        <w:jc w:val="both"/>
        <w:rPr>
          <w:bCs/>
          <w:sz w:val="28"/>
          <w:szCs w:val="28"/>
          <w:lang w:eastAsia="en-US"/>
        </w:rPr>
      </w:pPr>
    </w:p>
    <w:p w:rsidR="00CB16CB" w:rsidRDefault="00CB16CB" w:rsidP="00A707D2">
      <w:pPr>
        <w:ind w:firstLine="709"/>
        <w:jc w:val="both"/>
        <w:rPr>
          <w:bCs/>
          <w:sz w:val="28"/>
          <w:szCs w:val="28"/>
          <w:lang w:eastAsia="en-US"/>
        </w:rPr>
      </w:pPr>
    </w:p>
    <w:p w:rsidR="00CB16CB" w:rsidRPr="00A707D2" w:rsidRDefault="00CB16CB" w:rsidP="00A707D2">
      <w:pPr>
        <w:ind w:firstLine="709"/>
        <w:jc w:val="both"/>
        <w:rPr>
          <w:bCs/>
          <w:sz w:val="28"/>
          <w:szCs w:val="28"/>
          <w:lang w:eastAsia="en-US"/>
        </w:rPr>
      </w:pPr>
    </w:p>
    <w:p w:rsidR="00A707D2" w:rsidRPr="00A707D2" w:rsidRDefault="00A707D2" w:rsidP="00A707D2">
      <w:pPr>
        <w:ind w:firstLine="709"/>
        <w:jc w:val="both"/>
        <w:rPr>
          <w:b/>
          <w:bCs/>
          <w:caps/>
          <w:lang w:eastAsia="ru-RU"/>
        </w:rPr>
      </w:pPr>
      <w:r w:rsidRPr="00A707D2">
        <w:rPr>
          <w:b/>
          <w:bCs/>
          <w:caps/>
          <w:lang w:eastAsia="ru-RU"/>
        </w:rPr>
        <w:t>7. перечень основной и дополнительной учебной литерат</w:t>
      </w:r>
      <w:r w:rsidRPr="00A707D2">
        <w:rPr>
          <w:b/>
          <w:bCs/>
          <w:caps/>
          <w:lang w:eastAsia="ru-RU"/>
        </w:rPr>
        <w:t>у</w:t>
      </w:r>
      <w:r w:rsidRPr="00A707D2">
        <w:rPr>
          <w:b/>
          <w:bCs/>
          <w:caps/>
          <w:lang w:eastAsia="ru-RU"/>
        </w:rPr>
        <w:t xml:space="preserve">ры, необходимой для освоения дисциплины </w:t>
      </w:r>
    </w:p>
    <w:p w:rsidR="003437EC" w:rsidRPr="003437EC" w:rsidRDefault="003437EC" w:rsidP="00133012">
      <w:pPr>
        <w:tabs>
          <w:tab w:val="left" w:pos="708"/>
        </w:tabs>
        <w:rPr>
          <w:spacing w:val="-12"/>
          <w:sz w:val="25"/>
          <w:lang w:eastAsia="ru-RU"/>
        </w:rPr>
      </w:pPr>
    </w:p>
    <w:p w:rsidR="0020773F" w:rsidRDefault="00890091" w:rsidP="00D31543">
      <w:pPr>
        <w:shd w:val="clear" w:color="auto" w:fill="FFFFFF"/>
        <w:tabs>
          <w:tab w:val="left" w:pos="708"/>
        </w:tabs>
        <w:spacing w:before="100" w:beforeAutospacing="1"/>
        <w:jc w:val="center"/>
        <w:rPr>
          <w:b/>
          <w:bCs/>
          <w:sz w:val="28"/>
          <w:szCs w:val="28"/>
          <w:lang w:eastAsia="ru-RU"/>
        </w:rPr>
      </w:pPr>
      <w:r w:rsidRPr="003578B7">
        <w:rPr>
          <w:b/>
          <w:bCs/>
          <w:sz w:val="28"/>
          <w:szCs w:val="28"/>
          <w:lang w:eastAsia="ru-RU"/>
        </w:rPr>
        <w:t>Учебно-методические пособия для студентов</w:t>
      </w:r>
    </w:p>
    <w:p w:rsidR="00D31543" w:rsidRPr="00392B3E" w:rsidRDefault="00890091" w:rsidP="00392B3E">
      <w:pPr>
        <w:shd w:val="clear" w:color="auto" w:fill="FFFFFF"/>
        <w:tabs>
          <w:tab w:val="left" w:pos="708"/>
        </w:tabs>
        <w:spacing w:before="100" w:beforeAutospacing="1"/>
        <w:rPr>
          <w:rFonts w:ascii="Georgia" w:hAnsi="Georgia"/>
          <w:b/>
          <w:color w:val="000000" w:themeColor="text1"/>
          <w:sz w:val="28"/>
          <w:szCs w:val="28"/>
          <w:lang w:eastAsia="ru-RU"/>
        </w:rPr>
      </w:pPr>
      <w:r w:rsidRPr="00392B3E">
        <w:rPr>
          <w:b/>
          <w:bCs/>
          <w:sz w:val="28"/>
          <w:szCs w:val="28"/>
          <w:lang w:eastAsia="ru-RU"/>
        </w:rPr>
        <w:t xml:space="preserve"> </w:t>
      </w:r>
      <w:r w:rsidR="00D31543" w:rsidRPr="00392B3E">
        <w:rPr>
          <w:rFonts w:ascii="Georgia" w:hAnsi="Georgia"/>
          <w:b/>
          <w:color w:val="000000" w:themeColor="text1"/>
          <w:sz w:val="28"/>
          <w:szCs w:val="28"/>
          <w:lang w:eastAsia="ru-RU"/>
        </w:rPr>
        <w:t>Основная литература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М. : Айрис-пресс, 2010 . - 608 с. : ил. </w:t>
      </w:r>
      <w:r w:rsidRPr="00D31543">
        <w:rPr>
          <w:sz w:val="28"/>
          <w:szCs w:val="28"/>
        </w:rPr>
        <w:t>517/П35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> Конспект лекций по теории вероятностей, математич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ской статистике и случайным процессам  / Д. Т. Письменный. - 4-е изд. - М. :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Клетеник Д.В.,  Сборник задач по аналитической геометрии.  Учебное пос</w:t>
      </w:r>
      <w:r w:rsidRPr="00D31543">
        <w:rPr>
          <w:sz w:val="28"/>
          <w:szCs w:val="28"/>
        </w:rPr>
        <w:t>о</w:t>
      </w:r>
      <w:r w:rsidRPr="00D31543">
        <w:rPr>
          <w:sz w:val="28"/>
          <w:szCs w:val="28"/>
        </w:rPr>
        <w:t>бие. СПб.: “Лань”,  2010.  517.3/К48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4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Руководство к решению задач по теории вероятностей и мат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sz w:val="28"/>
          <w:szCs w:val="28"/>
          <w:lang w:eastAsia="ru-RU"/>
        </w:rPr>
        <w:t>5.О.Г. Илларионова, "Алгебра и геометрия. Пособие по выполнению практич</w:t>
      </w:r>
      <w:r w:rsidRPr="00D31543">
        <w:rPr>
          <w:bCs/>
          <w:sz w:val="28"/>
          <w:szCs w:val="28"/>
          <w:lang w:eastAsia="ru-RU"/>
        </w:rPr>
        <w:t>е</w:t>
      </w:r>
      <w:r w:rsidRPr="00D31543">
        <w:rPr>
          <w:bCs/>
          <w:sz w:val="28"/>
          <w:szCs w:val="28"/>
          <w:lang w:eastAsia="ru-RU"/>
        </w:rPr>
        <w:t>ских работ и контрольных домашних заданий", для студентов 1 курса спец</w:t>
      </w:r>
      <w:r w:rsidRPr="00D31543">
        <w:rPr>
          <w:bCs/>
          <w:sz w:val="28"/>
          <w:szCs w:val="28"/>
          <w:lang w:eastAsia="ru-RU"/>
        </w:rPr>
        <w:t>и</w:t>
      </w:r>
      <w:r w:rsidRPr="00D31543">
        <w:rPr>
          <w:bCs/>
          <w:sz w:val="28"/>
          <w:szCs w:val="28"/>
          <w:lang w:eastAsia="ru-RU"/>
        </w:rPr>
        <w:t xml:space="preserve">альностей 090302, 10.05.02 очной формы обучения, </w:t>
      </w:r>
      <w:r w:rsidRPr="00D31543">
        <w:rPr>
          <w:sz w:val="28"/>
          <w:szCs w:val="28"/>
          <w:lang w:eastAsia="ru-RU"/>
        </w:rPr>
        <w:t>контрольных домашних з</w:t>
      </w:r>
      <w:r w:rsidRPr="00D31543">
        <w:rPr>
          <w:sz w:val="28"/>
          <w:szCs w:val="28"/>
          <w:lang w:eastAsia="ru-RU"/>
        </w:rPr>
        <w:t>а</w:t>
      </w:r>
      <w:r w:rsidRPr="00D31543">
        <w:rPr>
          <w:sz w:val="28"/>
          <w:szCs w:val="28"/>
          <w:lang w:eastAsia="ru-RU"/>
        </w:rPr>
        <w:t>даний и образцы решений типовых примеров.</w:t>
      </w:r>
      <w:r w:rsidR="008A5EE2" w:rsidRPr="008A5EE2">
        <w:rPr>
          <w:bCs/>
          <w:sz w:val="28"/>
          <w:szCs w:val="28"/>
          <w:lang w:eastAsia="ru-RU"/>
        </w:rPr>
        <w:t xml:space="preserve"> </w:t>
      </w:r>
      <w:r w:rsidR="008A5EE2" w:rsidRPr="00D31543">
        <w:rPr>
          <w:bCs/>
          <w:sz w:val="28"/>
          <w:szCs w:val="28"/>
          <w:lang w:eastAsia="ru-RU"/>
        </w:rPr>
        <w:t>2014</w:t>
      </w:r>
      <w:r w:rsidR="008A5EE2">
        <w:rPr>
          <w:sz w:val="28"/>
          <w:szCs w:val="28"/>
          <w:lang w:eastAsia="ru-RU"/>
        </w:rPr>
        <w:t xml:space="preserve"> </w:t>
      </w:r>
      <w:r w:rsidRPr="00D31543">
        <w:rPr>
          <w:bCs/>
          <w:sz w:val="28"/>
          <w:szCs w:val="28"/>
          <w:lang w:eastAsia="ru-RU"/>
        </w:rPr>
        <w:t>г. , № 458.</w:t>
      </w:r>
      <w:r w:rsidRPr="00D31543">
        <w:rPr>
          <w:sz w:val="28"/>
          <w:szCs w:val="28"/>
          <w:lang w:eastAsia="ru-RU"/>
        </w:rPr>
        <w:br/>
      </w:r>
    </w:p>
    <w:p w:rsidR="00D31543" w:rsidRPr="00D31543" w:rsidRDefault="00D31543" w:rsidP="00D31543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D31543">
        <w:rPr>
          <w:sz w:val="28"/>
          <w:szCs w:val="28"/>
        </w:rPr>
        <w:t>.Дементьев Ю.И., Ухова В.А.</w:t>
      </w:r>
      <w:r w:rsidRPr="00D31543">
        <w:rPr>
          <w:sz w:val="28"/>
          <w:szCs w:val="28"/>
        </w:rPr>
        <w:tab/>
        <w:t>Математический анализ. Пособие по выпо</w:t>
      </w:r>
      <w:r w:rsidRPr="00D31543">
        <w:rPr>
          <w:sz w:val="28"/>
          <w:szCs w:val="28"/>
        </w:rPr>
        <w:t>л</w:t>
      </w:r>
      <w:r w:rsidRPr="00D31543">
        <w:rPr>
          <w:sz w:val="28"/>
          <w:szCs w:val="28"/>
        </w:rPr>
        <w:t>нению практических работ для студентов 1 курса очной формы обучения. М.: МГТУ ГА,</w:t>
      </w:r>
      <w:r w:rsidRPr="00D31543">
        <w:rPr>
          <w:sz w:val="28"/>
          <w:szCs w:val="28"/>
        </w:rPr>
        <w:tab/>
        <w:t>2014</w:t>
      </w:r>
      <w:r w:rsidR="008A5EE2">
        <w:rPr>
          <w:sz w:val="28"/>
          <w:szCs w:val="28"/>
        </w:rPr>
        <w:t>,</w:t>
      </w:r>
      <w:r w:rsidRPr="00D31543">
        <w:rPr>
          <w:sz w:val="28"/>
          <w:szCs w:val="28"/>
        </w:rPr>
        <w:tab/>
        <w:t>517.2.   Д30/ №98.</w:t>
      </w:r>
    </w:p>
    <w:p w:rsidR="00D31543" w:rsidRPr="00D31543" w:rsidRDefault="00D31543" w:rsidP="00D31543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D31543">
        <w:rPr>
          <w:sz w:val="28"/>
          <w:szCs w:val="28"/>
        </w:rPr>
        <w:t>.Илларионова О.Г., Ухова В.А.</w:t>
      </w:r>
      <w:r w:rsidRPr="00D31543">
        <w:rPr>
          <w:sz w:val="28"/>
          <w:szCs w:val="28"/>
        </w:rPr>
        <w:tab/>
        <w:t>Математика. Пособие по изучению дисци</w:t>
      </w:r>
      <w:r w:rsidRPr="00D31543">
        <w:rPr>
          <w:sz w:val="28"/>
          <w:szCs w:val="28"/>
        </w:rPr>
        <w:t>п</w:t>
      </w:r>
      <w:r w:rsidRPr="00D31543">
        <w:rPr>
          <w:sz w:val="28"/>
          <w:szCs w:val="28"/>
        </w:rPr>
        <w:t>лины и выполнению контрольных работ “Дифференциальные уравнения” “Р</w:t>
      </w:r>
      <w:r w:rsidRPr="00D31543">
        <w:rPr>
          <w:sz w:val="28"/>
          <w:szCs w:val="28"/>
        </w:rPr>
        <w:t>я</w:t>
      </w:r>
      <w:r w:rsidRPr="00D31543">
        <w:rPr>
          <w:sz w:val="28"/>
          <w:szCs w:val="28"/>
        </w:rPr>
        <w:t>ды” для студентов 1 и 2 курсов всех специальностей очной формы обучения. М.: МГТУ ГА</w:t>
      </w:r>
      <w:r w:rsidR="008A5EE2"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2</w:t>
      </w:r>
      <w:r w:rsidR="008A5EE2">
        <w:rPr>
          <w:sz w:val="28"/>
          <w:szCs w:val="28"/>
        </w:rPr>
        <w:t>,</w:t>
      </w:r>
      <w:r w:rsidR="008A5EE2" w:rsidRPr="008A5EE2">
        <w:rPr>
          <w:sz w:val="28"/>
          <w:szCs w:val="28"/>
        </w:rPr>
        <w:t xml:space="preserve"> </w:t>
      </w:r>
      <w:r w:rsidR="008A5EE2" w:rsidRPr="00D31543">
        <w:rPr>
          <w:sz w:val="28"/>
          <w:szCs w:val="28"/>
        </w:rPr>
        <w:t xml:space="preserve">517.2.   </w:t>
      </w:r>
      <w:r w:rsidRPr="00D31543">
        <w:rPr>
          <w:sz w:val="28"/>
          <w:szCs w:val="28"/>
        </w:rPr>
        <w:t xml:space="preserve"> И44/ №702.</w:t>
      </w:r>
    </w:p>
    <w:p w:rsidR="00D31543" w:rsidRPr="00D31543" w:rsidRDefault="00D31543" w:rsidP="00D31543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Pr="00D31543">
        <w:rPr>
          <w:sz w:val="28"/>
          <w:szCs w:val="28"/>
        </w:rPr>
        <w:t>.Дементьев Ю.И., Козлова В.С.</w:t>
      </w:r>
      <w:r w:rsidRPr="00D31543">
        <w:rPr>
          <w:sz w:val="28"/>
          <w:szCs w:val="28"/>
        </w:rPr>
        <w:tab/>
        <w:t>Теория вероятностей и математическая ст</w:t>
      </w:r>
      <w:r w:rsidRPr="00D31543">
        <w:rPr>
          <w:sz w:val="28"/>
          <w:szCs w:val="28"/>
        </w:rPr>
        <w:t>а</w:t>
      </w:r>
      <w:r w:rsidRPr="00D31543">
        <w:rPr>
          <w:sz w:val="28"/>
          <w:szCs w:val="28"/>
        </w:rPr>
        <w:t>тистика. Пособие по выполнению практических работ для студентов очной формы обучения. М.: МГТУ ГА</w:t>
      </w:r>
      <w:r w:rsidR="008A5EE2"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4</w:t>
      </w:r>
      <w:r w:rsidR="008A5EE2"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517.8.  Д30/№460.</w:t>
      </w:r>
    </w:p>
    <w:p w:rsidR="00D31543" w:rsidRPr="00392B3E" w:rsidRDefault="00D31543" w:rsidP="00392B3E">
      <w:pPr>
        <w:shd w:val="clear" w:color="auto" w:fill="FFFFFF"/>
        <w:tabs>
          <w:tab w:val="left" w:pos="708"/>
        </w:tabs>
        <w:spacing w:before="100" w:beforeAutospacing="1"/>
        <w:rPr>
          <w:b/>
          <w:color w:val="000000"/>
          <w:sz w:val="28"/>
          <w:szCs w:val="28"/>
          <w:lang w:eastAsia="ru-RU"/>
        </w:rPr>
      </w:pPr>
      <w:r w:rsidRPr="00392B3E">
        <w:rPr>
          <w:b/>
          <w:color w:val="000000"/>
          <w:sz w:val="28"/>
          <w:szCs w:val="28"/>
          <w:lang w:eastAsia="ru-RU"/>
        </w:rPr>
        <w:t>Дополнительная литература</w:t>
      </w:r>
    </w:p>
    <w:p w:rsidR="00D31543" w:rsidRPr="00D31543" w:rsidRDefault="00D31543" w:rsidP="008A5EE2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Высшая математика. Учеб. Пособие для вузов, стер.- М.: Высшая школа. 2007.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:rsidR="00D31543" w:rsidRPr="00D31543" w:rsidRDefault="00D31543" w:rsidP="008A5EE2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стер.-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>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>Теория вероятностей.Учебник. М.: “Академия” 2005.</w:t>
      </w:r>
      <w:r w:rsidRPr="00D31543">
        <w:rPr>
          <w:color w:val="000000" w:themeColor="text1"/>
          <w:sz w:val="28"/>
          <w:szCs w:val="28"/>
          <w:lang w:eastAsia="ru-RU"/>
        </w:rPr>
        <w:tab/>
        <w:t>517.8/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:rsidR="00CC711F" w:rsidRDefault="00D31543" w:rsidP="008A5EE2">
      <w:pPr>
        <w:shd w:val="clear" w:color="auto" w:fill="FFFFFF"/>
        <w:tabs>
          <w:tab w:val="left" w:pos="708"/>
        </w:tabs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>К.К. Кислов, "Математика. Пособие по выполнению контрольных домашних заданий по математической статистике. Часть 1", 2009 г. , № 1204.</w:t>
      </w:r>
    </w:p>
    <w:p w:rsidR="00D31543" w:rsidRPr="00CC711F" w:rsidRDefault="00CC711F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</w:t>
      </w:r>
      <w:r w:rsidRPr="00CC711F">
        <w:rPr>
          <w:bCs/>
          <w:color w:val="000000" w:themeColor="text1"/>
          <w:sz w:val="28"/>
          <w:szCs w:val="28"/>
          <w:lang w:eastAsia="ru-RU"/>
        </w:rPr>
        <w:t>е</w:t>
      </w:r>
      <w:r w:rsidRPr="00CC711F">
        <w:rPr>
          <w:bCs/>
          <w:color w:val="000000" w:themeColor="text1"/>
          <w:sz w:val="28"/>
          <w:szCs w:val="28"/>
          <w:lang w:eastAsia="ru-RU"/>
        </w:rPr>
        <w:t>ния", 2005 г., № 1382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="00D31543" w:rsidRPr="00D31543">
        <w:rPr>
          <w:bCs/>
          <w:color w:val="000000"/>
          <w:sz w:val="28"/>
          <w:szCs w:val="28"/>
          <w:lang w:eastAsia="ru-RU"/>
        </w:rPr>
        <w:t>.</w:t>
      </w:r>
      <w:r w:rsidR="00D31543" w:rsidRPr="00D31543">
        <w:rPr>
          <w:color w:val="000000"/>
          <w:sz w:val="28"/>
          <w:szCs w:val="28"/>
          <w:lang w:eastAsia="ru-RU"/>
        </w:rPr>
        <w:t> </w:t>
      </w:r>
      <w:r w:rsidR="00D31543"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="00D31543"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="00D31543" w:rsidRPr="00D31543">
        <w:rPr>
          <w:color w:val="000000"/>
          <w:sz w:val="28"/>
          <w:szCs w:val="28"/>
          <w:lang w:eastAsia="ru-RU"/>
        </w:rPr>
        <w:t xml:space="preserve">  Лунгу К.Н., Письменный Д.Т. и др. Сборник задач по высшей математике. 1 курс, 7-е изд. - М.: Айрис-пресс, 2008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="00D31543" w:rsidRPr="00D31543">
        <w:rPr>
          <w:color w:val="000000"/>
          <w:sz w:val="28"/>
          <w:szCs w:val="28"/>
          <w:lang w:eastAsia="ru-RU"/>
        </w:rPr>
        <w:t>. Лунгу К.Н., Норин В.П., Письменный Д.Т., Шевченко Ю.А. Сборник задач по высшей математике. 2 курс / Под ред. С.Н. Федина. — М.: Айрис-пресс, 2008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="00D31543" w:rsidRPr="00D31543">
        <w:rPr>
          <w:color w:val="000000"/>
          <w:sz w:val="28"/>
          <w:szCs w:val="28"/>
          <w:lang w:eastAsia="ru-RU"/>
        </w:rPr>
        <w:t>. Вентцель Е.С., Овчаров Л.А. Задачи и упражнения по теории вероятностей. — М.: Высшая школа, 2002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19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II</w:t>
      </w:r>
      <w:r w:rsidR="00D31543" w:rsidRPr="00D31543">
        <w:rPr>
          <w:sz w:val="28"/>
          <w:szCs w:val="28"/>
        </w:rPr>
        <w:t xml:space="preserve"> Пределы, прои</w:t>
      </w:r>
      <w:r w:rsidR="00D31543" w:rsidRPr="00D31543">
        <w:rPr>
          <w:sz w:val="28"/>
          <w:szCs w:val="28"/>
        </w:rPr>
        <w:t>з</w:t>
      </w:r>
      <w:r w:rsidR="00D31543" w:rsidRPr="00D31543">
        <w:rPr>
          <w:sz w:val="28"/>
          <w:szCs w:val="28"/>
        </w:rPr>
        <w:t>водные, графики.  М: РИО МГТУГА, 2003 г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0</w:t>
      </w:r>
      <w:r w:rsidR="00D31543" w:rsidRPr="00D31543">
        <w:rPr>
          <w:sz w:val="28"/>
          <w:szCs w:val="28"/>
        </w:rPr>
        <w:t xml:space="preserve">. Самохин А.В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V</w:t>
      </w:r>
      <w:r w:rsidR="00D31543" w:rsidRPr="00D31543">
        <w:rPr>
          <w:sz w:val="28"/>
          <w:szCs w:val="28"/>
        </w:rPr>
        <w:t xml:space="preserve"> Интегралы. Ди</w:t>
      </w:r>
      <w:r w:rsidR="00D31543" w:rsidRPr="00D31543">
        <w:rPr>
          <w:sz w:val="28"/>
          <w:szCs w:val="28"/>
        </w:rPr>
        <w:t>ф</w:t>
      </w:r>
      <w:r w:rsidR="00D31543" w:rsidRPr="00D31543">
        <w:rPr>
          <w:sz w:val="28"/>
          <w:szCs w:val="28"/>
        </w:rPr>
        <w:t>ференциальные уравнения.  М.: РИО МГТУГА 2005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1</w:t>
      </w:r>
      <w:r w:rsidR="00D31543" w:rsidRPr="00D31543">
        <w:rPr>
          <w:sz w:val="28"/>
          <w:szCs w:val="28"/>
        </w:rPr>
        <w:t xml:space="preserve">. Жулёва Л.Д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II</w:t>
      </w:r>
      <w:r w:rsidR="00D31543" w:rsidRPr="00D31543">
        <w:rPr>
          <w:sz w:val="28"/>
          <w:szCs w:val="28"/>
        </w:rPr>
        <w:t xml:space="preserve"> Ряды, Функции комплексного переменного. Операционное исчисление.  М.: РИО МГТУГА 2000 г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2</w:t>
      </w:r>
      <w:r w:rsidR="00903C23">
        <w:rPr>
          <w:sz w:val="28"/>
          <w:szCs w:val="28"/>
        </w:rPr>
        <w:t>. Жулёва Л.Д.</w:t>
      </w:r>
      <w:r w:rsidR="00D31543" w:rsidRPr="00D31543">
        <w:rPr>
          <w:sz w:val="28"/>
          <w:szCs w:val="28"/>
        </w:rPr>
        <w:t>, Жукова Е.А. Шевелева В.Н.  Неопределенный интеграл. Спр</w:t>
      </w:r>
      <w:r w:rsidR="00D31543" w:rsidRPr="00D31543">
        <w:rPr>
          <w:sz w:val="28"/>
          <w:szCs w:val="28"/>
        </w:rPr>
        <w:t>а</w:t>
      </w:r>
      <w:r w:rsidR="00D31543" w:rsidRPr="00D31543">
        <w:rPr>
          <w:sz w:val="28"/>
          <w:szCs w:val="28"/>
        </w:rPr>
        <w:t>вочный материал. М.: РИО МГТУГА 2000 г.</w:t>
      </w:r>
    </w:p>
    <w:p w:rsidR="00C6321A" w:rsidRPr="004C5F28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3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V</w:t>
      </w:r>
      <w:r w:rsidR="005B17F8">
        <w:rPr>
          <w:sz w:val="28"/>
          <w:szCs w:val="28"/>
        </w:rPr>
        <w:t>.</w:t>
      </w:r>
      <w:r w:rsidR="00D31543" w:rsidRPr="00D31543">
        <w:rPr>
          <w:sz w:val="28"/>
          <w:szCs w:val="28"/>
        </w:rPr>
        <w:t xml:space="preserve"> Теория вероят</w:t>
      </w:r>
      <w:r w:rsidR="004C5F28">
        <w:rPr>
          <w:sz w:val="28"/>
          <w:szCs w:val="28"/>
        </w:rPr>
        <w:t>н</w:t>
      </w:r>
      <w:r w:rsidR="004C5F28">
        <w:rPr>
          <w:sz w:val="28"/>
          <w:szCs w:val="28"/>
        </w:rPr>
        <w:t>о</w:t>
      </w:r>
      <w:r w:rsidR="004C5F28">
        <w:rPr>
          <w:sz w:val="28"/>
          <w:szCs w:val="28"/>
        </w:rPr>
        <w:t>стей.  М.: РИО МГТУГА 2003 г.</w:t>
      </w:r>
    </w:p>
    <w:p w:rsidR="00CB16CB" w:rsidRDefault="00CB16CB" w:rsidP="003827EB">
      <w:pPr>
        <w:ind w:firstLine="709"/>
        <w:rPr>
          <w:b/>
          <w:bCs/>
          <w:caps/>
          <w:lang w:eastAsia="ru-RU"/>
        </w:rPr>
      </w:pPr>
    </w:p>
    <w:p w:rsidR="00CB16CB" w:rsidRDefault="00CB16CB" w:rsidP="003827EB">
      <w:pPr>
        <w:ind w:firstLine="709"/>
        <w:rPr>
          <w:b/>
          <w:bCs/>
          <w:caps/>
          <w:lang w:eastAsia="ru-RU"/>
        </w:rPr>
      </w:pPr>
    </w:p>
    <w:p w:rsidR="00CB16CB" w:rsidRDefault="00CB16CB" w:rsidP="003827EB">
      <w:pPr>
        <w:ind w:firstLine="709"/>
        <w:rPr>
          <w:b/>
          <w:bCs/>
          <w:caps/>
          <w:lang w:eastAsia="ru-RU"/>
        </w:rPr>
      </w:pPr>
    </w:p>
    <w:p w:rsidR="00CB16CB" w:rsidRDefault="00CB16CB" w:rsidP="003827EB">
      <w:pPr>
        <w:ind w:firstLine="709"/>
        <w:rPr>
          <w:b/>
          <w:bCs/>
          <w:caps/>
          <w:lang w:eastAsia="ru-RU"/>
        </w:rPr>
      </w:pPr>
    </w:p>
    <w:p w:rsidR="00857E89" w:rsidRPr="00857E89" w:rsidRDefault="00857E89" w:rsidP="003827EB">
      <w:pPr>
        <w:ind w:firstLine="709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8. перечень ресурсов информационно-телекоммуникацион</w:t>
      </w:r>
      <w:r w:rsidR="003827EB">
        <w:rPr>
          <w:b/>
          <w:bCs/>
          <w:caps/>
          <w:lang w:eastAsia="ru-RU"/>
        </w:rPr>
        <w:t xml:space="preserve">- </w:t>
      </w:r>
      <w:r w:rsidRPr="00857E89">
        <w:rPr>
          <w:b/>
          <w:bCs/>
          <w:caps/>
          <w:lang w:eastAsia="ru-RU"/>
        </w:rPr>
        <w:t>ной сети "Интернет" (далее - сеть "Интернет"), необходимых для освоения дисциплины</w:t>
      </w:r>
    </w:p>
    <w:p w:rsidR="00857E89" w:rsidRPr="00857E89" w:rsidRDefault="00857E89" w:rsidP="008A5EE2">
      <w:pPr>
        <w:ind w:firstLine="709"/>
        <w:jc w:val="both"/>
        <w:rPr>
          <w:bCs/>
          <w:sz w:val="28"/>
          <w:szCs w:val="28"/>
          <w:lang w:eastAsia="en-US"/>
        </w:rPr>
      </w:pPr>
    </w:p>
    <w:p w:rsidR="00857E89" w:rsidRPr="00857E89" w:rsidRDefault="00857E89" w:rsidP="008A5EE2">
      <w:pPr>
        <w:tabs>
          <w:tab w:val="left" w:pos="1418"/>
        </w:tabs>
        <w:ind w:firstLine="709"/>
        <w:jc w:val="both"/>
        <w:rPr>
          <w:spacing w:val="-6"/>
          <w:sz w:val="28"/>
          <w:szCs w:val="28"/>
          <w:lang w:eastAsia="en-US"/>
        </w:rPr>
      </w:pPr>
      <w:r w:rsidRPr="00857E89">
        <w:rPr>
          <w:spacing w:val="-6"/>
          <w:sz w:val="28"/>
          <w:szCs w:val="28"/>
          <w:lang w:eastAsia="en-US"/>
        </w:rPr>
        <w:t>Программное обеспечение и Интернет-ресурсы:</w:t>
      </w:r>
    </w:p>
    <w:p w:rsidR="00857E89" w:rsidRPr="00857E89" w:rsidRDefault="00857E89" w:rsidP="008A5EE2">
      <w:pPr>
        <w:tabs>
          <w:tab w:val="num" w:pos="-240"/>
        </w:tabs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– </w:t>
      </w:r>
      <w:hyperlink r:id="rId39" w:history="1">
        <w:r w:rsidRPr="00857E89">
          <w:rPr>
            <w:sz w:val="28"/>
            <w:szCs w:val="28"/>
            <w:lang w:eastAsia="en-US"/>
          </w:rPr>
          <w:t>www.mstuca.ru</w:t>
        </w:r>
      </w:hyperlink>
      <w:r w:rsidRPr="00857E89">
        <w:rPr>
          <w:sz w:val="28"/>
          <w:szCs w:val="28"/>
          <w:lang w:eastAsia="en-US"/>
        </w:rPr>
        <w:t xml:space="preserve"> - электронные ресурсы Университета - электронные ве</w:t>
      </w:r>
      <w:r w:rsidRPr="00857E89">
        <w:rPr>
          <w:sz w:val="28"/>
          <w:szCs w:val="28"/>
          <w:lang w:eastAsia="en-US"/>
        </w:rPr>
        <w:t>р</w:t>
      </w:r>
      <w:r w:rsidRPr="00857E89">
        <w:rPr>
          <w:sz w:val="28"/>
          <w:szCs w:val="28"/>
          <w:lang w:eastAsia="en-US"/>
        </w:rPr>
        <w:t>сии пособий, методических разработ</w:t>
      </w:r>
      <w:r w:rsidR="00C37267">
        <w:rPr>
          <w:sz w:val="28"/>
          <w:szCs w:val="28"/>
          <w:lang w:eastAsia="en-US"/>
        </w:rPr>
        <w:t>ок по всем видам учебной работы.</w:t>
      </w:r>
    </w:p>
    <w:p w:rsidR="00857E89" w:rsidRPr="00857E89" w:rsidRDefault="00857E89" w:rsidP="008A5EE2">
      <w:pPr>
        <w:ind w:firstLine="709"/>
        <w:jc w:val="both"/>
        <w:rPr>
          <w:sz w:val="28"/>
          <w:szCs w:val="28"/>
          <w:lang w:eastAsia="ru-RU"/>
        </w:rPr>
      </w:pPr>
    </w:p>
    <w:p w:rsidR="00857E89" w:rsidRPr="00857E89" w:rsidRDefault="00857E89" w:rsidP="004C5F28">
      <w:pPr>
        <w:jc w:val="both"/>
        <w:rPr>
          <w:b/>
          <w:bCs/>
          <w:caps/>
          <w:sz w:val="28"/>
          <w:szCs w:val="28"/>
          <w:lang w:eastAsia="ru-RU"/>
        </w:rPr>
      </w:pPr>
    </w:p>
    <w:p w:rsidR="00CB16CB" w:rsidRDefault="00CB16CB" w:rsidP="00857E89">
      <w:pPr>
        <w:ind w:firstLine="709"/>
        <w:jc w:val="both"/>
        <w:rPr>
          <w:b/>
          <w:bCs/>
          <w:caps/>
          <w:lang w:eastAsia="ru-RU"/>
        </w:rPr>
      </w:pPr>
    </w:p>
    <w:p w:rsidR="00CB16CB" w:rsidRDefault="00CB16CB" w:rsidP="00857E89">
      <w:pPr>
        <w:ind w:firstLine="709"/>
        <w:jc w:val="both"/>
        <w:rPr>
          <w:b/>
          <w:bCs/>
          <w:caps/>
          <w:lang w:eastAsia="ru-RU"/>
        </w:rPr>
      </w:pPr>
    </w:p>
    <w:p w:rsidR="00CB16CB" w:rsidRDefault="00CB16CB" w:rsidP="00857E89">
      <w:pPr>
        <w:ind w:firstLine="709"/>
        <w:jc w:val="both"/>
        <w:rPr>
          <w:b/>
          <w:bCs/>
          <w:caps/>
          <w:lang w:eastAsia="ru-RU"/>
        </w:rPr>
      </w:pPr>
    </w:p>
    <w:p w:rsidR="00CB16CB" w:rsidRDefault="00CB16CB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9. методические указания для обучающихся по освоению дисциплины</w:t>
      </w: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Pr="00857E89" w:rsidRDefault="00857E89" w:rsidP="009E632E">
      <w:pPr>
        <w:widowControl w:val="0"/>
        <w:spacing w:after="80"/>
        <w:ind w:firstLine="709"/>
        <w:jc w:val="both"/>
        <w:rPr>
          <w:color w:val="000000"/>
          <w:sz w:val="28"/>
          <w:szCs w:val="28"/>
          <w:lang w:eastAsia="en-US"/>
        </w:rPr>
      </w:pPr>
      <w:r w:rsidRPr="00857E89">
        <w:rPr>
          <w:color w:val="000000"/>
          <w:sz w:val="28"/>
          <w:szCs w:val="28"/>
          <w:lang w:eastAsia="en-US"/>
        </w:rPr>
        <w:t>В процессе преподавания 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 w:rsidRPr="00857E89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bCs/>
          <w:sz w:val="28"/>
          <w:szCs w:val="28"/>
          <w:lang w:eastAsia="en-US"/>
        </w:rPr>
        <w:t>»</w:t>
      </w:r>
      <w:r w:rsidRPr="00857E89">
        <w:rPr>
          <w:sz w:val="28"/>
          <w:szCs w:val="28"/>
          <w:lang w:eastAsia="en-US"/>
        </w:rPr>
        <w:t xml:space="preserve"> </w:t>
      </w:r>
      <w:r w:rsidRPr="00857E89">
        <w:rPr>
          <w:color w:val="000000"/>
          <w:sz w:val="28"/>
          <w:szCs w:val="28"/>
          <w:lang w:eastAsia="en-US"/>
        </w:rPr>
        <w:t>использ</w:t>
      </w:r>
      <w:r w:rsidRPr="00857E89">
        <w:rPr>
          <w:color w:val="000000"/>
          <w:sz w:val="28"/>
          <w:szCs w:val="28"/>
          <w:lang w:eastAsia="en-US"/>
        </w:rPr>
        <w:t>у</w:t>
      </w:r>
      <w:r w:rsidRPr="00857E89">
        <w:rPr>
          <w:color w:val="000000"/>
          <w:sz w:val="28"/>
          <w:szCs w:val="28"/>
          <w:lang w:eastAsia="en-US"/>
        </w:rPr>
        <w:t>ются классические формы и методы обучени</w:t>
      </w:r>
      <w:r>
        <w:rPr>
          <w:color w:val="000000"/>
          <w:sz w:val="28"/>
          <w:szCs w:val="28"/>
          <w:lang w:eastAsia="en-US"/>
        </w:rPr>
        <w:t>я (лекции, практические занятия)</w:t>
      </w:r>
      <w:r w:rsidR="00C37267">
        <w:rPr>
          <w:color w:val="000000"/>
          <w:sz w:val="28"/>
          <w:szCs w:val="28"/>
          <w:lang w:eastAsia="en-US"/>
        </w:rPr>
        <w:t>.</w:t>
      </w:r>
      <w:r w:rsidRPr="00857E89">
        <w:rPr>
          <w:color w:val="000000"/>
          <w:sz w:val="28"/>
          <w:szCs w:val="28"/>
          <w:lang w:eastAsia="en-US"/>
        </w:rPr>
        <w:t xml:space="preserve"> 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>Подготовка к лекциям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Лекции проводятся в соответствии с расписанием. Знакомство с дисци</w:t>
      </w:r>
      <w:r w:rsidRPr="00857E89">
        <w:rPr>
          <w:sz w:val="28"/>
          <w:szCs w:val="28"/>
          <w:lang w:eastAsia="ru-RU"/>
        </w:rPr>
        <w:t>п</w:t>
      </w:r>
      <w:r w:rsidRPr="00857E89">
        <w:rPr>
          <w:sz w:val="28"/>
          <w:szCs w:val="28"/>
          <w:lang w:eastAsia="ru-RU"/>
        </w:rPr>
        <w:t>линой происходит уже на первой лекции, где от студента требуется не просто внимание, но и самостоятельное оформление конспекта. При работе с конспе</w:t>
      </w:r>
      <w:r w:rsidRPr="00857E89">
        <w:rPr>
          <w:sz w:val="28"/>
          <w:szCs w:val="28"/>
          <w:lang w:eastAsia="ru-RU"/>
        </w:rPr>
        <w:t>к</w:t>
      </w:r>
      <w:r w:rsidRPr="00857E89">
        <w:rPr>
          <w:sz w:val="28"/>
          <w:szCs w:val="28"/>
          <w:lang w:eastAsia="ru-RU"/>
        </w:rPr>
        <w:t>том лекций необходимо учитывать тот фактор, что одни лекции дают ответы на конкретные вопросы темы, другие – лишь выявляют взаимосвязи между явл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ниями, помогая студенту понять глубинные процессы развития изучаемого предме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ирование лекций – сложный вид вузовской аудиторной работы, предполагающий интенсивную умственную деятельность студента. Конспект является полезным тогда, когда записано самое существенное и сделано это с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мим обучающимся. Не надо стремиться записать дословно всю лекцию. Такое «конспектирование» приносит больше вреда, чем пользы. Целесообразно вн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чале понять основную мысль, излагаемую лектором, а затем записать ее. Жел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тельно запись осуществлять на одной странице листа или оставляя поля, на к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торых позднее, при самостоятельной работе с конспектом, можно сделать д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полнительные записи, отметить непонятные мес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 лекции лучше подразделять на пункты, соблюдая красную строку. Этому в большой степени будут способствовать вопросы плана лекции, предложенные преподавателям. Следует обращать внимание на акценты, выв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ды, которые делает лектор, отмечая наиболее важные моменты в лекционном материале замечаниями «важно», «хорошо запомнить» и т.п. Можно делать это и с помощью разноцветных маркеров или ручек, подчеркивая термины и опр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еления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Целесообразно разработать собственную систему сокращений, аббреви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тур и символов. Однако при дальнейшей работе с конспектом символы лучше заменить обычными словами для быстрого зрительного восприятия текс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ая над конспектом лекций, всегда необходимо использовать не только учебник, но и ту литературу, которую дополнительно рекомендовал лектор. Именно такая серьезная, кропотливая работа с лекционным материалом позволит глубоко овладеть теоретическим материалом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 xml:space="preserve">Подготовка к практическим занятиям </w:t>
      </w:r>
      <w:r w:rsidRPr="00857E89">
        <w:rPr>
          <w:sz w:val="28"/>
          <w:szCs w:val="28"/>
          <w:lang w:eastAsia="ru-RU"/>
        </w:rPr>
        <w:t>Подготовку к каждому практич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скому занятию студент должен начать с ознакомления с планом практического занятия, который отражает содержание предложенной темы. Подготовка ос</w:t>
      </w:r>
      <w:r w:rsidRPr="00857E89">
        <w:rPr>
          <w:sz w:val="28"/>
          <w:szCs w:val="28"/>
          <w:lang w:eastAsia="ru-RU"/>
        </w:rPr>
        <w:t>у</w:t>
      </w:r>
      <w:r w:rsidRPr="00857E89">
        <w:rPr>
          <w:sz w:val="28"/>
          <w:szCs w:val="28"/>
          <w:lang w:eastAsia="ru-RU"/>
        </w:rPr>
        <w:t>ществляется в соответствии с планом СРС. Тщательное продумывание и изуч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 xml:space="preserve">ние вопросов плана основывается на проработке текущего материала лекции, а затем изучения обязательной и дополнительной литературы, рекомендованной к данной теме. </w:t>
      </w:r>
    </w:p>
    <w:p w:rsidR="00857E89" w:rsidRPr="00903C23" w:rsidRDefault="00857E89" w:rsidP="00C37267">
      <w:pPr>
        <w:ind w:firstLine="709"/>
        <w:jc w:val="both"/>
        <w:rPr>
          <w:color w:val="FF0000"/>
          <w:spacing w:val="-4"/>
          <w:sz w:val="28"/>
          <w:szCs w:val="28"/>
          <w:lang w:eastAsia="ru-RU"/>
        </w:rPr>
      </w:pPr>
      <w:r w:rsidRPr="00857E89">
        <w:rPr>
          <w:spacing w:val="-4"/>
          <w:sz w:val="28"/>
          <w:szCs w:val="28"/>
          <w:lang w:eastAsia="ru-RU"/>
        </w:rPr>
        <w:t>В процессе подготовки к практическим занятиям, студентам необходимо обратить особое внимание на самостоятельное изучение рекомендованной лит</w:t>
      </w:r>
      <w:r w:rsidRPr="00857E89">
        <w:rPr>
          <w:spacing w:val="-4"/>
          <w:sz w:val="28"/>
          <w:szCs w:val="28"/>
          <w:lang w:eastAsia="ru-RU"/>
        </w:rPr>
        <w:t>е</w:t>
      </w:r>
      <w:r w:rsidRPr="00857E89">
        <w:rPr>
          <w:spacing w:val="-4"/>
          <w:sz w:val="28"/>
          <w:szCs w:val="28"/>
          <w:lang w:eastAsia="ru-RU"/>
        </w:rPr>
        <w:t>ратуры. При всей полноте конспектирования лекции в ней невозможно изложить весь материал из-за лимита аудиторных часов. Поэтому самостоятельная работа с учебниками, учебными пособиями, научной, справочной литературой, материал</w:t>
      </w:r>
      <w:r w:rsidRPr="00857E89">
        <w:rPr>
          <w:spacing w:val="-4"/>
          <w:sz w:val="28"/>
          <w:szCs w:val="28"/>
          <w:lang w:eastAsia="ru-RU"/>
        </w:rPr>
        <w:t>а</w:t>
      </w:r>
      <w:r w:rsidRPr="00857E89">
        <w:rPr>
          <w:spacing w:val="-4"/>
          <w:sz w:val="28"/>
          <w:szCs w:val="28"/>
          <w:lang w:eastAsia="ru-RU"/>
        </w:rPr>
        <w:t>ми периодических изданий и Интернета является наиболее эффективным методом получения дополнительных знаний, позволяет значительно активизировать пр</w:t>
      </w:r>
      <w:r w:rsidRPr="00857E89">
        <w:rPr>
          <w:spacing w:val="-4"/>
          <w:sz w:val="28"/>
          <w:szCs w:val="28"/>
          <w:lang w:eastAsia="ru-RU"/>
        </w:rPr>
        <w:t>о</w:t>
      </w:r>
      <w:r w:rsidRPr="00857E89">
        <w:rPr>
          <w:spacing w:val="-4"/>
          <w:sz w:val="28"/>
          <w:szCs w:val="28"/>
          <w:lang w:eastAsia="ru-RU"/>
        </w:rPr>
        <w:t>цесс овладения информацией, способствует более глубокому усвоению изучаем</w:t>
      </w:r>
      <w:r w:rsidRPr="00857E89">
        <w:rPr>
          <w:spacing w:val="-4"/>
          <w:sz w:val="28"/>
          <w:szCs w:val="28"/>
          <w:lang w:eastAsia="ru-RU"/>
        </w:rPr>
        <w:t>о</w:t>
      </w:r>
      <w:r w:rsidRPr="00857E89">
        <w:rPr>
          <w:spacing w:val="-4"/>
          <w:sz w:val="28"/>
          <w:szCs w:val="28"/>
          <w:lang w:eastAsia="ru-RU"/>
        </w:rPr>
        <w:t xml:space="preserve">го материала, формирует у студентов свое отношение к конкретной проблеме. 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bCs/>
          <w:sz w:val="28"/>
          <w:szCs w:val="28"/>
          <w:lang w:eastAsia="en-US"/>
        </w:rPr>
        <w:t>Рекомендации по работе с литературой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у с литературой целесообразно начать с изучения общих работ по теме, а также учебников и учебных пособий. Работу с источниками надо нач</w:t>
      </w:r>
      <w:r w:rsidRPr="00857E89">
        <w:rPr>
          <w:sz w:val="28"/>
          <w:szCs w:val="28"/>
          <w:lang w:eastAsia="ru-RU"/>
        </w:rPr>
        <w:t>и</w:t>
      </w:r>
      <w:r w:rsidRPr="00857E89">
        <w:rPr>
          <w:sz w:val="28"/>
          <w:szCs w:val="28"/>
          <w:lang w:eastAsia="ru-RU"/>
        </w:rPr>
        <w:t>нать с ознакомительного чтения, т.е. просмотреть текст, выделяя его структу</w:t>
      </w:r>
      <w:r w:rsidRPr="00857E89">
        <w:rPr>
          <w:sz w:val="28"/>
          <w:szCs w:val="28"/>
          <w:lang w:eastAsia="ru-RU"/>
        </w:rPr>
        <w:t>р</w:t>
      </w:r>
      <w:r w:rsidRPr="00857E89">
        <w:rPr>
          <w:sz w:val="28"/>
          <w:szCs w:val="28"/>
          <w:lang w:eastAsia="ru-RU"/>
        </w:rPr>
        <w:t>ные единицы. В зависимости от результатов ознакомительного чтения выбир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ется дальнейший способ работы с источником. Если для разрешения поста</w:t>
      </w:r>
      <w:r w:rsidRPr="00857E89">
        <w:rPr>
          <w:sz w:val="28"/>
          <w:szCs w:val="28"/>
          <w:lang w:eastAsia="ru-RU"/>
        </w:rPr>
        <w:t>в</w:t>
      </w:r>
      <w:r w:rsidRPr="00857E89">
        <w:rPr>
          <w:sz w:val="28"/>
          <w:szCs w:val="28"/>
          <w:lang w:eastAsia="ru-RU"/>
        </w:rPr>
        <w:t>ленной задачи требуется изучение некоторых фрагментов текста, то использ</w:t>
      </w:r>
      <w:r w:rsidRPr="00857E89">
        <w:rPr>
          <w:sz w:val="28"/>
          <w:szCs w:val="28"/>
          <w:lang w:eastAsia="ru-RU"/>
        </w:rPr>
        <w:t>у</w:t>
      </w:r>
      <w:r w:rsidRPr="00857E89">
        <w:rPr>
          <w:sz w:val="28"/>
          <w:szCs w:val="28"/>
          <w:lang w:eastAsia="ru-RU"/>
        </w:rPr>
        <w:t>ется метод выборочного чтения. Если в книге нет подробного оглавления, сл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ует обратить внимание ученика на предметные и именные указатели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Следующим этапом работы</w:t>
      </w:r>
      <w:r w:rsidRPr="00857E89">
        <w:rPr>
          <w:b/>
          <w:bCs/>
          <w:sz w:val="28"/>
          <w:szCs w:val="28"/>
          <w:lang w:eastAsia="ru-RU"/>
        </w:rPr>
        <w:t xml:space="preserve"> </w:t>
      </w:r>
      <w:r w:rsidRPr="00857E89">
        <w:rPr>
          <w:sz w:val="28"/>
          <w:szCs w:val="28"/>
          <w:lang w:eastAsia="ru-RU"/>
        </w:rPr>
        <w:t>с литературными источниками является со</w:t>
      </w:r>
      <w:r w:rsidRPr="00857E89">
        <w:rPr>
          <w:sz w:val="28"/>
          <w:szCs w:val="28"/>
          <w:lang w:eastAsia="ru-RU"/>
        </w:rPr>
        <w:t>з</w:t>
      </w:r>
      <w:r w:rsidRPr="00857E89">
        <w:rPr>
          <w:sz w:val="28"/>
          <w:szCs w:val="28"/>
          <w:lang w:eastAsia="ru-RU"/>
        </w:rPr>
        <w:t>дание конспектов, фиксирующих основные тезисы и аргументы. Можно делать записи на отдельных листах, которые потом легко систематизировать по о</w:t>
      </w:r>
      <w:r w:rsidRPr="00857E89">
        <w:rPr>
          <w:sz w:val="28"/>
          <w:szCs w:val="28"/>
          <w:lang w:eastAsia="ru-RU"/>
        </w:rPr>
        <w:t>т</w:t>
      </w:r>
      <w:r w:rsidRPr="00857E89">
        <w:rPr>
          <w:sz w:val="28"/>
          <w:szCs w:val="28"/>
          <w:lang w:eastAsia="ru-RU"/>
        </w:rPr>
        <w:t xml:space="preserve">дельным темам изучаемого курса. Другой способ – это ведение тематических тетрадей-конспектов по одной какой-либо теме. </w:t>
      </w:r>
    </w:p>
    <w:p w:rsidR="00857E89" w:rsidRPr="00C37267" w:rsidRDefault="00857E89" w:rsidP="00C37267">
      <w:pPr>
        <w:jc w:val="both"/>
        <w:rPr>
          <w:b/>
          <w:sz w:val="28"/>
          <w:szCs w:val="28"/>
          <w:u w:val="single"/>
        </w:rPr>
      </w:pPr>
      <w:r w:rsidRPr="00857E89">
        <w:rPr>
          <w:sz w:val="28"/>
          <w:szCs w:val="28"/>
          <w:lang w:eastAsia="ru-RU"/>
        </w:rPr>
        <w:t xml:space="preserve">В результате изучения </w:t>
      </w:r>
      <w:r w:rsidRPr="00857E89">
        <w:rPr>
          <w:color w:val="000000"/>
          <w:sz w:val="28"/>
          <w:szCs w:val="28"/>
          <w:lang w:eastAsia="en-US"/>
        </w:rPr>
        <w:t>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 w:rsidRPr="00857E89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bCs/>
          <w:sz w:val="28"/>
          <w:szCs w:val="28"/>
          <w:lang w:eastAsia="en-US"/>
        </w:rPr>
        <w:t>»</w:t>
      </w:r>
      <w:r w:rsidRPr="00857E89">
        <w:rPr>
          <w:i/>
          <w:sz w:val="28"/>
          <w:szCs w:val="28"/>
          <w:lang w:eastAsia="en-US"/>
        </w:rPr>
        <w:t xml:space="preserve"> </w:t>
      </w:r>
      <w:r w:rsidRPr="00857E89">
        <w:rPr>
          <w:sz w:val="28"/>
          <w:szCs w:val="28"/>
          <w:lang w:eastAsia="ru-RU"/>
        </w:rPr>
        <w:t>обучаемый должен приобрести элементарные навыки и умения,</w:t>
      </w:r>
      <w:r w:rsidRPr="00857E89">
        <w:rPr>
          <w:sz w:val="28"/>
          <w:szCs w:val="28"/>
          <w:lang w:eastAsia="en-US"/>
        </w:rPr>
        <w:t xml:space="preserve"> которые будут способствовать становлению и развитию профессиональной компетентности, необходимые с</w:t>
      </w:r>
      <w:r w:rsidRPr="00857E89">
        <w:rPr>
          <w:sz w:val="28"/>
          <w:szCs w:val="28"/>
          <w:lang w:eastAsia="en-US"/>
        </w:rPr>
        <w:t>о</w:t>
      </w:r>
      <w:r w:rsidRPr="00857E89">
        <w:rPr>
          <w:sz w:val="28"/>
          <w:szCs w:val="28"/>
          <w:lang w:eastAsia="en-US"/>
        </w:rPr>
        <w:t xml:space="preserve">временному специалисту, обучающемуся по направлению </w:t>
      </w:r>
      <w:r w:rsidR="00C37267">
        <w:rPr>
          <w:bCs/>
          <w:iCs/>
          <w:spacing w:val="-4"/>
          <w:sz w:val="28"/>
          <w:szCs w:val="28"/>
          <w:lang w:eastAsia="en-US"/>
        </w:rPr>
        <w:t xml:space="preserve">подготовки </w:t>
      </w:r>
      <w:r w:rsidR="00C37267" w:rsidRPr="00C37267">
        <w:rPr>
          <w:b/>
          <w:bCs/>
          <w:iCs/>
          <w:spacing w:val="-4"/>
          <w:sz w:val="28"/>
          <w:szCs w:val="28"/>
          <w:lang w:eastAsia="en-US"/>
        </w:rPr>
        <w:t>25.03.02</w:t>
      </w:r>
      <w:r w:rsidRPr="00857E89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C37267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C37267">
        <w:rPr>
          <w:b/>
          <w:spacing w:val="-4"/>
          <w:sz w:val="28"/>
          <w:szCs w:val="28"/>
          <w:lang w:eastAsia="en-US"/>
        </w:rPr>
        <w:t>«</w:t>
      </w:r>
      <w:r w:rsidR="00C37267" w:rsidRPr="00C37267">
        <w:rPr>
          <w:b/>
          <w:sz w:val="28"/>
          <w:szCs w:val="28"/>
        </w:rPr>
        <w:t>Техническая эксплуатация  авиационных электросистем и пилотажно-навигационных комплексов (ТЭ АЭС и ПНК)</w:t>
      </w:r>
      <w:r w:rsidRPr="00C37267">
        <w:rPr>
          <w:b/>
          <w:spacing w:val="-4"/>
          <w:sz w:val="28"/>
          <w:szCs w:val="28"/>
          <w:lang w:eastAsia="en-US"/>
        </w:rPr>
        <w:t>»</w:t>
      </w:r>
      <w:r w:rsidRPr="00C37267">
        <w:rPr>
          <w:spacing w:val="-4"/>
          <w:sz w:val="28"/>
          <w:szCs w:val="28"/>
          <w:lang w:eastAsia="en-US"/>
        </w:rPr>
        <w:t>.</w:t>
      </w:r>
      <w:r w:rsidRPr="00857E89">
        <w:rPr>
          <w:sz w:val="28"/>
          <w:szCs w:val="28"/>
          <w:lang w:eastAsia="ru-RU"/>
        </w:rPr>
        <w:t xml:space="preserve"> Кроме того, обучаемому крайне важно помнить, что качество полученного образования в немалой ст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пени зависит от активной роли самого студента в учебном процессе.</w:t>
      </w: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</w:p>
    <w:p w:rsidR="009E632E" w:rsidRDefault="009E632E" w:rsidP="00857E89">
      <w:pPr>
        <w:ind w:firstLine="709"/>
        <w:jc w:val="both"/>
        <w:rPr>
          <w:b/>
          <w:bCs/>
          <w:caps/>
          <w:lang w:eastAsia="ru-RU"/>
        </w:rPr>
      </w:pPr>
    </w:p>
    <w:p w:rsidR="009E632E" w:rsidRDefault="009E632E" w:rsidP="009E632E">
      <w:pPr>
        <w:jc w:val="both"/>
        <w:rPr>
          <w:b/>
          <w:bCs/>
          <w:caps/>
          <w:lang w:eastAsia="ru-RU"/>
        </w:rPr>
      </w:pPr>
    </w:p>
    <w:p w:rsidR="009E632E" w:rsidRDefault="009E632E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</w:t>
      </w:r>
      <w:r w:rsidRPr="00857E89">
        <w:rPr>
          <w:b/>
          <w:bCs/>
          <w:caps/>
          <w:lang w:eastAsia="ru-RU"/>
        </w:rPr>
        <w:t>н</w:t>
      </w:r>
      <w:r w:rsidRPr="00857E89">
        <w:rPr>
          <w:b/>
          <w:bCs/>
          <w:caps/>
          <w:lang w:eastAsia="ru-RU"/>
        </w:rPr>
        <w:t>ных справочных систем</w:t>
      </w:r>
    </w:p>
    <w:p w:rsidR="009E632E" w:rsidRPr="00857E89" w:rsidRDefault="009E632E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При чтении лекций по всем темам дисциплины активно используется компьютерная техника для демонстрации слайдов с помощью программного приложения Microsoft Power Point (например, специализированные аудитории первого этажа). На практических занятиях студенты представляют презентации, подготовленные с помощью программного приложения Microsoft Power Point, подготовленные ими в часы самостоятельной работы.</w:t>
      </w:r>
      <w:r w:rsidR="00C37267">
        <w:rPr>
          <w:sz w:val="28"/>
          <w:szCs w:val="28"/>
          <w:lang w:eastAsia="en-US"/>
        </w:rPr>
        <w:t xml:space="preserve"> Студентам также рек</w:t>
      </w:r>
      <w:r w:rsidR="00C37267">
        <w:rPr>
          <w:sz w:val="28"/>
          <w:szCs w:val="28"/>
          <w:lang w:eastAsia="en-US"/>
        </w:rPr>
        <w:t>о</w:t>
      </w:r>
      <w:r w:rsidR="00C37267">
        <w:rPr>
          <w:sz w:val="28"/>
          <w:szCs w:val="28"/>
          <w:lang w:eastAsia="en-US"/>
        </w:rPr>
        <w:t>мендуется пользоваться</w:t>
      </w:r>
      <w:r w:rsidR="00C37267" w:rsidRPr="00C37267">
        <w:rPr>
          <w:i/>
          <w:sz w:val="28"/>
        </w:rPr>
        <w:t xml:space="preserve"> </w:t>
      </w:r>
      <w:r w:rsidR="00C37267" w:rsidRPr="00C37267">
        <w:rPr>
          <w:sz w:val="28"/>
        </w:rPr>
        <w:t xml:space="preserve">программными математическими пакетами </w:t>
      </w:r>
      <w:r w:rsidR="00C37267" w:rsidRPr="00C37267">
        <w:rPr>
          <w:sz w:val="28"/>
          <w:lang w:val="en-US"/>
        </w:rPr>
        <w:t>Maple</w:t>
      </w:r>
      <w:r w:rsidR="00C37267" w:rsidRPr="00C37267">
        <w:rPr>
          <w:sz w:val="28"/>
        </w:rPr>
        <w:t xml:space="preserve">, </w:t>
      </w:r>
      <w:r w:rsidR="00C37267" w:rsidRPr="00C37267">
        <w:rPr>
          <w:sz w:val="28"/>
          <w:lang w:val="en-US"/>
        </w:rPr>
        <w:t>Math</w:t>
      </w:r>
      <w:r w:rsidR="00C37267" w:rsidRPr="00C37267">
        <w:rPr>
          <w:sz w:val="28"/>
        </w:rPr>
        <w:t xml:space="preserve"> </w:t>
      </w:r>
      <w:r w:rsidR="00C37267" w:rsidRPr="00C37267">
        <w:rPr>
          <w:sz w:val="28"/>
          <w:lang w:val="en-US"/>
        </w:rPr>
        <w:t>CAD</w:t>
      </w:r>
      <w:r w:rsidR="00C37267" w:rsidRPr="00C37267">
        <w:rPr>
          <w:sz w:val="28"/>
        </w:rPr>
        <w:t xml:space="preserve"> для чис</w:t>
      </w:r>
      <w:r w:rsidR="00C37267">
        <w:rPr>
          <w:sz w:val="28"/>
        </w:rPr>
        <w:t>ленных вычислений.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При этом перечень информационных технологий включает: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сбор, хранение, систематизация и выдача учебной и научной информ</w:t>
      </w:r>
      <w:r w:rsidRPr="00857E89">
        <w:rPr>
          <w:sz w:val="28"/>
          <w:szCs w:val="28"/>
          <w:lang w:eastAsia="en-US"/>
        </w:rPr>
        <w:t>а</w:t>
      </w:r>
      <w:r w:rsidRPr="00857E89">
        <w:rPr>
          <w:sz w:val="28"/>
          <w:szCs w:val="28"/>
          <w:lang w:eastAsia="en-US"/>
        </w:rPr>
        <w:t xml:space="preserve">ци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обработка текстовой, графической и эмпирической информаци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подготовка, конструирование и презентация итогов исследовательской и аналитической деятельност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самостоятельный поиск дополнительного учебного и научного матери</w:t>
      </w:r>
      <w:r w:rsidRPr="00857E89">
        <w:rPr>
          <w:sz w:val="28"/>
          <w:szCs w:val="28"/>
          <w:lang w:eastAsia="en-US"/>
        </w:rPr>
        <w:t>а</w:t>
      </w:r>
      <w:r w:rsidRPr="00857E89">
        <w:rPr>
          <w:sz w:val="28"/>
          <w:szCs w:val="28"/>
          <w:lang w:eastAsia="en-US"/>
        </w:rPr>
        <w:t xml:space="preserve">ла, с использованием поисковых систем и сайтов сети Интернет, электронных энциклопедий и баз данных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использование электронной почты преподавателей и обучающихся для рассылки, переписки и обсуждения возникших учебных проблем.</w:t>
      </w:r>
    </w:p>
    <w:p w:rsid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</w:p>
    <w:p w:rsidR="009E632E" w:rsidRPr="00857E89" w:rsidRDefault="009E632E" w:rsidP="00857E89">
      <w:pPr>
        <w:ind w:firstLine="709"/>
        <w:jc w:val="both"/>
        <w:rPr>
          <w:sz w:val="28"/>
          <w:szCs w:val="28"/>
          <w:lang w:eastAsia="en-US"/>
        </w:rPr>
      </w:pPr>
    </w:p>
    <w:p w:rsidR="009E632E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11. описание материально-технической базы, необходимой для осуществления образовательного процесса по дисциплине</w:t>
      </w: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 xml:space="preserve"> </w:t>
      </w:r>
    </w:p>
    <w:p w:rsidR="00857E89" w:rsidRPr="00857E89" w:rsidRDefault="00857E89" w:rsidP="00857E89">
      <w:pPr>
        <w:ind w:firstLine="709"/>
        <w:jc w:val="both"/>
        <w:rPr>
          <w:iCs/>
          <w:sz w:val="28"/>
          <w:szCs w:val="28"/>
          <w:lang w:eastAsia="ru-RU"/>
        </w:rPr>
      </w:pPr>
      <w:r w:rsidRPr="00857E89">
        <w:rPr>
          <w:iCs/>
          <w:sz w:val="28"/>
          <w:szCs w:val="28"/>
          <w:lang w:eastAsia="ru-RU"/>
        </w:rPr>
        <w:t xml:space="preserve">Для проведения лекций используется </w:t>
      </w:r>
      <w:r w:rsidRPr="00857E89">
        <w:rPr>
          <w:sz w:val="28"/>
          <w:szCs w:val="28"/>
          <w:lang w:eastAsia="ru-RU"/>
        </w:rPr>
        <w:t>аудитория, оснащенная мультим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ийной аппаратурой.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В процессе обучения используется библиотечный фонд, качественный и количественный состав которого соответствует нормативным требованиям и включает учебники, учебные и учебно-методические пособия, справочные и</w:t>
      </w:r>
      <w:r w:rsidRPr="00857E89">
        <w:rPr>
          <w:sz w:val="28"/>
          <w:szCs w:val="28"/>
          <w:lang w:eastAsia="ru-RU"/>
        </w:rPr>
        <w:t>з</w:t>
      </w:r>
      <w:r w:rsidRPr="00857E89">
        <w:rPr>
          <w:sz w:val="28"/>
          <w:szCs w:val="28"/>
          <w:lang w:eastAsia="ru-RU"/>
        </w:rPr>
        <w:t>дания, периодические издания в электронной и бумажной формах.</w:t>
      </w:r>
    </w:p>
    <w:p w:rsidR="00857E89" w:rsidRPr="00857E89" w:rsidRDefault="00857E89" w:rsidP="00857E89">
      <w:pPr>
        <w:ind w:left="709"/>
        <w:contextualSpacing/>
        <w:jc w:val="both"/>
        <w:rPr>
          <w:sz w:val="28"/>
          <w:szCs w:val="28"/>
          <w:lang w:eastAsia="en-US"/>
        </w:rPr>
      </w:pPr>
    </w:p>
    <w:p w:rsidR="00604168" w:rsidRPr="00CA4A14" w:rsidRDefault="00604168" w:rsidP="001C4010">
      <w:pPr>
        <w:tabs>
          <w:tab w:val="left" w:pos="708"/>
        </w:tabs>
        <w:rPr>
          <w:spacing w:val="-12"/>
          <w:sz w:val="25"/>
          <w:lang w:eastAsia="ru-RU"/>
        </w:rPr>
      </w:pPr>
    </w:p>
    <w:p w:rsidR="008A5EE2" w:rsidRPr="002F2999" w:rsidRDefault="008A5EE2" w:rsidP="002324FE">
      <w:pPr>
        <w:jc w:val="both"/>
        <w:rPr>
          <w:b/>
          <w:bCs/>
          <w:i/>
          <w:sz w:val="28"/>
        </w:rPr>
      </w:pPr>
    </w:p>
    <w:p w:rsidR="003823B8" w:rsidRPr="004C5F28" w:rsidRDefault="003823B8" w:rsidP="004C5F28">
      <w:pPr>
        <w:tabs>
          <w:tab w:val="left" w:pos="708"/>
        </w:tabs>
        <w:rPr>
          <w:spacing w:val="-12"/>
          <w:sz w:val="25"/>
          <w:lang w:eastAsia="ru-RU"/>
        </w:rPr>
      </w:pPr>
    </w:p>
    <w:sectPr w:rsidR="003823B8" w:rsidRPr="004C5F28" w:rsidSect="002F42BD">
      <w:pgSz w:w="11906" w:h="16838"/>
      <w:pgMar w:top="1134" w:right="851" w:bottom="1134" w:left="1418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B709631" w15:done="0"/>
  <w15:commentEx w15:paraId="093EC081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5DCA" w:rsidRDefault="00BD5DCA" w:rsidP="001E5D15">
      <w:r>
        <w:separator/>
      </w:r>
    </w:p>
  </w:endnote>
  <w:endnote w:type="continuationSeparator" w:id="0">
    <w:p w:rsidR="00BD5DCA" w:rsidRDefault="00BD5DCA" w:rsidP="001E5D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34704654"/>
      <w:docPartObj>
        <w:docPartGallery w:val="Page Numbers (Bottom of Page)"/>
        <w:docPartUnique/>
      </w:docPartObj>
    </w:sdtPr>
    <w:sdtContent>
      <w:p w:rsidR="00843C91" w:rsidRDefault="006F5C43">
        <w:pPr>
          <w:pStyle w:val="afc"/>
          <w:jc w:val="right"/>
        </w:pPr>
        <w:r>
          <w:fldChar w:fldCharType="begin"/>
        </w:r>
        <w:r w:rsidR="004F6AD8">
          <w:instrText>PAGE   \* MERGEFORMAT</w:instrText>
        </w:r>
        <w:r>
          <w:fldChar w:fldCharType="separate"/>
        </w:r>
        <w:r w:rsidR="00BD5DC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43C91" w:rsidRDefault="00843C91">
    <w:pPr>
      <w:pStyle w:val="af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5DCA" w:rsidRDefault="00BD5DCA" w:rsidP="001E5D15">
      <w:r>
        <w:separator/>
      </w:r>
    </w:p>
  </w:footnote>
  <w:footnote w:type="continuationSeparator" w:id="0">
    <w:p w:rsidR="00BD5DCA" w:rsidRDefault="00BD5DCA" w:rsidP="001E5D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73E2EDC"/>
    <w:lvl w:ilvl="0">
      <w:numFmt w:val="decimal"/>
      <w:lvlText w:val="*"/>
      <w:lvlJc w:val="left"/>
      <w:pPr>
        <w:ind w:left="0" w:firstLine="0"/>
      </w:pPr>
    </w:lvl>
  </w:abstractNum>
  <w:abstractNum w:abstractNumId="1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4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5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</w:lvl>
  </w:abstractNum>
  <w:abstractNum w:abstractNumId="6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340" w:hanging="340"/>
      </w:pPr>
    </w:lvl>
  </w:abstractNum>
  <w:abstractNum w:abstractNumId="7">
    <w:nsid w:val="0A481995"/>
    <w:multiLevelType w:val="multilevel"/>
    <w:tmpl w:val="87D0A804"/>
    <w:lvl w:ilvl="0">
      <w:start w:val="1"/>
      <w:numFmt w:val="decimal"/>
      <w:lvlText w:val="%1."/>
      <w:lvlJc w:val="left"/>
      <w:pPr>
        <w:tabs>
          <w:tab w:val="num" w:pos="2062"/>
        </w:tabs>
        <w:ind w:left="2062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C705107"/>
    <w:multiLevelType w:val="hybridMultilevel"/>
    <w:tmpl w:val="986016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FF0268B"/>
    <w:multiLevelType w:val="hybridMultilevel"/>
    <w:tmpl w:val="AF1EB9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1AE7806"/>
    <w:multiLevelType w:val="hybridMultilevel"/>
    <w:tmpl w:val="75945070"/>
    <w:lvl w:ilvl="0" w:tplc="2A487CEE">
      <w:start w:val="1"/>
      <w:numFmt w:val="decimal"/>
      <w:lvlText w:val="%1."/>
      <w:lvlJc w:val="left"/>
      <w:pPr>
        <w:ind w:left="1070" w:hanging="360"/>
      </w:pPr>
      <w:rPr>
        <w:rFonts w:ascii="Calibri" w:eastAsia="Calibri" w:hAnsi="Calibri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3962179"/>
    <w:multiLevelType w:val="hybridMultilevel"/>
    <w:tmpl w:val="33F6ADD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BF01B0"/>
    <w:multiLevelType w:val="hybridMultilevel"/>
    <w:tmpl w:val="1ED88FA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3">
    <w:nsid w:val="1CFD4A71"/>
    <w:multiLevelType w:val="hybridMultilevel"/>
    <w:tmpl w:val="90A472A6"/>
    <w:lvl w:ilvl="0" w:tplc="56FA2E54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4">
    <w:nsid w:val="1F483E4C"/>
    <w:multiLevelType w:val="hybridMultilevel"/>
    <w:tmpl w:val="7038B76C"/>
    <w:lvl w:ilvl="0" w:tplc="04190011">
      <w:start w:val="1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0D11B25"/>
    <w:multiLevelType w:val="hybridMultilevel"/>
    <w:tmpl w:val="328EFC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3119B3"/>
    <w:multiLevelType w:val="hybridMultilevel"/>
    <w:tmpl w:val="6FC665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C67E12"/>
    <w:multiLevelType w:val="hybridMultilevel"/>
    <w:tmpl w:val="9D94A2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FC546BF"/>
    <w:multiLevelType w:val="hybridMultilevel"/>
    <w:tmpl w:val="07B625F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0502E65"/>
    <w:multiLevelType w:val="hybridMultilevel"/>
    <w:tmpl w:val="842AC09E"/>
    <w:lvl w:ilvl="0" w:tplc="D38AF79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0">
    <w:nsid w:val="31F550F4"/>
    <w:multiLevelType w:val="hybridMultilevel"/>
    <w:tmpl w:val="71F2DE58"/>
    <w:lvl w:ilvl="0" w:tplc="5192AA66">
      <w:start w:val="1"/>
      <w:numFmt w:val="decimal"/>
      <w:lvlText w:val="%1)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31329DE"/>
    <w:multiLevelType w:val="hybridMultilevel"/>
    <w:tmpl w:val="BCE4EB1E"/>
    <w:lvl w:ilvl="0" w:tplc="69D220D6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3E345C9"/>
    <w:multiLevelType w:val="hybridMultilevel"/>
    <w:tmpl w:val="3982B0A8"/>
    <w:lvl w:ilvl="0" w:tplc="9BEADCB2">
      <w:start w:val="2"/>
      <w:numFmt w:val="decimal"/>
      <w:lvlText w:val="%1.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55C5580"/>
    <w:multiLevelType w:val="hybridMultilevel"/>
    <w:tmpl w:val="4234454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8183DB4"/>
    <w:multiLevelType w:val="hybridMultilevel"/>
    <w:tmpl w:val="B8925E88"/>
    <w:lvl w:ilvl="0" w:tplc="673E2EDC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0222111"/>
    <w:multiLevelType w:val="hybridMultilevel"/>
    <w:tmpl w:val="B962852E"/>
    <w:lvl w:ilvl="0" w:tplc="992246D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3E566C8"/>
    <w:multiLevelType w:val="hybridMultilevel"/>
    <w:tmpl w:val="BDECA670"/>
    <w:lvl w:ilvl="0" w:tplc="1DD838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4D306E9"/>
    <w:multiLevelType w:val="hybridMultilevel"/>
    <w:tmpl w:val="B31E33C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46125B37"/>
    <w:multiLevelType w:val="hybridMultilevel"/>
    <w:tmpl w:val="AD74C0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396FCD"/>
    <w:multiLevelType w:val="hybridMultilevel"/>
    <w:tmpl w:val="D1E27B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08B2A7C"/>
    <w:multiLevelType w:val="hybridMultilevel"/>
    <w:tmpl w:val="5ED22B34"/>
    <w:lvl w:ilvl="0" w:tplc="E42CEBB0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6E14517"/>
    <w:multiLevelType w:val="hybridMultilevel"/>
    <w:tmpl w:val="74045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B9A6B9D"/>
    <w:multiLevelType w:val="hybridMultilevel"/>
    <w:tmpl w:val="5E36B54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A5E48E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2BA48C0"/>
    <w:multiLevelType w:val="hybridMultilevel"/>
    <w:tmpl w:val="863ADCB0"/>
    <w:lvl w:ilvl="0" w:tplc="FE14DD6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3A73FAE"/>
    <w:multiLevelType w:val="hybridMultilevel"/>
    <w:tmpl w:val="6A42E3FA"/>
    <w:lvl w:ilvl="0" w:tplc="0419000F">
      <w:start w:val="9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71C7C67"/>
    <w:multiLevelType w:val="hybridMultilevel"/>
    <w:tmpl w:val="7D941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A82748"/>
    <w:multiLevelType w:val="hybridMultilevel"/>
    <w:tmpl w:val="6B0E810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>
    <w:nsid w:val="6A1B4F60"/>
    <w:multiLevelType w:val="hybridMultilevel"/>
    <w:tmpl w:val="F73C4EB6"/>
    <w:lvl w:ilvl="0" w:tplc="207A4E0C">
      <w:start w:val="1"/>
      <w:numFmt w:val="decimal"/>
      <w:lvlText w:val="%1."/>
      <w:lvlJc w:val="left"/>
      <w:pPr>
        <w:ind w:left="786" w:hanging="360"/>
      </w:pPr>
      <w:rPr>
        <w:rFonts w:ascii="Times New Roman" w:eastAsia="Times New Roman" w:hAnsi="Times New Roman" w:cs="Times New Roman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D7A3D36"/>
    <w:multiLevelType w:val="hybridMultilevel"/>
    <w:tmpl w:val="0C1616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BD2FAB"/>
    <w:multiLevelType w:val="hybridMultilevel"/>
    <w:tmpl w:val="C30C5A76"/>
    <w:lvl w:ilvl="0" w:tplc="CBD09350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0F045C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35E36B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BC271A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86E86F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3480BD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9EE905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36CE3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A98257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0250E7D"/>
    <w:multiLevelType w:val="hybridMultilevel"/>
    <w:tmpl w:val="DB7C9E7C"/>
    <w:lvl w:ilvl="0" w:tplc="01AC5E22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0292FDC"/>
    <w:multiLevelType w:val="hybridMultilevel"/>
    <w:tmpl w:val="B5A2BA26"/>
    <w:lvl w:ilvl="0" w:tplc="673E2EDC">
      <w:start w:val="1"/>
      <w:numFmt w:val="decimal"/>
      <w:lvlText w:val="%1)"/>
      <w:lvlJc w:val="left"/>
      <w:pPr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705B17F9"/>
    <w:multiLevelType w:val="hybridMultilevel"/>
    <w:tmpl w:val="B8C27E4E"/>
    <w:lvl w:ilvl="0" w:tplc="04190011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24E7CFE"/>
    <w:multiLevelType w:val="hybridMultilevel"/>
    <w:tmpl w:val="EE18CD1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39D2C09"/>
    <w:multiLevelType w:val="hybridMultilevel"/>
    <w:tmpl w:val="3232F2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5D54A48"/>
    <w:multiLevelType w:val="hybridMultilevel"/>
    <w:tmpl w:val="65200028"/>
    <w:lvl w:ilvl="0" w:tplc="0419000F">
      <w:start w:val="1"/>
      <w:numFmt w:val="upperRoman"/>
      <w:lvlText w:val="%1."/>
      <w:lvlJc w:val="left"/>
      <w:pPr>
        <w:ind w:left="1080" w:hanging="72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13"/>
  </w:num>
  <w:num w:numId="8">
    <w:abstractNumId w:val="19"/>
  </w:num>
  <w:num w:numId="9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2"/>
  </w:num>
  <w:num w:numId="11">
    <w:abstractNumId w:val="29"/>
  </w:num>
  <w:num w:numId="12">
    <w:abstractNumId w:val="0"/>
    <w:lvlOverride w:ilvl="0">
      <w:lvl w:ilvl="0">
        <w:numFmt w:val="bullet"/>
        <w:lvlText w:val="-"/>
        <w:legacy w:legacy="1" w:legacySpace="0" w:legacyIndent="14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4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5"/>
  </w:num>
  <w:num w:numId="32">
    <w:abstractNumId w:val="12"/>
  </w:num>
  <w:num w:numId="33">
    <w:abstractNumId w:val="30"/>
  </w:num>
  <w:num w:numId="34">
    <w:abstractNumId w:val="24"/>
  </w:num>
  <w:num w:numId="35">
    <w:abstractNumId w:val="18"/>
  </w:num>
  <w:num w:numId="36">
    <w:abstractNumId w:val="8"/>
  </w:num>
  <w:num w:numId="37">
    <w:abstractNumId w:val="25"/>
  </w:num>
  <w:num w:numId="38">
    <w:abstractNumId w:val="40"/>
  </w:num>
  <w:num w:numId="39">
    <w:abstractNumId w:val="33"/>
  </w:num>
  <w:num w:numId="40">
    <w:abstractNumId w:val="28"/>
  </w:num>
  <w:num w:numId="41">
    <w:abstractNumId w:val="16"/>
  </w:num>
  <w:num w:numId="42">
    <w:abstractNumId w:val="36"/>
  </w:num>
  <w:num w:numId="43">
    <w:abstractNumId w:val="27"/>
  </w:num>
  <w:num w:numId="44">
    <w:abstractNumId w:val="35"/>
  </w:num>
  <w:num w:numId="45">
    <w:abstractNumId w:val="9"/>
  </w:num>
  <w:num w:numId="46">
    <w:abstractNumId w:val="44"/>
  </w:num>
  <w:num w:numId="47">
    <w:abstractNumId w:val="38"/>
  </w:num>
  <w:num w:numId="48">
    <w:abstractNumId w:val="11"/>
  </w:num>
  <w:num w:numId="49">
    <w:abstractNumId w:val="1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Светлана Кочкина">
    <w15:presenceInfo w15:providerId="AD" w15:userId="S-1-5-21-790525478-287218729-682003330-20927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stylePaneFormatFilter w:val="0000"/>
  <w:defaultTabStop w:val="709"/>
  <w:autoHyphenation/>
  <w:defaultTableStyle w:val="a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F32A41"/>
    <w:rsid w:val="00006A87"/>
    <w:rsid w:val="00017749"/>
    <w:rsid w:val="00022EE8"/>
    <w:rsid w:val="00027800"/>
    <w:rsid w:val="00037C89"/>
    <w:rsid w:val="0004009B"/>
    <w:rsid w:val="00051D3D"/>
    <w:rsid w:val="00056AF1"/>
    <w:rsid w:val="000635CF"/>
    <w:rsid w:val="000637D5"/>
    <w:rsid w:val="00064BB4"/>
    <w:rsid w:val="000653E7"/>
    <w:rsid w:val="00076C49"/>
    <w:rsid w:val="00085304"/>
    <w:rsid w:val="00092803"/>
    <w:rsid w:val="00093368"/>
    <w:rsid w:val="00093F86"/>
    <w:rsid w:val="000A01DA"/>
    <w:rsid w:val="000A503A"/>
    <w:rsid w:val="000A5FBF"/>
    <w:rsid w:val="000B0013"/>
    <w:rsid w:val="000B0DD2"/>
    <w:rsid w:val="000B50A5"/>
    <w:rsid w:val="000C2055"/>
    <w:rsid w:val="000C5B82"/>
    <w:rsid w:val="000C5CA1"/>
    <w:rsid w:val="000D0DAC"/>
    <w:rsid w:val="000E252F"/>
    <w:rsid w:val="000E4A4A"/>
    <w:rsid w:val="000F0E2F"/>
    <w:rsid w:val="000F10DE"/>
    <w:rsid w:val="000F472D"/>
    <w:rsid w:val="001027B7"/>
    <w:rsid w:val="00103A36"/>
    <w:rsid w:val="00114E8E"/>
    <w:rsid w:val="00117E4B"/>
    <w:rsid w:val="00122A86"/>
    <w:rsid w:val="001303A1"/>
    <w:rsid w:val="001321AD"/>
    <w:rsid w:val="00133012"/>
    <w:rsid w:val="00134792"/>
    <w:rsid w:val="00141071"/>
    <w:rsid w:val="0015308C"/>
    <w:rsid w:val="001571DC"/>
    <w:rsid w:val="00157EC3"/>
    <w:rsid w:val="00163666"/>
    <w:rsid w:val="001654D3"/>
    <w:rsid w:val="00165E2B"/>
    <w:rsid w:val="00166467"/>
    <w:rsid w:val="00170677"/>
    <w:rsid w:val="001724C6"/>
    <w:rsid w:val="001757FF"/>
    <w:rsid w:val="00180281"/>
    <w:rsid w:val="00184082"/>
    <w:rsid w:val="00186FD3"/>
    <w:rsid w:val="00190A26"/>
    <w:rsid w:val="00196FC1"/>
    <w:rsid w:val="00197A76"/>
    <w:rsid w:val="001A2FFB"/>
    <w:rsid w:val="001A54D3"/>
    <w:rsid w:val="001A6647"/>
    <w:rsid w:val="001B03DA"/>
    <w:rsid w:val="001B0A50"/>
    <w:rsid w:val="001B1837"/>
    <w:rsid w:val="001C139E"/>
    <w:rsid w:val="001C4010"/>
    <w:rsid w:val="001C7AD7"/>
    <w:rsid w:val="001D0C1D"/>
    <w:rsid w:val="001D42C1"/>
    <w:rsid w:val="001D7778"/>
    <w:rsid w:val="001E18C6"/>
    <w:rsid w:val="001E5D15"/>
    <w:rsid w:val="001F1EEB"/>
    <w:rsid w:val="001F3F2A"/>
    <w:rsid w:val="001F659A"/>
    <w:rsid w:val="0020773F"/>
    <w:rsid w:val="00207A60"/>
    <w:rsid w:val="00207DC9"/>
    <w:rsid w:val="00211CFB"/>
    <w:rsid w:val="00212A44"/>
    <w:rsid w:val="00217BEF"/>
    <w:rsid w:val="00223B8D"/>
    <w:rsid w:val="00225F55"/>
    <w:rsid w:val="002324FE"/>
    <w:rsid w:val="00234D5B"/>
    <w:rsid w:val="002410CB"/>
    <w:rsid w:val="00247CB0"/>
    <w:rsid w:val="00247E4E"/>
    <w:rsid w:val="00253F9F"/>
    <w:rsid w:val="00256DA0"/>
    <w:rsid w:val="002646BB"/>
    <w:rsid w:val="0027194A"/>
    <w:rsid w:val="00272343"/>
    <w:rsid w:val="002728D0"/>
    <w:rsid w:val="00291F52"/>
    <w:rsid w:val="0029487B"/>
    <w:rsid w:val="002A03BA"/>
    <w:rsid w:val="002A2E59"/>
    <w:rsid w:val="002A3F66"/>
    <w:rsid w:val="002A4D88"/>
    <w:rsid w:val="002A4F1A"/>
    <w:rsid w:val="002B5DA2"/>
    <w:rsid w:val="002B5E3D"/>
    <w:rsid w:val="002B6287"/>
    <w:rsid w:val="002B6F15"/>
    <w:rsid w:val="002C1084"/>
    <w:rsid w:val="002C2920"/>
    <w:rsid w:val="002C2DE1"/>
    <w:rsid w:val="002D0C8E"/>
    <w:rsid w:val="002D1A70"/>
    <w:rsid w:val="002D44DB"/>
    <w:rsid w:val="002D55DF"/>
    <w:rsid w:val="002E436A"/>
    <w:rsid w:val="002E7251"/>
    <w:rsid w:val="002E73FD"/>
    <w:rsid w:val="002E7494"/>
    <w:rsid w:val="002F232A"/>
    <w:rsid w:val="002F2999"/>
    <w:rsid w:val="002F42BD"/>
    <w:rsid w:val="002F50D6"/>
    <w:rsid w:val="0030083C"/>
    <w:rsid w:val="0030459D"/>
    <w:rsid w:val="003060E0"/>
    <w:rsid w:val="00306F3E"/>
    <w:rsid w:val="00311391"/>
    <w:rsid w:val="00311FCA"/>
    <w:rsid w:val="003131C9"/>
    <w:rsid w:val="003159DC"/>
    <w:rsid w:val="00317728"/>
    <w:rsid w:val="003178F3"/>
    <w:rsid w:val="00321204"/>
    <w:rsid w:val="003222C8"/>
    <w:rsid w:val="003254DC"/>
    <w:rsid w:val="0032773E"/>
    <w:rsid w:val="00331B58"/>
    <w:rsid w:val="003420D7"/>
    <w:rsid w:val="00342576"/>
    <w:rsid w:val="00343279"/>
    <w:rsid w:val="003437EC"/>
    <w:rsid w:val="003477F8"/>
    <w:rsid w:val="0035081D"/>
    <w:rsid w:val="00351BB6"/>
    <w:rsid w:val="00356BA9"/>
    <w:rsid w:val="00356DAF"/>
    <w:rsid w:val="003609AF"/>
    <w:rsid w:val="00365ED7"/>
    <w:rsid w:val="0037256E"/>
    <w:rsid w:val="00375100"/>
    <w:rsid w:val="00377DD7"/>
    <w:rsid w:val="003823B8"/>
    <w:rsid w:val="00382550"/>
    <w:rsid w:val="003826E7"/>
    <w:rsid w:val="003827EB"/>
    <w:rsid w:val="003849D4"/>
    <w:rsid w:val="003905DE"/>
    <w:rsid w:val="003922A6"/>
    <w:rsid w:val="00392B3E"/>
    <w:rsid w:val="00394E95"/>
    <w:rsid w:val="00397F52"/>
    <w:rsid w:val="003A1D78"/>
    <w:rsid w:val="003A709E"/>
    <w:rsid w:val="003B11C8"/>
    <w:rsid w:val="003B3C66"/>
    <w:rsid w:val="003B3D48"/>
    <w:rsid w:val="003B6035"/>
    <w:rsid w:val="003D1246"/>
    <w:rsid w:val="003D259B"/>
    <w:rsid w:val="003D32F4"/>
    <w:rsid w:val="003D39D0"/>
    <w:rsid w:val="003E036D"/>
    <w:rsid w:val="003E174C"/>
    <w:rsid w:val="003F2013"/>
    <w:rsid w:val="003F674E"/>
    <w:rsid w:val="00414963"/>
    <w:rsid w:val="00425922"/>
    <w:rsid w:val="0042669E"/>
    <w:rsid w:val="00427808"/>
    <w:rsid w:val="00430EF6"/>
    <w:rsid w:val="004318E6"/>
    <w:rsid w:val="00431A4E"/>
    <w:rsid w:val="004378D1"/>
    <w:rsid w:val="00437F37"/>
    <w:rsid w:val="00444992"/>
    <w:rsid w:val="00447D32"/>
    <w:rsid w:val="004522CB"/>
    <w:rsid w:val="00455FEF"/>
    <w:rsid w:val="004601F4"/>
    <w:rsid w:val="004602CC"/>
    <w:rsid w:val="00460892"/>
    <w:rsid w:val="0046140A"/>
    <w:rsid w:val="00464C9D"/>
    <w:rsid w:val="00466994"/>
    <w:rsid w:val="0047181E"/>
    <w:rsid w:val="0047304B"/>
    <w:rsid w:val="0047313C"/>
    <w:rsid w:val="00482413"/>
    <w:rsid w:val="0049008C"/>
    <w:rsid w:val="0049144C"/>
    <w:rsid w:val="00492754"/>
    <w:rsid w:val="00492D43"/>
    <w:rsid w:val="00493B09"/>
    <w:rsid w:val="00494B21"/>
    <w:rsid w:val="004A157A"/>
    <w:rsid w:val="004A5765"/>
    <w:rsid w:val="004A78B9"/>
    <w:rsid w:val="004B3B7F"/>
    <w:rsid w:val="004B65C0"/>
    <w:rsid w:val="004C5F28"/>
    <w:rsid w:val="004D1CE7"/>
    <w:rsid w:val="004F0177"/>
    <w:rsid w:val="004F16AE"/>
    <w:rsid w:val="004F3ED6"/>
    <w:rsid w:val="004F6AD8"/>
    <w:rsid w:val="00502C17"/>
    <w:rsid w:val="00510D57"/>
    <w:rsid w:val="005136E2"/>
    <w:rsid w:val="00521530"/>
    <w:rsid w:val="00530F3D"/>
    <w:rsid w:val="00535CAC"/>
    <w:rsid w:val="00535E6D"/>
    <w:rsid w:val="005375D2"/>
    <w:rsid w:val="00545FAD"/>
    <w:rsid w:val="00554530"/>
    <w:rsid w:val="00561066"/>
    <w:rsid w:val="005632CF"/>
    <w:rsid w:val="005648FC"/>
    <w:rsid w:val="0056634E"/>
    <w:rsid w:val="00567F37"/>
    <w:rsid w:val="005706E1"/>
    <w:rsid w:val="005720FC"/>
    <w:rsid w:val="00573300"/>
    <w:rsid w:val="0057572C"/>
    <w:rsid w:val="005758DE"/>
    <w:rsid w:val="00583D96"/>
    <w:rsid w:val="00590AB8"/>
    <w:rsid w:val="005917CE"/>
    <w:rsid w:val="00595BE7"/>
    <w:rsid w:val="005961CE"/>
    <w:rsid w:val="005A0A59"/>
    <w:rsid w:val="005A1D5D"/>
    <w:rsid w:val="005A22BE"/>
    <w:rsid w:val="005A2B4C"/>
    <w:rsid w:val="005A582B"/>
    <w:rsid w:val="005A59EC"/>
    <w:rsid w:val="005B1154"/>
    <w:rsid w:val="005B1275"/>
    <w:rsid w:val="005B17F8"/>
    <w:rsid w:val="005B4880"/>
    <w:rsid w:val="005B79AF"/>
    <w:rsid w:val="005D2BEF"/>
    <w:rsid w:val="005D2DFE"/>
    <w:rsid w:val="005D4ACA"/>
    <w:rsid w:val="005D5BE9"/>
    <w:rsid w:val="005E2C65"/>
    <w:rsid w:val="005F192C"/>
    <w:rsid w:val="005F2552"/>
    <w:rsid w:val="005F2743"/>
    <w:rsid w:val="005F41A5"/>
    <w:rsid w:val="005F71DD"/>
    <w:rsid w:val="00604168"/>
    <w:rsid w:val="00606584"/>
    <w:rsid w:val="00611285"/>
    <w:rsid w:val="00612D5A"/>
    <w:rsid w:val="00616389"/>
    <w:rsid w:val="00621FC4"/>
    <w:rsid w:val="00631A9B"/>
    <w:rsid w:val="006327DC"/>
    <w:rsid w:val="00633A8C"/>
    <w:rsid w:val="00636B7C"/>
    <w:rsid w:val="0063755E"/>
    <w:rsid w:val="00646D3C"/>
    <w:rsid w:val="0065265D"/>
    <w:rsid w:val="006540D7"/>
    <w:rsid w:val="00655E93"/>
    <w:rsid w:val="006614F2"/>
    <w:rsid w:val="00662D22"/>
    <w:rsid w:val="00663254"/>
    <w:rsid w:val="00664E8C"/>
    <w:rsid w:val="00666F14"/>
    <w:rsid w:val="0067053C"/>
    <w:rsid w:val="00673C43"/>
    <w:rsid w:val="00675CB9"/>
    <w:rsid w:val="006761E7"/>
    <w:rsid w:val="00687F1B"/>
    <w:rsid w:val="00696B11"/>
    <w:rsid w:val="00696EEA"/>
    <w:rsid w:val="006A15F8"/>
    <w:rsid w:val="006B2C04"/>
    <w:rsid w:val="006B3B55"/>
    <w:rsid w:val="006B41BE"/>
    <w:rsid w:val="006B6481"/>
    <w:rsid w:val="006C238B"/>
    <w:rsid w:val="006C42E8"/>
    <w:rsid w:val="006C4909"/>
    <w:rsid w:val="006C4E54"/>
    <w:rsid w:val="006C566C"/>
    <w:rsid w:val="006C63CB"/>
    <w:rsid w:val="006D0F93"/>
    <w:rsid w:val="006D3E3E"/>
    <w:rsid w:val="006E0226"/>
    <w:rsid w:val="006E0797"/>
    <w:rsid w:val="006E12A3"/>
    <w:rsid w:val="006F1260"/>
    <w:rsid w:val="006F5636"/>
    <w:rsid w:val="006F5C43"/>
    <w:rsid w:val="00702B7B"/>
    <w:rsid w:val="00704BA8"/>
    <w:rsid w:val="0070728D"/>
    <w:rsid w:val="007117FE"/>
    <w:rsid w:val="00714949"/>
    <w:rsid w:val="007161F7"/>
    <w:rsid w:val="00717117"/>
    <w:rsid w:val="0072328F"/>
    <w:rsid w:val="00725003"/>
    <w:rsid w:val="00725D43"/>
    <w:rsid w:val="00725D7E"/>
    <w:rsid w:val="00731A48"/>
    <w:rsid w:val="00731DBF"/>
    <w:rsid w:val="00735734"/>
    <w:rsid w:val="007372F5"/>
    <w:rsid w:val="00750535"/>
    <w:rsid w:val="00753E2E"/>
    <w:rsid w:val="00761032"/>
    <w:rsid w:val="00765BB9"/>
    <w:rsid w:val="0077295C"/>
    <w:rsid w:val="00777C80"/>
    <w:rsid w:val="0078417F"/>
    <w:rsid w:val="00784AD0"/>
    <w:rsid w:val="007857F7"/>
    <w:rsid w:val="007911B8"/>
    <w:rsid w:val="007913BC"/>
    <w:rsid w:val="00791554"/>
    <w:rsid w:val="007A2A79"/>
    <w:rsid w:val="007A415A"/>
    <w:rsid w:val="007A60EE"/>
    <w:rsid w:val="007A62D9"/>
    <w:rsid w:val="007B27A5"/>
    <w:rsid w:val="007B59DD"/>
    <w:rsid w:val="007B66BF"/>
    <w:rsid w:val="007C3CFA"/>
    <w:rsid w:val="007D116B"/>
    <w:rsid w:val="007E7A93"/>
    <w:rsid w:val="007F021A"/>
    <w:rsid w:val="007F1123"/>
    <w:rsid w:val="007F1204"/>
    <w:rsid w:val="007F36BE"/>
    <w:rsid w:val="007F61DE"/>
    <w:rsid w:val="007F7EB5"/>
    <w:rsid w:val="00800599"/>
    <w:rsid w:val="008017D7"/>
    <w:rsid w:val="008059A1"/>
    <w:rsid w:val="0081352F"/>
    <w:rsid w:val="00817A5D"/>
    <w:rsid w:val="00817EB5"/>
    <w:rsid w:val="00822751"/>
    <w:rsid w:val="00822D3F"/>
    <w:rsid w:val="00832BF5"/>
    <w:rsid w:val="008351C0"/>
    <w:rsid w:val="00837BC8"/>
    <w:rsid w:val="00840267"/>
    <w:rsid w:val="0084150B"/>
    <w:rsid w:val="00842AB2"/>
    <w:rsid w:val="00843C91"/>
    <w:rsid w:val="008450F4"/>
    <w:rsid w:val="00850114"/>
    <w:rsid w:val="0085060D"/>
    <w:rsid w:val="00852135"/>
    <w:rsid w:val="008555CE"/>
    <w:rsid w:val="00857E89"/>
    <w:rsid w:val="00863E1B"/>
    <w:rsid w:val="008662DE"/>
    <w:rsid w:val="00876706"/>
    <w:rsid w:val="00882401"/>
    <w:rsid w:val="008836CF"/>
    <w:rsid w:val="00886D0A"/>
    <w:rsid w:val="00886D88"/>
    <w:rsid w:val="00890091"/>
    <w:rsid w:val="0089076B"/>
    <w:rsid w:val="0089664F"/>
    <w:rsid w:val="00897337"/>
    <w:rsid w:val="008A18F7"/>
    <w:rsid w:val="008A5EE2"/>
    <w:rsid w:val="008A6C96"/>
    <w:rsid w:val="008B1216"/>
    <w:rsid w:val="008B28A2"/>
    <w:rsid w:val="008C38A9"/>
    <w:rsid w:val="008C4F5F"/>
    <w:rsid w:val="008E4001"/>
    <w:rsid w:val="008F2408"/>
    <w:rsid w:val="008F4F6E"/>
    <w:rsid w:val="008F67AE"/>
    <w:rsid w:val="00900962"/>
    <w:rsid w:val="00901EBA"/>
    <w:rsid w:val="0090349D"/>
    <w:rsid w:val="00903C23"/>
    <w:rsid w:val="00904C23"/>
    <w:rsid w:val="009051AB"/>
    <w:rsid w:val="009129D6"/>
    <w:rsid w:val="0092075B"/>
    <w:rsid w:val="00921BDC"/>
    <w:rsid w:val="00921D81"/>
    <w:rsid w:val="0092272A"/>
    <w:rsid w:val="0092696C"/>
    <w:rsid w:val="00931697"/>
    <w:rsid w:val="00937202"/>
    <w:rsid w:val="00943DC2"/>
    <w:rsid w:val="009458FD"/>
    <w:rsid w:val="00945E8F"/>
    <w:rsid w:val="00947A6B"/>
    <w:rsid w:val="00961197"/>
    <w:rsid w:val="00967275"/>
    <w:rsid w:val="00971655"/>
    <w:rsid w:val="00972898"/>
    <w:rsid w:val="009736A5"/>
    <w:rsid w:val="009836A7"/>
    <w:rsid w:val="009863F0"/>
    <w:rsid w:val="009907AB"/>
    <w:rsid w:val="00992EA7"/>
    <w:rsid w:val="00993B8F"/>
    <w:rsid w:val="00994AF4"/>
    <w:rsid w:val="009A4541"/>
    <w:rsid w:val="009B1819"/>
    <w:rsid w:val="009B5334"/>
    <w:rsid w:val="009C3C19"/>
    <w:rsid w:val="009C6573"/>
    <w:rsid w:val="009C7E68"/>
    <w:rsid w:val="009D7454"/>
    <w:rsid w:val="009D7CB9"/>
    <w:rsid w:val="009E1D2A"/>
    <w:rsid w:val="009E2103"/>
    <w:rsid w:val="009E632E"/>
    <w:rsid w:val="009E7BA6"/>
    <w:rsid w:val="009F047F"/>
    <w:rsid w:val="009F357B"/>
    <w:rsid w:val="009F550E"/>
    <w:rsid w:val="009F60EA"/>
    <w:rsid w:val="00A00D88"/>
    <w:rsid w:val="00A02620"/>
    <w:rsid w:val="00A046DE"/>
    <w:rsid w:val="00A14972"/>
    <w:rsid w:val="00A26CA6"/>
    <w:rsid w:val="00A30029"/>
    <w:rsid w:val="00A300BD"/>
    <w:rsid w:val="00A31B14"/>
    <w:rsid w:val="00A32652"/>
    <w:rsid w:val="00A36CE7"/>
    <w:rsid w:val="00A37FD0"/>
    <w:rsid w:val="00A455E9"/>
    <w:rsid w:val="00A505F2"/>
    <w:rsid w:val="00A50CF5"/>
    <w:rsid w:val="00A5155B"/>
    <w:rsid w:val="00A5410A"/>
    <w:rsid w:val="00A5781C"/>
    <w:rsid w:val="00A57CAE"/>
    <w:rsid w:val="00A57FAF"/>
    <w:rsid w:val="00A60B79"/>
    <w:rsid w:val="00A61623"/>
    <w:rsid w:val="00A6219E"/>
    <w:rsid w:val="00A6381B"/>
    <w:rsid w:val="00A707D2"/>
    <w:rsid w:val="00A74143"/>
    <w:rsid w:val="00A760B1"/>
    <w:rsid w:val="00A81494"/>
    <w:rsid w:val="00A82FC0"/>
    <w:rsid w:val="00A8321A"/>
    <w:rsid w:val="00A83621"/>
    <w:rsid w:val="00A836E3"/>
    <w:rsid w:val="00A85C63"/>
    <w:rsid w:val="00A97459"/>
    <w:rsid w:val="00AA0736"/>
    <w:rsid w:val="00AA177A"/>
    <w:rsid w:val="00AA2192"/>
    <w:rsid w:val="00AA3396"/>
    <w:rsid w:val="00AA4B77"/>
    <w:rsid w:val="00AA4C75"/>
    <w:rsid w:val="00AA5918"/>
    <w:rsid w:val="00AB3A3C"/>
    <w:rsid w:val="00AB7F9F"/>
    <w:rsid w:val="00AC1AC5"/>
    <w:rsid w:val="00AC3887"/>
    <w:rsid w:val="00AC46EF"/>
    <w:rsid w:val="00AC4753"/>
    <w:rsid w:val="00AD2245"/>
    <w:rsid w:val="00AD6C81"/>
    <w:rsid w:val="00AD747D"/>
    <w:rsid w:val="00AE1952"/>
    <w:rsid w:val="00AE1976"/>
    <w:rsid w:val="00AE252A"/>
    <w:rsid w:val="00AE6FA4"/>
    <w:rsid w:val="00AF35A4"/>
    <w:rsid w:val="00AF4BC6"/>
    <w:rsid w:val="00B04F39"/>
    <w:rsid w:val="00B0748C"/>
    <w:rsid w:val="00B117BF"/>
    <w:rsid w:val="00B1737F"/>
    <w:rsid w:val="00B17950"/>
    <w:rsid w:val="00B20A9F"/>
    <w:rsid w:val="00B21F2D"/>
    <w:rsid w:val="00B2266A"/>
    <w:rsid w:val="00B2548D"/>
    <w:rsid w:val="00B305F3"/>
    <w:rsid w:val="00B31055"/>
    <w:rsid w:val="00B34F12"/>
    <w:rsid w:val="00B36B14"/>
    <w:rsid w:val="00B40EB0"/>
    <w:rsid w:val="00B433BC"/>
    <w:rsid w:val="00B50F47"/>
    <w:rsid w:val="00B51D67"/>
    <w:rsid w:val="00B52CE7"/>
    <w:rsid w:val="00B62115"/>
    <w:rsid w:val="00B66AF8"/>
    <w:rsid w:val="00B70AEB"/>
    <w:rsid w:val="00B804D2"/>
    <w:rsid w:val="00B81A3A"/>
    <w:rsid w:val="00B839B2"/>
    <w:rsid w:val="00B84094"/>
    <w:rsid w:val="00B849F6"/>
    <w:rsid w:val="00B92CDC"/>
    <w:rsid w:val="00B94A9B"/>
    <w:rsid w:val="00B97DF1"/>
    <w:rsid w:val="00BA125B"/>
    <w:rsid w:val="00BA1C5B"/>
    <w:rsid w:val="00BA2F11"/>
    <w:rsid w:val="00BA313B"/>
    <w:rsid w:val="00BA5228"/>
    <w:rsid w:val="00BA5637"/>
    <w:rsid w:val="00BB14F0"/>
    <w:rsid w:val="00BB622E"/>
    <w:rsid w:val="00BB7B42"/>
    <w:rsid w:val="00BC0D5C"/>
    <w:rsid w:val="00BD4012"/>
    <w:rsid w:val="00BD43E1"/>
    <w:rsid w:val="00BD57AC"/>
    <w:rsid w:val="00BD5DCA"/>
    <w:rsid w:val="00BD630A"/>
    <w:rsid w:val="00BD7DC3"/>
    <w:rsid w:val="00BE0D7D"/>
    <w:rsid w:val="00BF7471"/>
    <w:rsid w:val="00BF7EAA"/>
    <w:rsid w:val="00C02720"/>
    <w:rsid w:val="00C030C6"/>
    <w:rsid w:val="00C055CF"/>
    <w:rsid w:val="00C10D96"/>
    <w:rsid w:val="00C1263D"/>
    <w:rsid w:val="00C16BB7"/>
    <w:rsid w:val="00C2063C"/>
    <w:rsid w:val="00C31077"/>
    <w:rsid w:val="00C359CE"/>
    <w:rsid w:val="00C37267"/>
    <w:rsid w:val="00C41F5B"/>
    <w:rsid w:val="00C4744C"/>
    <w:rsid w:val="00C47744"/>
    <w:rsid w:val="00C47B88"/>
    <w:rsid w:val="00C53F8F"/>
    <w:rsid w:val="00C55B8F"/>
    <w:rsid w:val="00C5770A"/>
    <w:rsid w:val="00C62B75"/>
    <w:rsid w:val="00C6321A"/>
    <w:rsid w:val="00C63480"/>
    <w:rsid w:val="00C6693D"/>
    <w:rsid w:val="00C67F82"/>
    <w:rsid w:val="00C75477"/>
    <w:rsid w:val="00C831C6"/>
    <w:rsid w:val="00C929E7"/>
    <w:rsid w:val="00C930D9"/>
    <w:rsid w:val="00CA4A14"/>
    <w:rsid w:val="00CA6E67"/>
    <w:rsid w:val="00CB16CB"/>
    <w:rsid w:val="00CB20FC"/>
    <w:rsid w:val="00CB57E8"/>
    <w:rsid w:val="00CC29EC"/>
    <w:rsid w:val="00CC4774"/>
    <w:rsid w:val="00CC6A84"/>
    <w:rsid w:val="00CC711F"/>
    <w:rsid w:val="00CD0245"/>
    <w:rsid w:val="00CD5C01"/>
    <w:rsid w:val="00CE2045"/>
    <w:rsid w:val="00CE749F"/>
    <w:rsid w:val="00CF4783"/>
    <w:rsid w:val="00CF4C0B"/>
    <w:rsid w:val="00D01C01"/>
    <w:rsid w:val="00D04CD3"/>
    <w:rsid w:val="00D07D86"/>
    <w:rsid w:val="00D11267"/>
    <w:rsid w:val="00D136B0"/>
    <w:rsid w:val="00D144BA"/>
    <w:rsid w:val="00D154C6"/>
    <w:rsid w:val="00D17D78"/>
    <w:rsid w:val="00D31543"/>
    <w:rsid w:val="00D4396C"/>
    <w:rsid w:val="00D44A70"/>
    <w:rsid w:val="00D476D3"/>
    <w:rsid w:val="00D501D2"/>
    <w:rsid w:val="00D5309A"/>
    <w:rsid w:val="00D5563E"/>
    <w:rsid w:val="00D56A66"/>
    <w:rsid w:val="00D56C0E"/>
    <w:rsid w:val="00D6453D"/>
    <w:rsid w:val="00D6652C"/>
    <w:rsid w:val="00D826BF"/>
    <w:rsid w:val="00D8443E"/>
    <w:rsid w:val="00D86B1B"/>
    <w:rsid w:val="00D86BA3"/>
    <w:rsid w:val="00D93087"/>
    <w:rsid w:val="00D97F3A"/>
    <w:rsid w:val="00DB025C"/>
    <w:rsid w:val="00DB29D8"/>
    <w:rsid w:val="00DB4C90"/>
    <w:rsid w:val="00DD2441"/>
    <w:rsid w:val="00DD286C"/>
    <w:rsid w:val="00DE06F0"/>
    <w:rsid w:val="00DE0BAE"/>
    <w:rsid w:val="00DE0D37"/>
    <w:rsid w:val="00DE227E"/>
    <w:rsid w:val="00DE2D03"/>
    <w:rsid w:val="00DE38B1"/>
    <w:rsid w:val="00DF358A"/>
    <w:rsid w:val="00DF38A2"/>
    <w:rsid w:val="00DF3D09"/>
    <w:rsid w:val="00DF5836"/>
    <w:rsid w:val="00DF71FB"/>
    <w:rsid w:val="00E01660"/>
    <w:rsid w:val="00E03946"/>
    <w:rsid w:val="00E0602C"/>
    <w:rsid w:val="00E06D3D"/>
    <w:rsid w:val="00E06F93"/>
    <w:rsid w:val="00E076CE"/>
    <w:rsid w:val="00E10270"/>
    <w:rsid w:val="00E12E4A"/>
    <w:rsid w:val="00E15BEE"/>
    <w:rsid w:val="00E20398"/>
    <w:rsid w:val="00E22659"/>
    <w:rsid w:val="00E22EBC"/>
    <w:rsid w:val="00E26345"/>
    <w:rsid w:val="00E32802"/>
    <w:rsid w:val="00E32C00"/>
    <w:rsid w:val="00E33454"/>
    <w:rsid w:val="00E406CC"/>
    <w:rsid w:val="00E4226A"/>
    <w:rsid w:val="00E55808"/>
    <w:rsid w:val="00E570C1"/>
    <w:rsid w:val="00E644DC"/>
    <w:rsid w:val="00E662A8"/>
    <w:rsid w:val="00E732B9"/>
    <w:rsid w:val="00E773D6"/>
    <w:rsid w:val="00E7797D"/>
    <w:rsid w:val="00E821AD"/>
    <w:rsid w:val="00E868E9"/>
    <w:rsid w:val="00E87262"/>
    <w:rsid w:val="00EA0558"/>
    <w:rsid w:val="00EA2CD2"/>
    <w:rsid w:val="00EA315D"/>
    <w:rsid w:val="00EB51A0"/>
    <w:rsid w:val="00EB751F"/>
    <w:rsid w:val="00EC567E"/>
    <w:rsid w:val="00EC6865"/>
    <w:rsid w:val="00ED2BE4"/>
    <w:rsid w:val="00ED3F19"/>
    <w:rsid w:val="00ED4940"/>
    <w:rsid w:val="00ED4D9F"/>
    <w:rsid w:val="00EE6E65"/>
    <w:rsid w:val="00EF1881"/>
    <w:rsid w:val="00EF243F"/>
    <w:rsid w:val="00EF2617"/>
    <w:rsid w:val="00EF7979"/>
    <w:rsid w:val="00F00CE6"/>
    <w:rsid w:val="00F126CA"/>
    <w:rsid w:val="00F16496"/>
    <w:rsid w:val="00F16F06"/>
    <w:rsid w:val="00F20E34"/>
    <w:rsid w:val="00F234F8"/>
    <w:rsid w:val="00F2384E"/>
    <w:rsid w:val="00F32A41"/>
    <w:rsid w:val="00F32AB0"/>
    <w:rsid w:val="00F32AC7"/>
    <w:rsid w:val="00F35AE6"/>
    <w:rsid w:val="00F4650E"/>
    <w:rsid w:val="00F604C4"/>
    <w:rsid w:val="00F627B5"/>
    <w:rsid w:val="00F70B09"/>
    <w:rsid w:val="00F736F2"/>
    <w:rsid w:val="00F74DA7"/>
    <w:rsid w:val="00F76BC7"/>
    <w:rsid w:val="00F854F2"/>
    <w:rsid w:val="00F86FDA"/>
    <w:rsid w:val="00F95E66"/>
    <w:rsid w:val="00F96450"/>
    <w:rsid w:val="00F979BE"/>
    <w:rsid w:val="00FA02FA"/>
    <w:rsid w:val="00FA2D61"/>
    <w:rsid w:val="00FA6F63"/>
    <w:rsid w:val="00FB0EF6"/>
    <w:rsid w:val="00FC36D1"/>
    <w:rsid w:val="00FD0202"/>
    <w:rsid w:val="00FD0670"/>
    <w:rsid w:val="00FE03D8"/>
    <w:rsid w:val="00FE218F"/>
    <w:rsid w:val="00FE43A1"/>
    <w:rsid w:val="00FE5B02"/>
    <w:rsid w:val="00FF11B1"/>
    <w:rsid w:val="00FF72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66AF8"/>
    <w:rPr>
      <w:sz w:val="24"/>
      <w:szCs w:val="24"/>
      <w:lang w:eastAsia="ar-SA"/>
    </w:rPr>
  </w:style>
  <w:style w:type="paragraph" w:styleId="1">
    <w:name w:val="heading 1"/>
    <w:basedOn w:val="a0"/>
    <w:next w:val="a0"/>
    <w:qFormat/>
    <w:rsid w:val="002F42BD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1"/>
      <w:sz w:val="32"/>
      <w:szCs w:val="32"/>
    </w:rPr>
  </w:style>
  <w:style w:type="paragraph" w:styleId="3">
    <w:name w:val="heading 3"/>
    <w:basedOn w:val="a0"/>
    <w:next w:val="a0"/>
    <w:link w:val="30"/>
    <w:qFormat/>
    <w:rsid w:val="002F42BD"/>
    <w:pPr>
      <w:keepNext/>
      <w:numPr>
        <w:ilvl w:val="2"/>
        <w:numId w:val="1"/>
      </w:numPr>
      <w:ind w:left="-567" w:firstLine="0"/>
      <w:jc w:val="center"/>
      <w:outlineLvl w:val="2"/>
    </w:pPr>
    <w:rPr>
      <w:b/>
      <w:szCs w:val="20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A14972"/>
    <w:pPr>
      <w:keepNext/>
      <w:keepLines/>
      <w:spacing w:before="4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A14972"/>
    <w:pPr>
      <w:keepNext/>
      <w:keepLines/>
      <w:spacing w:before="40"/>
      <w:outlineLvl w:val="4"/>
    </w:pPr>
    <w:rPr>
      <w:rFonts w:ascii="Cambria" w:hAnsi="Cambria"/>
      <w:color w:val="243F60"/>
      <w:lang w:eastAsia="ru-RU"/>
    </w:rPr>
  </w:style>
  <w:style w:type="paragraph" w:styleId="6">
    <w:name w:val="heading 6"/>
    <w:basedOn w:val="a0"/>
    <w:next w:val="a0"/>
    <w:link w:val="60"/>
    <w:semiHidden/>
    <w:unhideWhenUsed/>
    <w:qFormat/>
    <w:rsid w:val="00A14972"/>
    <w:pPr>
      <w:tabs>
        <w:tab w:val="left" w:pos="708"/>
      </w:tabs>
      <w:spacing w:before="240" w:after="60"/>
      <w:outlineLvl w:val="5"/>
    </w:pPr>
    <w:rPr>
      <w:rFonts w:ascii="Calibri" w:hAnsi="Calibri"/>
      <w:b/>
      <w:bCs/>
      <w:sz w:val="22"/>
      <w:szCs w:val="2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4z0">
    <w:name w:val="WW8Num4z0"/>
    <w:rsid w:val="002F42BD"/>
    <w:rPr>
      <w:rFonts w:ascii="Symbol" w:hAnsi="Symbol"/>
    </w:rPr>
  </w:style>
  <w:style w:type="character" w:customStyle="1" w:styleId="Absatz-Standardschriftart">
    <w:name w:val="Absatz-Standardschriftart"/>
    <w:rsid w:val="002F42BD"/>
  </w:style>
  <w:style w:type="character" w:customStyle="1" w:styleId="WW-Absatz-Standardschriftart">
    <w:name w:val="WW-Absatz-Standardschriftart"/>
    <w:rsid w:val="002F42BD"/>
  </w:style>
  <w:style w:type="character" w:customStyle="1" w:styleId="WW-Absatz-Standardschriftart1">
    <w:name w:val="WW-Absatz-Standardschriftart1"/>
    <w:rsid w:val="002F42BD"/>
  </w:style>
  <w:style w:type="character" w:customStyle="1" w:styleId="WW-Absatz-Standardschriftart11">
    <w:name w:val="WW-Absatz-Standardschriftart11"/>
    <w:rsid w:val="002F42BD"/>
  </w:style>
  <w:style w:type="character" w:customStyle="1" w:styleId="WW-Absatz-Standardschriftart111">
    <w:name w:val="WW-Absatz-Standardschriftart111"/>
    <w:rsid w:val="002F42BD"/>
  </w:style>
  <w:style w:type="character" w:customStyle="1" w:styleId="WW-Absatz-Standardschriftart1111">
    <w:name w:val="WW-Absatz-Standardschriftart1111"/>
    <w:rsid w:val="002F42BD"/>
  </w:style>
  <w:style w:type="character" w:customStyle="1" w:styleId="WW-Absatz-Standardschriftart11111">
    <w:name w:val="WW-Absatz-Standardschriftart11111"/>
    <w:rsid w:val="002F42BD"/>
  </w:style>
  <w:style w:type="character" w:customStyle="1" w:styleId="WW-Absatz-Standardschriftart111111">
    <w:name w:val="WW-Absatz-Standardschriftart111111"/>
    <w:rsid w:val="002F42BD"/>
  </w:style>
  <w:style w:type="character" w:customStyle="1" w:styleId="WW8Num5z0">
    <w:name w:val="WW8Num5z0"/>
    <w:rsid w:val="002F42BD"/>
    <w:rPr>
      <w:rFonts w:ascii="Symbol" w:hAnsi="Symbol"/>
    </w:rPr>
  </w:style>
  <w:style w:type="character" w:customStyle="1" w:styleId="WW-Absatz-Standardschriftart1111111">
    <w:name w:val="WW-Absatz-Standardschriftart1111111"/>
    <w:rsid w:val="002F42BD"/>
  </w:style>
  <w:style w:type="character" w:customStyle="1" w:styleId="WW-Absatz-Standardschriftart11111111">
    <w:name w:val="WW-Absatz-Standardschriftart11111111"/>
    <w:rsid w:val="002F42BD"/>
  </w:style>
  <w:style w:type="character" w:customStyle="1" w:styleId="WW-Absatz-Standardschriftart111111111">
    <w:name w:val="WW-Absatz-Standardschriftart111111111"/>
    <w:rsid w:val="002F42BD"/>
  </w:style>
  <w:style w:type="character" w:customStyle="1" w:styleId="WW-Absatz-Standardschriftart1111111111">
    <w:name w:val="WW-Absatz-Standardschriftart1111111111"/>
    <w:rsid w:val="002F42BD"/>
  </w:style>
  <w:style w:type="character" w:customStyle="1" w:styleId="WW-Absatz-Standardschriftart11111111111">
    <w:name w:val="WW-Absatz-Standardschriftart11111111111"/>
    <w:rsid w:val="002F42BD"/>
  </w:style>
  <w:style w:type="character" w:customStyle="1" w:styleId="WW-Absatz-Standardschriftart111111111111">
    <w:name w:val="WW-Absatz-Standardschriftart111111111111"/>
    <w:rsid w:val="002F42BD"/>
  </w:style>
  <w:style w:type="character" w:customStyle="1" w:styleId="WW-Absatz-Standardschriftart1111111111111">
    <w:name w:val="WW-Absatz-Standardschriftart1111111111111"/>
    <w:rsid w:val="002F42BD"/>
  </w:style>
  <w:style w:type="character" w:customStyle="1" w:styleId="WW-Absatz-Standardschriftart11111111111111">
    <w:name w:val="WW-Absatz-Standardschriftart11111111111111"/>
    <w:rsid w:val="002F42BD"/>
  </w:style>
  <w:style w:type="character" w:customStyle="1" w:styleId="WW-Absatz-Standardschriftart111111111111111">
    <w:name w:val="WW-Absatz-Standardschriftart111111111111111"/>
    <w:rsid w:val="002F42BD"/>
  </w:style>
  <w:style w:type="character" w:customStyle="1" w:styleId="WW8Num2z0">
    <w:name w:val="WW8Num2z0"/>
    <w:rsid w:val="002F42BD"/>
    <w:rPr>
      <w:rFonts w:ascii="Symbol" w:hAnsi="Symbol"/>
    </w:rPr>
  </w:style>
  <w:style w:type="character" w:customStyle="1" w:styleId="WW8Num8z0">
    <w:name w:val="WW8Num8z0"/>
    <w:rsid w:val="002F42BD"/>
    <w:rPr>
      <w:rFonts w:ascii="Symbol" w:hAnsi="Symbol"/>
    </w:rPr>
  </w:style>
  <w:style w:type="character" w:customStyle="1" w:styleId="WW8Num13z0">
    <w:name w:val="WW8Num13z0"/>
    <w:rsid w:val="002F42BD"/>
    <w:rPr>
      <w:rFonts w:ascii="Symbol" w:hAnsi="Symbol"/>
    </w:rPr>
  </w:style>
  <w:style w:type="character" w:customStyle="1" w:styleId="WW8Num15z0">
    <w:name w:val="WW8Num15z0"/>
    <w:rsid w:val="002F42BD"/>
    <w:rPr>
      <w:rFonts w:ascii="Symbol" w:hAnsi="Symbol"/>
      <w:sz w:val="20"/>
    </w:rPr>
  </w:style>
  <w:style w:type="character" w:customStyle="1" w:styleId="WW8Num15z1">
    <w:name w:val="WW8Num15z1"/>
    <w:rsid w:val="002F42BD"/>
    <w:rPr>
      <w:rFonts w:ascii="Courier New" w:hAnsi="Courier New"/>
      <w:sz w:val="20"/>
    </w:rPr>
  </w:style>
  <w:style w:type="character" w:customStyle="1" w:styleId="WW8Num15z2">
    <w:name w:val="WW8Num15z2"/>
    <w:rsid w:val="002F42BD"/>
    <w:rPr>
      <w:rFonts w:ascii="Wingdings" w:hAnsi="Wingdings"/>
      <w:sz w:val="20"/>
    </w:rPr>
  </w:style>
  <w:style w:type="character" w:customStyle="1" w:styleId="WW8Num21z0">
    <w:name w:val="WW8Num21z0"/>
    <w:rsid w:val="002F42BD"/>
    <w:rPr>
      <w:rFonts w:ascii="Symbol" w:hAnsi="Symbol"/>
    </w:rPr>
  </w:style>
  <w:style w:type="character" w:customStyle="1" w:styleId="WW8Num21z1">
    <w:name w:val="WW8Num21z1"/>
    <w:rsid w:val="002F42BD"/>
    <w:rPr>
      <w:rFonts w:ascii="Courier New" w:hAnsi="Courier New" w:cs="Courier New"/>
    </w:rPr>
  </w:style>
  <w:style w:type="character" w:customStyle="1" w:styleId="WW8Num21z2">
    <w:name w:val="WW8Num21z2"/>
    <w:rsid w:val="002F42BD"/>
    <w:rPr>
      <w:rFonts w:ascii="Wingdings" w:hAnsi="Wingdings"/>
    </w:rPr>
  </w:style>
  <w:style w:type="character" w:customStyle="1" w:styleId="10">
    <w:name w:val="Основной шрифт абзаца1"/>
    <w:rsid w:val="002F42BD"/>
  </w:style>
  <w:style w:type="character" w:styleId="a4">
    <w:name w:val="Strong"/>
    <w:qFormat/>
    <w:rsid w:val="002F42BD"/>
    <w:rPr>
      <w:b/>
      <w:bCs/>
    </w:rPr>
  </w:style>
  <w:style w:type="character" w:styleId="a5">
    <w:name w:val="Emphasis"/>
    <w:qFormat/>
    <w:rsid w:val="002F42BD"/>
    <w:rPr>
      <w:i/>
      <w:iCs/>
    </w:rPr>
  </w:style>
  <w:style w:type="character" w:customStyle="1" w:styleId="11">
    <w:name w:val="Заголовок 1 Знак"/>
    <w:rsid w:val="002F42BD"/>
    <w:rPr>
      <w:rFonts w:ascii="Arial" w:hAnsi="Arial" w:cs="Arial"/>
      <w:b/>
      <w:bCs/>
      <w:kern w:val="1"/>
      <w:sz w:val="32"/>
      <w:szCs w:val="32"/>
    </w:rPr>
  </w:style>
  <w:style w:type="paragraph" w:customStyle="1" w:styleId="a6">
    <w:name w:val="Заголовок"/>
    <w:basedOn w:val="a0"/>
    <w:next w:val="a7"/>
    <w:rsid w:val="002F42BD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7">
    <w:name w:val="Body Text"/>
    <w:basedOn w:val="a0"/>
    <w:link w:val="a8"/>
    <w:rsid w:val="002F42BD"/>
    <w:pPr>
      <w:spacing w:after="120"/>
    </w:pPr>
  </w:style>
  <w:style w:type="paragraph" w:styleId="a9">
    <w:name w:val="List"/>
    <w:basedOn w:val="a7"/>
    <w:rsid w:val="002F42BD"/>
    <w:rPr>
      <w:rFonts w:ascii="Arial" w:hAnsi="Arial" w:cs="Mangal"/>
    </w:rPr>
  </w:style>
  <w:style w:type="paragraph" w:customStyle="1" w:styleId="12">
    <w:name w:val="Название1"/>
    <w:basedOn w:val="a0"/>
    <w:rsid w:val="002F42BD"/>
    <w:pPr>
      <w:suppressLineNumbers/>
      <w:spacing w:before="120" w:after="120"/>
    </w:pPr>
    <w:rPr>
      <w:rFonts w:ascii="Arial" w:hAnsi="Arial" w:cs="Mangal"/>
      <w:i/>
      <w:iCs/>
      <w:sz w:val="20"/>
    </w:rPr>
  </w:style>
  <w:style w:type="paragraph" w:customStyle="1" w:styleId="13">
    <w:name w:val="Указатель1"/>
    <w:basedOn w:val="a0"/>
    <w:rsid w:val="002F42BD"/>
    <w:pPr>
      <w:suppressLineNumbers/>
    </w:pPr>
    <w:rPr>
      <w:rFonts w:ascii="Arial" w:hAnsi="Arial" w:cs="Mangal"/>
    </w:rPr>
  </w:style>
  <w:style w:type="paragraph" w:customStyle="1" w:styleId="14">
    <w:name w:val="Стиль1"/>
    <w:basedOn w:val="a0"/>
    <w:rsid w:val="002F42BD"/>
    <w:pPr>
      <w:ind w:firstLine="709"/>
      <w:jc w:val="both"/>
    </w:pPr>
    <w:rPr>
      <w:sz w:val="28"/>
    </w:rPr>
  </w:style>
  <w:style w:type="paragraph" w:styleId="a">
    <w:name w:val="Normal (Web)"/>
    <w:basedOn w:val="a0"/>
    <w:uiPriority w:val="99"/>
    <w:rsid w:val="002F42BD"/>
    <w:pPr>
      <w:numPr>
        <w:numId w:val="3"/>
      </w:numPr>
      <w:spacing w:before="280" w:after="280"/>
      <w:ind w:left="0" w:firstLine="0"/>
    </w:pPr>
  </w:style>
  <w:style w:type="paragraph" w:customStyle="1" w:styleId="a10">
    <w:name w:val="a1"/>
    <w:basedOn w:val="a0"/>
    <w:rsid w:val="002F42BD"/>
    <w:pPr>
      <w:tabs>
        <w:tab w:val="num" w:pos="786"/>
      </w:tabs>
      <w:spacing w:line="312" w:lineRule="auto"/>
      <w:ind w:left="756"/>
      <w:jc w:val="both"/>
    </w:pPr>
  </w:style>
  <w:style w:type="paragraph" w:styleId="aa">
    <w:name w:val="Balloon Text"/>
    <w:basedOn w:val="a0"/>
    <w:link w:val="ab"/>
    <w:rsid w:val="002F42B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2F42BD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styleId="ac">
    <w:name w:val="Body Text Indent"/>
    <w:basedOn w:val="a0"/>
    <w:link w:val="ad"/>
    <w:uiPriority w:val="99"/>
    <w:rsid w:val="002F42BD"/>
    <w:pPr>
      <w:tabs>
        <w:tab w:val="left" w:pos="643"/>
      </w:tabs>
      <w:spacing w:line="360" w:lineRule="atLeast"/>
      <w:ind w:firstLine="482"/>
      <w:jc w:val="both"/>
    </w:pPr>
    <w:rPr>
      <w:rFonts w:ascii="TimesET" w:hAnsi="TimesET"/>
      <w:sz w:val="28"/>
      <w:szCs w:val="20"/>
    </w:rPr>
  </w:style>
  <w:style w:type="paragraph" w:customStyle="1" w:styleId="ae">
    <w:name w:val="Содержимое врезки"/>
    <w:basedOn w:val="a7"/>
    <w:rsid w:val="002F42BD"/>
  </w:style>
  <w:style w:type="paragraph" w:customStyle="1" w:styleId="af">
    <w:name w:val="Содержимое таблицы"/>
    <w:basedOn w:val="a0"/>
    <w:rsid w:val="002F42BD"/>
    <w:pPr>
      <w:suppressLineNumbers/>
    </w:pPr>
  </w:style>
  <w:style w:type="paragraph" w:customStyle="1" w:styleId="af0">
    <w:name w:val="Заголовок таблицы"/>
    <w:basedOn w:val="af"/>
    <w:rsid w:val="002F42BD"/>
    <w:pPr>
      <w:jc w:val="center"/>
    </w:pPr>
    <w:rPr>
      <w:b/>
      <w:bCs/>
    </w:rPr>
  </w:style>
  <w:style w:type="paragraph" w:styleId="af1">
    <w:name w:val="List Paragraph"/>
    <w:basedOn w:val="a0"/>
    <w:uiPriority w:val="34"/>
    <w:qFormat/>
    <w:rsid w:val="00ED4940"/>
    <w:pPr>
      <w:ind w:left="720"/>
      <w:contextualSpacing/>
    </w:pPr>
  </w:style>
  <w:style w:type="character" w:styleId="af2">
    <w:name w:val="Placeholder Text"/>
    <w:basedOn w:val="a1"/>
    <w:uiPriority w:val="99"/>
    <w:semiHidden/>
    <w:rsid w:val="00636B7C"/>
    <w:rPr>
      <w:color w:val="808080"/>
    </w:rPr>
  </w:style>
  <w:style w:type="character" w:customStyle="1" w:styleId="a8">
    <w:name w:val="Основной текст Знак"/>
    <w:basedOn w:val="a1"/>
    <w:link w:val="a7"/>
    <w:rsid w:val="001654D3"/>
    <w:rPr>
      <w:sz w:val="24"/>
      <w:szCs w:val="24"/>
      <w:lang w:eastAsia="ar-SA"/>
    </w:rPr>
  </w:style>
  <w:style w:type="character" w:styleId="af3">
    <w:name w:val="annotation reference"/>
    <w:basedOn w:val="a1"/>
    <w:uiPriority w:val="99"/>
    <w:semiHidden/>
    <w:unhideWhenUsed/>
    <w:rsid w:val="009E7BA6"/>
    <w:rPr>
      <w:sz w:val="16"/>
      <w:szCs w:val="16"/>
    </w:rPr>
  </w:style>
  <w:style w:type="paragraph" w:styleId="af4">
    <w:name w:val="annotation text"/>
    <w:basedOn w:val="a0"/>
    <w:link w:val="af5"/>
    <w:uiPriority w:val="99"/>
    <w:semiHidden/>
    <w:unhideWhenUsed/>
    <w:rsid w:val="009E7BA6"/>
    <w:rPr>
      <w:sz w:val="20"/>
      <w:szCs w:val="20"/>
    </w:rPr>
  </w:style>
  <w:style w:type="character" w:customStyle="1" w:styleId="af5">
    <w:name w:val="Текст примечания Знак"/>
    <w:basedOn w:val="a1"/>
    <w:link w:val="af4"/>
    <w:uiPriority w:val="99"/>
    <w:semiHidden/>
    <w:rsid w:val="009E7BA6"/>
    <w:rPr>
      <w:lang w:eastAsia="ar-S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9E7BA6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9E7BA6"/>
    <w:rPr>
      <w:b/>
      <w:bCs/>
      <w:lang w:eastAsia="ar-SA"/>
    </w:rPr>
  </w:style>
  <w:style w:type="paragraph" w:customStyle="1" w:styleId="41">
    <w:name w:val="Заголовок 4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customStyle="1" w:styleId="51">
    <w:name w:val="Заголовок 5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4"/>
    </w:pPr>
    <w:rPr>
      <w:rFonts w:ascii="Cambria" w:hAnsi="Cambria"/>
      <w:color w:val="243F60"/>
      <w:lang w:eastAsia="ru-RU"/>
    </w:rPr>
  </w:style>
  <w:style w:type="character" w:customStyle="1" w:styleId="60">
    <w:name w:val="Заголовок 6 Знак"/>
    <w:basedOn w:val="a1"/>
    <w:link w:val="6"/>
    <w:semiHidden/>
    <w:rsid w:val="00A14972"/>
    <w:rPr>
      <w:rFonts w:ascii="Calibri" w:hAnsi="Calibri"/>
      <w:b/>
      <w:bCs/>
      <w:sz w:val="22"/>
      <w:szCs w:val="22"/>
    </w:rPr>
  </w:style>
  <w:style w:type="numbering" w:customStyle="1" w:styleId="15">
    <w:name w:val="Нет списка1"/>
    <w:next w:val="a3"/>
    <w:uiPriority w:val="99"/>
    <w:semiHidden/>
    <w:unhideWhenUsed/>
    <w:rsid w:val="00A14972"/>
  </w:style>
  <w:style w:type="character" w:customStyle="1" w:styleId="30">
    <w:name w:val="Заголовок 3 Знак"/>
    <w:basedOn w:val="a1"/>
    <w:link w:val="3"/>
    <w:rsid w:val="00A14972"/>
    <w:rPr>
      <w:b/>
      <w:sz w:val="24"/>
      <w:lang w:eastAsia="ar-SA"/>
    </w:rPr>
  </w:style>
  <w:style w:type="character" w:customStyle="1" w:styleId="40">
    <w:name w:val="Заголовок 4 Знак"/>
    <w:basedOn w:val="a1"/>
    <w:link w:val="4"/>
    <w:uiPriority w:val="9"/>
    <w:semiHidden/>
    <w:rsid w:val="00A14972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A1497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1"/>
    <w:link w:val="ac"/>
    <w:uiPriority w:val="99"/>
    <w:rsid w:val="00A14972"/>
    <w:rPr>
      <w:rFonts w:ascii="TimesET" w:hAnsi="TimesET"/>
      <w:sz w:val="28"/>
      <w:lang w:eastAsia="ar-SA"/>
    </w:rPr>
  </w:style>
  <w:style w:type="paragraph" w:styleId="31">
    <w:name w:val="Body Text 3"/>
    <w:basedOn w:val="a0"/>
    <w:link w:val="32"/>
    <w:uiPriority w:val="99"/>
    <w:unhideWhenUsed/>
    <w:rsid w:val="00A14972"/>
    <w:pPr>
      <w:tabs>
        <w:tab w:val="left" w:pos="708"/>
      </w:tabs>
      <w:spacing w:after="120"/>
    </w:pPr>
    <w:rPr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rsid w:val="00A14972"/>
    <w:rPr>
      <w:sz w:val="16"/>
      <w:szCs w:val="16"/>
    </w:rPr>
  </w:style>
  <w:style w:type="character" w:customStyle="1" w:styleId="af8">
    <w:name w:val="Текст Знак"/>
    <w:basedOn w:val="a1"/>
    <w:link w:val="af9"/>
    <w:semiHidden/>
    <w:rsid w:val="00A14972"/>
    <w:rPr>
      <w:rFonts w:ascii="Courier New" w:hAnsi="Courier New" w:cs="Courier New"/>
    </w:rPr>
  </w:style>
  <w:style w:type="paragraph" w:styleId="af9">
    <w:name w:val="Plain Text"/>
    <w:basedOn w:val="a0"/>
    <w:link w:val="af8"/>
    <w:semiHidden/>
    <w:unhideWhenUsed/>
    <w:rsid w:val="00A14972"/>
    <w:pPr>
      <w:tabs>
        <w:tab w:val="left" w:pos="708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16">
    <w:name w:val="Текст Знак1"/>
    <w:basedOn w:val="a1"/>
    <w:uiPriority w:val="99"/>
    <w:semiHidden/>
    <w:rsid w:val="00A14972"/>
    <w:rPr>
      <w:rFonts w:ascii="Consolas" w:hAnsi="Consolas" w:cs="Consolas"/>
      <w:sz w:val="21"/>
      <w:szCs w:val="21"/>
      <w:lang w:eastAsia="ar-SA"/>
    </w:rPr>
  </w:style>
  <w:style w:type="character" w:customStyle="1" w:styleId="ab">
    <w:name w:val="Текст выноски Знак"/>
    <w:basedOn w:val="a1"/>
    <w:link w:val="aa"/>
    <w:rsid w:val="00A14972"/>
    <w:rPr>
      <w:rFonts w:ascii="Tahoma" w:hAnsi="Tahoma" w:cs="Tahoma"/>
      <w:sz w:val="16"/>
      <w:szCs w:val="16"/>
      <w:lang w:eastAsia="ar-SA"/>
    </w:rPr>
  </w:style>
  <w:style w:type="paragraph" w:customStyle="1" w:styleId="Style3">
    <w:name w:val="Style3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88" w:lineRule="exact"/>
      <w:ind w:hanging="293"/>
    </w:pPr>
    <w:rPr>
      <w:rFonts w:ascii="Century Schoolbook" w:hAnsi="Century Schoolbook"/>
      <w:lang w:eastAsia="ru-RU"/>
    </w:rPr>
  </w:style>
  <w:style w:type="paragraph" w:customStyle="1" w:styleId="Style4">
    <w:name w:val="Style4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90" w:lineRule="exact"/>
      <w:ind w:hanging="398"/>
    </w:pPr>
    <w:rPr>
      <w:rFonts w:ascii="Century Schoolbook" w:hAnsi="Century Schoolbook"/>
      <w:lang w:eastAsia="ru-RU"/>
    </w:rPr>
  </w:style>
  <w:style w:type="character" w:customStyle="1" w:styleId="FontStyle11">
    <w:name w:val="Font Style11"/>
    <w:basedOn w:val="a1"/>
    <w:uiPriority w:val="99"/>
    <w:rsid w:val="00A14972"/>
    <w:rPr>
      <w:rFonts w:ascii="Century Schoolbook" w:hAnsi="Century Schoolbook" w:cs="Century Schoolbook" w:hint="default"/>
      <w:sz w:val="20"/>
      <w:szCs w:val="20"/>
    </w:rPr>
  </w:style>
  <w:style w:type="character" w:customStyle="1" w:styleId="apple-style-span">
    <w:name w:val="apple-style-span"/>
    <w:basedOn w:val="a1"/>
    <w:rsid w:val="00A14972"/>
  </w:style>
  <w:style w:type="paragraph" w:customStyle="1" w:styleId="17">
    <w:name w:val="Квадрат1"/>
    <w:basedOn w:val="a0"/>
    <w:rsid w:val="00A14972"/>
    <w:pPr>
      <w:widowControl w:val="0"/>
      <w:jc w:val="both"/>
    </w:pPr>
    <w:rPr>
      <w:rFonts w:ascii="a_Timer" w:hAnsi="a_Timer"/>
      <w:snapToGrid w:val="0"/>
      <w:szCs w:val="20"/>
      <w:lang w:val="en-US" w:eastAsia="ru-RU"/>
    </w:rPr>
  </w:style>
  <w:style w:type="paragraph" w:customStyle="1" w:styleId="-1">
    <w:name w:val="-Квадрат1"/>
    <w:basedOn w:val="a0"/>
    <w:rsid w:val="00A14972"/>
    <w:pPr>
      <w:widowControl w:val="0"/>
      <w:autoSpaceDE w:val="0"/>
      <w:autoSpaceDN w:val="0"/>
      <w:jc w:val="both"/>
    </w:pPr>
    <w:rPr>
      <w:rFonts w:ascii="a_Timer" w:hAnsi="a_Timer"/>
      <w:sz w:val="20"/>
      <w:lang w:val="en-US" w:eastAsia="ru-RU"/>
    </w:rPr>
  </w:style>
  <w:style w:type="paragraph" w:styleId="afa">
    <w:name w:val="header"/>
    <w:basedOn w:val="a0"/>
    <w:link w:val="afb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b">
    <w:name w:val="Верхний колонтитул Знак"/>
    <w:basedOn w:val="a1"/>
    <w:link w:val="afa"/>
    <w:uiPriority w:val="99"/>
    <w:rsid w:val="00A14972"/>
    <w:rPr>
      <w:sz w:val="24"/>
      <w:szCs w:val="24"/>
    </w:rPr>
  </w:style>
  <w:style w:type="paragraph" w:styleId="afc">
    <w:name w:val="footer"/>
    <w:basedOn w:val="a0"/>
    <w:link w:val="afd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A14972"/>
    <w:rPr>
      <w:sz w:val="24"/>
      <w:szCs w:val="24"/>
    </w:rPr>
  </w:style>
  <w:style w:type="character" w:customStyle="1" w:styleId="410">
    <w:name w:val="Заголовок 4 Знак1"/>
    <w:basedOn w:val="a1"/>
    <w:uiPriority w:val="9"/>
    <w:semiHidden/>
    <w:rsid w:val="00A1497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ar-SA"/>
    </w:rPr>
  </w:style>
  <w:style w:type="character" w:customStyle="1" w:styleId="510">
    <w:name w:val="Заголовок 5 Знак1"/>
    <w:basedOn w:val="a1"/>
    <w:uiPriority w:val="9"/>
    <w:semiHidden/>
    <w:rsid w:val="00A14972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ar-SA"/>
    </w:rPr>
  </w:style>
  <w:style w:type="character" w:customStyle="1" w:styleId="FontStyle17">
    <w:name w:val="Font Style17"/>
    <w:rsid w:val="00B70AEB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0"/>
    <w:rsid w:val="00B70AEB"/>
    <w:pPr>
      <w:widowControl w:val="0"/>
      <w:autoSpaceDE w:val="0"/>
      <w:autoSpaceDN w:val="0"/>
      <w:adjustRightInd w:val="0"/>
    </w:pPr>
    <w:rPr>
      <w:lang w:eastAsia="ru-RU"/>
    </w:rPr>
  </w:style>
  <w:style w:type="table" w:styleId="afe">
    <w:name w:val="Table Grid"/>
    <w:basedOn w:val="a2"/>
    <w:uiPriority w:val="59"/>
    <w:rsid w:val="00A046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">
    <w:name w:val="Revision"/>
    <w:hidden/>
    <w:uiPriority w:val="99"/>
    <w:semiHidden/>
    <w:rsid w:val="00961197"/>
    <w:rPr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yperlink" Target="http://www.mstuca.ru" TargetMode="Externa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microsoft.com/office/2011/relationships/commentsExtended" Target="commentsExtended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E88311-A3FB-49A2-A3C3-CE9259D84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9</Pages>
  <Words>22349</Words>
  <Characters>127394</Characters>
  <Application>Microsoft Office Word</Application>
  <DocSecurity>0</DocSecurity>
  <Lines>1061</Lines>
  <Paragraphs>2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рабочей программы дисциплины (модуля)</vt:lpstr>
    </vt:vector>
  </TitlesOfParts>
  <Company>ВГОУ ВПО МГТУ Гражданской Авиации</Company>
  <LinksUpToDate>false</LinksUpToDate>
  <CharactersWithSpaces>149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рабочей программы дисциплины (модуля)</dc:title>
  <dc:creator>Сидоров АЮ</dc:creator>
  <cp:lastModifiedBy>User</cp:lastModifiedBy>
  <cp:revision>3</cp:revision>
  <cp:lastPrinted>2017-06-05T15:12:00Z</cp:lastPrinted>
  <dcterms:created xsi:type="dcterms:W3CDTF">2017-06-23T09:43:00Z</dcterms:created>
  <dcterms:modified xsi:type="dcterms:W3CDTF">2017-06-23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